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C05F61" w14:textId="4AECFB29" w:rsidR="00FA1481" w:rsidRDefault="00EE49C6" w:rsidP="00FA1481">
      <w:pPr>
        <w:jc w:val="center"/>
        <w:rPr>
          <w:sz w:val="36"/>
          <w:szCs w:val="36"/>
        </w:rPr>
      </w:pPr>
      <w:r>
        <w:rPr>
          <w:b/>
          <w:i/>
          <w:sz w:val="28"/>
          <w:szCs w:val="32"/>
        </w:rPr>
        <w:fldChar w:fldCharType="begin"/>
      </w:r>
      <w:r>
        <w:rPr>
          <w:b/>
          <w:i/>
          <w:sz w:val="28"/>
          <w:szCs w:val="32"/>
        </w:rPr>
        <w:instrText xml:space="preserve"> MACROBUTTON MTEditEquationSection2 </w:instrText>
      </w:r>
      <w:r w:rsidRPr="00EE49C6">
        <w:rPr>
          <w:rStyle w:val="MTEquationSection"/>
          <w:rFonts w:hint="eastAsia"/>
        </w:rPr>
        <w:instrText>公式章</w:instrText>
      </w:r>
      <w:r w:rsidRPr="00EE49C6">
        <w:rPr>
          <w:rStyle w:val="MTEquationSection"/>
          <w:rFonts w:hint="eastAsia"/>
        </w:rPr>
        <w:instrText xml:space="preserve"> 1 </w:instrText>
      </w:r>
      <w:r w:rsidRPr="00EE49C6">
        <w:rPr>
          <w:rStyle w:val="MTEquationSection"/>
          <w:rFonts w:hint="eastAsia"/>
        </w:rPr>
        <w:instrText>节</w:instrText>
      </w:r>
      <w:r w:rsidRPr="00EE49C6">
        <w:rPr>
          <w:rStyle w:val="MTEquationSection"/>
          <w:rFonts w:hint="eastAsia"/>
        </w:rPr>
        <w:instrText xml:space="preserve"> 1</w:instrText>
      </w:r>
      <w:r>
        <w:rPr>
          <w:b/>
          <w:i/>
          <w:sz w:val="28"/>
          <w:szCs w:val="32"/>
        </w:rPr>
        <w:fldChar w:fldCharType="begin"/>
      </w:r>
      <w:r>
        <w:rPr>
          <w:b/>
          <w:i/>
          <w:sz w:val="28"/>
          <w:szCs w:val="32"/>
        </w:rPr>
        <w:instrText xml:space="preserve"> </w:instrText>
      </w:r>
      <w:r>
        <w:rPr>
          <w:rFonts w:hint="eastAsia"/>
          <w:b/>
          <w:i/>
          <w:sz w:val="28"/>
          <w:szCs w:val="32"/>
        </w:rPr>
        <w:instrText>SEQ MTEqn \r \h \* MERGEFORMAT</w:instrText>
      </w:r>
      <w:r>
        <w:rPr>
          <w:b/>
          <w:i/>
          <w:sz w:val="28"/>
          <w:szCs w:val="32"/>
        </w:rPr>
        <w:instrText xml:space="preserve"> </w:instrText>
      </w:r>
      <w:r>
        <w:rPr>
          <w:b/>
          <w:i/>
          <w:sz w:val="28"/>
          <w:szCs w:val="32"/>
        </w:rPr>
        <w:fldChar w:fldCharType="end"/>
      </w:r>
      <w:r>
        <w:rPr>
          <w:b/>
          <w:i/>
          <w:sz w:val="28"/>
          <w:szCs w:val="32"/>
        </w:rPr>
        <w:fldChar w:fldCharType="begin"/>
      </w:r>
      <w:r>
        <w:rPr>
          <w:b/>
          <w:i/>
          <w:sz w:val="28"/>
          <w:szCs w:val="32"/>
        </w:rPr>
        <w:instrText xml:space="preserve"> SEQ MTSec \r 1 \h \* MERGEFORMAT </w:instrText>
      </w:r>
      <w:r>
        <w:rPr>
          <w:b/>
          <w:i/>
          <w:sz w:val="28"/>
          <w:szCs w:val="32"/>
        </w:rPr>
        <w:fldChar w:fldCharType="end"/>
      </w:r>
      <w:r>
        <w:rPr>
          <w:b/>
          <w:i/>
          <w:sz w:val="28"/>
          <w:szCs w:val="32"/>
        </w:rPr>
        <w:fldChar w:fldCharType="begin"/>
      </w:r>
      <w:r>
        <w:rPr>
          <w:b/>
          <w:i/>
          <w:sz w:val="28"/>
          <w:szCs w:val="32"/>
        </w:rPr>
        <w:instrText xml:space="preserve"> SEQ MTChap \r 1 \h \* MERGEFORMAT </w:instrText>
      </w:r>
      <w:r>
        <w:rPr>
          <w:b/>
          <w:i/>
          <w:sz w:val="28"/>
          <w:szCs w:val="32"/>
        </w:rPr>
        <w:fldChar w:fldCharType="end"/>
      </w:r>
      <w:r>
        <w:rPr>
          <w:b/>
          <w:i/>
          <w:sz w:val="28"/>
          <w:szCs w:val="32"/>
        </w:rPr>
        <w:fldChar w:fldCharType="end"/>
      </w:r>
      <w:r w:rsidR="00F515FB">
        <w:rPr>
          <w:noProof/>
          <w:sz w:val="36"/>
          <w:szCs w:val="36"/>
        </w:rPr>
        <w:drawing>
          <wp:inline distT="0" distB="0" distL="0" distR="0" wp14:anchorId="47C9ED88" wp14:editId="5C49EB57">
            <wp:extent cx="1839250" cy="804672"/>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ience-AAAS-stacked-color.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839250" cy="804672"/>
                    </a:xfrm>
                    <a:prstGeom prst="rect">
                      <a:avLst/>
                    </a:prstGeom>
                  </pic:spPr>
                </pic:pic>
              </a:graphicData>
            </a:graphic>
          </wp:inline>
        </w:drawing>
      </w:r>
    </w:p>
    <w:p w14:paraId="3317CF4D" w14:textId="77777777" w:rsidR="00EC7C85" w:rsidRDefault="00EC7C85" w:rsidP="00F125EE">
      <w:pPr>
        <w:rPr>
          <w:sz w:val="36"/>
          <w:szCs w:val="36"/>
        </w:rPr>
      </w:pPr>
    </w:p>
    <w:p w14:paraId="33788641" w14:textId="77777777" w:rsidR="00F125EE" w:rsidRDefault="00F125EE" w:rsidP="00FA1481">
      <w:pPr>
        <w:jc w:val="center"/>
        <w:rPr>
          <w:sz w:val="36"/>
          <w:szCs w:val="36"/>
        </w:rPr>
      </w:pPr>
    </w:p>
    <w:p w14:paraId="31C337D1" w14:textId="77777777" w:rsidR="00D04BCF" w:rsidRPr="003B40E6" w:rsidRDefault="00BB2D2A" w:rsidP="00FA1481">
      <w:pPr>
        <w:jc w:val="center"/>
        <w:rPr>
          <w:sz w:val="36"/>
          <w:szCs w:val="36"/>
        </w:rPr>
      </w:pPr>
      <w:r>
        <w:rPr>
          <w:sz w:val="36"/>
          <w:szCs w:val="36"/>
        </w:rPr>
        <w:t>Supplementary Materials</w:t>
      </w:r>
      <w:r w:rsidR="009743A9">
        <w:rPr>
          <w:sz w:val="36"/>
          <w:szCs w:val="36"/>
        </w:rPr>
        <w:t xml:space="preserve"> for</w:t>
      </w:r>
    </w:p>
    <w:p w14:paraId="29411C5A" w14:textId="77777777" w:rsidR="005001AC" w:rsidRDefault="005001AC"/>
    <w:p w14:paraId="41E970DA" w14:textId="5B33E3C2" w:rsidR="002C030F" w:rsidRPr="007F33C1" w:rsidRDefault="009D32C1" w:rsidP="003B40E6">
      <w:pPr>
        <w:jc w:val="center"/>
        <w:rPr>
          <w:b/>
          <w:bCs/>
          <w:sz w:val="28"/>
          <w:szCs w:val="28"/>
        </w:rPr>
      </w:pPr>
      <w:r w:rsidRPr="009D32C1">
        <w:rPr>
          <w:b/>
          <w:bCs/>
          <w:sz w:val="28"/>
          <w:szCs w:val="28"/>
        </w:rPr>
        <w:t>Adaptive Interference Avoidance Response in Group Flying Bats</w:t>
      </w:r>
    </w:p>
    <w:p w14:paraId="339B31F7" w14:textId="77777777" w:rsidR="00015F74" w:rsidRPr="007108F5" w:rsidRDefault="00015F74" w:rsidP="003B40E6">
      <w:pPr>
        <w:jc w:val="center"/>
        <w:rPr>
          <w:sz w:val="28"/>
          <w:szCs w:val="28"/>
        </w:rPr>
      </w:pPr>
    </w:p>
    <w:p w14:paraId="63D8913E" w14:textId="33B63972" w:rsidR="002C030F" w:rsidRDefault="0046356B" w:rsidP="005001AC">
      <w:pPr>
        <w:jc w:val="center"/>
        <w:rPr>
          <w:szCs w:val="24"/>
        </w:rPr>
      </w:pPr>
      <w:r>
        <w:rPr>
          <w:szCs w:val="24"/>
        </w:rPr>
        <w:t>P</w:t>
      </w:r>
      <w:r w:rsidR="003B40E6">
        <w:rPr>
          <w:szCs w:val="24"/>
        </w:rPr>
        <w:t>aste</w:t>
      </w:r>
      <w:r w:rsidR="00CD3720">
        <w:rPr>
          <w:szCs w:val="24"/>
        </w:rPr>
        <w:t xml:space="preserve"> </w:t>
      </w:r>
      <w:r w:rsidR="00015F74">
        <w:rPr>
          <w:szCs w:val="24"/>
        </w:rPr>
        <w:t xml:space="preserve">the </w:t>
      </w:r>
      <w:r w:rsidR="004779CB">
        <w:rPr>
          <w:szCs w:val="24"/>
        </w:rPr>
        <w:t xml:space="preserve">full </w:t>
      </w:r>
      <w:r w:rsidR="00CD3720">
        <w:rPr>
          <w:szCs w:val="24"/>
        </w:rPr>
        <w:t>author list</w:t>
      </w:r>
      <w:r w:rsidR="003B40E6">
        <w:rPr>
          <w:szCs w:val="24"/>
        </w:rPr>
        <w:t xml:space="preserve"> </w:t>
      </w:r>
      <w:r w:rsidR="002C030F" w:rsidRPr="007108F5">
        <w:rPr>
          <w:szCs w:val="24"/>
        </w:rPr>
        <w:t>here</w:t>
      </w:r>
      <w:r w:rsidR="00015F74">
        <w:rPr>
          <w:szCs w:val="24"/>
        </w:rPr>
        <w:t xml:space="preserve"> </w:t>
      </w:r>
      <w:r w:rsidR="00243238">
        <w:rPr>
          <w:szCs w:val="24"/>
        </w:rPr>
        <w:t>(</w:t>
      </w:r>
      <w:r w:rsidR="00015F74">
        <w:rPr>
          <w:szCs w:val="24"/>
        </w:rPr>
        <w:t>no paragraph breaks</w:t>
      </w:r>
      <w:r w:rsidR="00243238">
        <w:rPr>
          <w:szCs w:val="24"/>
        </w:rPr>
        <w:t>)</w:t>
      </w:r>
    </w:p>
    <w:p w14:paraId="0648E06D" w14:textId="77777777" w:rsidR="000F0DCE" w:rsidRDefault="000F0DCE" w:rsidP="005001AC">
      <w:pPr>
        <w:jc w:val="center"/>
        <w:rPr>
          <w:szCs w:val="24"/>
        </w:rPr>
      </w:pPr>
    </w:p>
    <w:p w14:paraId="34D67477" w14:textId="34880916" w:rsidR="004779CB" w:rsidRDefault="00E4519A" w:rsidP="005001AC">
      <w:pPr>
        <w:jc w:val="center"/>
        <w:rPr>
          <w:szCs w:val="24"/>
        </w:rPr>
      </w:pPr>
      <w:r>
        <w:rPr>
          <w:szCs w:val="24"/>
        </w:rPr>
        <w:t>Correspond</w:t>
      </w:r>
      <w:r w:rsidR="00F4427B">
        <w:rPr>
          <w:szCs w:val="24"/>
        </w:rPr>
        <w:t>ing author</w:t>
      </w:r>
      <w:r w:rsidR="004779CB">
        <w:rPr>
          <w:szCs w:val="24"/>
        </w:rPr>
        <w:t>:</w:t>
      </w:r>
      <w:r w:rsidR="00BC3E04">
        <w:rPr>
          <w:szCs w:val="24"/>
        </w:rPr>
        <w:t xml:space="preserve"> </w:t>
      </w:r>
      <w:hyperlink r:id="rId9" w:history="1">
        <w:r w:rsidR="004779CB" w:rsidRPr="00225A49">
          <w:rPr>
            <w:szCs w:val="24"/>
          </w:rPr>
          <w:t>xxxxx@xxxx.xxx</w:t>
        </w:r>
      </w:hyperlink>
    </w:p>
    <w:p w14:paraId="223EBBEB" w14:textId="77777777" w:rsidR="002C030F" w:rsidRDefault="002C030F"/>
    <w:p w14:paraId="5BBBF32C" w14:textId="77777777" w:rsidR="00015F74" w:rsidRDefault="00015F74">
      <w:pPr>
        <w:rPr>
          <w:b/>
        </w:rPr>
      </w:pPr>
    </w:p>
    <w:p w14:paraId="546CBFCA" w14:textId="4FE42C5F" w:rsidR="002C030F" w:rsidRPr="00262D72" w:rsidRDefault="009743A9">
      <w:pPr>
        <w:rPr>
          <w:b/>
        </w:rPr>
      </w:pPr>
      <w:r>
        <w:rPr>
          <w:b/>
        </w:rPr>
        <w:t>Th</w:t>
      </w:r>
      <w:r w:rsidR="006B024D">
        <w:rPr>
          <w:b/>
        </w:rPr>
        <w:t>e</w:t>
      </w:r>
      <w:r>
        <w:rPr>
          <w:b/>
        </w:rPr>
        <w:t xml:space="preserve"> PDF file </w:t>
      </w:r>
      <w:r w:rsidR="002C030F" w:rsidRPr="00262D72">
        <w:rPr>
          <w:b/>
        </w:rPr>
        <w:t>includes:</w:t>
      </w:r>
    </w:p>
    <w:p w14:paraId="6B069C4B" w14:textId="77777777" w:rsidR="002C030F" w:rsidRDefault="002C030F"/>
    <w:p w14:paraId="77A6E95F" w14:textId="50EB0533" w:rsidR="002C030F" w:rsidRDefault="002C030F" w:rsidP="00262D72">
      <w:pPr>
        <w:ind w:left="720"/>
      </w:pPr>
      <w:r>
        <w:t>Materials and Methods</w:t>
      </w:r>
    </w:p>
    <w:p w14:paraId="633362FF" w14:textId="6DF83FB3" w:rsidR="00561C1C" w:rsidRDefault="00561C1C" w:rsidP="00561C1C">
      <w:pPr>
        <w:ind w:left="720"/>
      </w:pPr>
      <w:r>
        <w:t>Figs. S1 to S</w:t>
      </w:r>
      <w:r w:rsidR="001D2338">
        <w:t>4</w:t>
      </w:r>
    </w:p>
    <w:p w14:paraId="39DE064C" w14:textId="3A098D66" w:rsidR="002C030F" w:rsidRDefault="002C030F" w:rsidP="00262D72">
      <w:pPr>
        <w:ind w:left="720"/>
      </w:pPr>
      <w:r>
        <w:t>Tables S1</w:t>
      </w:r>
      <w:r w:rsidR="00A3403B">
        <w:t xml:space="preserve"> to </w:t>
      </w:r>
      <w:r>
        <w:t>S</w:t>
      </w:r>
      <w:r w:rsidR="0009386F">
        <w:t>5</w:t>
      </w:r>
    </w:p>
    <w:p w14:paraId="5E71B549" w14:textId="1AED50E6" w:rsidR="00F74F95" w:rsidRDefault="00031282" w:rsidP="00031282">
      <w:pPr>
        <w:ind w:left="720"/>
      </w:pPr>
      <w:r>
        <w:t>References</w:t>
      </w:r>
      <w:r w:rsidR="00AB57D9">
        <w:t xml:space="preserve"> 2</w:t>
      </w:r>
      <w:r w:rsidR="004261BD">
        <w:t>9</w:t>
      </w:r>
      <w:r w:rsidR="00AB57D9">
        <w:t xml:space="preserve"> - 3</w:t>
      </w:r>
      <w:r w:rsidR="004261BD">
        <w:t>3</w:t>
      </w:r>
    </w:p>
    <w:p w14:paraId="4B448789" w14:textId="77777777" w:rsidR="002C030F" w:rsidRDefault="002C030F"/>
    <w:p w14:paraId="23718CE0" w14:textId="66250C49" w:rsidR="00015F74" w:rsidRDefault="00015F74" w:rsidP="00262D72">
      <w:pPr>
        <w:ind w:left="720"/>
      </w:pPr>
    </w:p>
    <w:p w14:paraId="56364198" w14:textId="77777777" w:rsidR="00015F74" w:rsidRDefault="00015F74" w:rsidP="00F74F95">
      <w:pPr>
        <w:pStyle w:val="SMHeading"/>
      </w:pPr>
      <w:r>
        <w:br w:type="page"/>
      </w:r>
      <w:bookmarkStart w:id="0" w:name="Tables"/>
      <w:bookmarkStart w:id="1" w:name="MaterialsMethods"/>
      <w:bookmarkEnd w:id="0"/>
      <w:bookmarkEnd w:id="1"/>
      <w:r w:rsidRPr="00B43B31">
        <w:lastRenderedPageBreak/>
        <w:t>Materials and Methods</w:t>
      </w:r>
    </w:p>
    <w:p w14:paraId="7A7F4459" w14:textId="5217BDBC" w:rsidR="00F74F95" w:rsidRPr="009D4511" w:rsidRDefault="00855F5D" w:rsidP="00B9440A">
      <w:pPr>
        <w:pStyle w:val="SMSubheading"/>
        <w:rPr>
          <w:u w:val="single"/>
          <w:lang w:eastAsia="zh-CN"/>
        </w:rPr>
      </w:pPr>
      <w:r w:rsidRPr="00855F5D">
        <w:rPr>
          <w:u w:val="single"/>
          <w:lang w:eastAsia="zh-CN"/>
        </w:rPr>
        <w:t>Subjects</w:t>
      </w:r>
    </w:p>
    <w:p w14:paraId="32655155" w14:textId="5287EEE4" w:rsidR="00572379" w:rsidRDefault="003839B2" w:rsidP="00855F5D">
      <w:pPr>
        <w:pStyle w:val="SMText"/>
      </w:pPr>
      <w:r w:rsidRPr="003839B2">
        <w:rPr>
          <w:lang w:eastAsia="zh-CN"/>
        </w:rPr>
        <w:t>The bats used in the experiment were adult male</w:t>
      </w:r>
      <w:r w:rsidR="00DD1024" w:rsidRPr="00DD1024">
        <w:rPr>
          <w:lang w:eastAsia="zh-CN"/>
        </w:rPr>
        <w:t xml:space="preserve"> </w:t>
      </w:r>
      <w:r w:rsidR="0082609B" w:rsidRPr="00EA0568">
        <w:t>great Himalayan leaf-nosed bats (</w:t>
      </w:r>
      <w:proofErr w:type="spellStart"/>
      <w:r w:rsidR="0082609B" w:rsidRPr="00EA0568">
        <w:rPr>
          <w:i/>
        </w:rPr>
        <w:t>Hipposideros</w:t>
      </w:r>
      <w:proofErr w:type="spellEnd"/>
      <w:r w:rsidR="0082609B" w:rsidRPr="00EA0568">
        <w:rPr>
          <w:i/>
        </w:rPr>
        <w:t xml:space="preserve"> armiger</w:t>
      </w:r>
      <w:r w:rsidR="0082609B" w:rsidRPr="00EA0568">
        <w:t>)</w:t>
      </w:r>
      <w:r w:rsidR="00260578" w:rsidRPr="00260578">
        <w:rPr>
          <w:lang w:eastAsia="zh-CN"/>
        </w:rPr>
        <w:t xml:space="preserve"> (Fig. S</w:t>
      </w:r>
      <w:r w:rsidR="00260578">
        <w:rPr>
          <w:lang w:eastAsia="zh-CN"/>
        </w:rPr>
        <w:t>1</w:t>
      </w:r>
      <w:r w:rsidR="00260578" w:rsidRPr="00260578">
        <w:rPr>
          <w:lang w:eastAsia="zh-CN"/>
        </w:rPr>
        <w:t>)</w:t>
      </w:r>
      <w:r w:rsidRPr="003839B2">
        <w:rPr>
          <w:lang w:eastAsia="zh-CN"/>
        </w:rPr>
        <w:t xml:space="preserve">, </w:t>
      </w:r>
      <w:r w:rsidR="00DD1024">
        <w:rPr>
          <w:rFonts w:hint="eastAsia"/>
          <w:lang w:eastAsia="zh-CN"/>
        </w:rPr>
        <w:t>cap</w:t>
      </w:r>
      <w:r w:rsidR="00DD1024">
        <w:rPr>
          <w:lang w:eastAsia="zh-CN"/>
        </w:rPr>
        <w:t>tured</w:t>
      </w:r>
      <w:r w:rsidRPr="003839B2">
        <w:rPr>
          <w:lang w:eastAsia="zh-CN"/>
        </w:rPr>
        <w:t xml:space="preserve"> from a natural cave in </w:t>
      </w:r>
      <w:proofErr w:type="spellStart"/>
      <w:r w:rsidRPr="003839B2">
        <w:rPr>
          <w:lang w:eastAsia="zh-CN"/>
        </w:rPr>
        <w:t>Xiaonanhai</w:t>
      </w:r>
      <w:proofErr w:type="spellEnd"/>
      <w:r w:rsidRPr="003839B2">
        <w:rPr>
          <w:lang w:eastAsia="zh-CN"/>
        </w:rPr>
        <w:t xml:space="preserve"> Town, </w:t>
      </w:r>
      <w:proofErr w:type="spellStart"/>
      <w:r w:rsidRPr="003839B2">
        <w:rPr>
          <w:lang w:eastAsia="zh-CN"/>
        </w:rPr>
        <w:t>Nanzheng</w:t>
      </w:r>
      <w:proofErr w:type="spellEnd"/>
      <w:r w:rsidRPr="003839B2">
        <w:rPr>
          <w:lang w:eastAsia="zh-CN"/>
        </w:rPr>
        <w:t xml:space="preserve"> District, </w:t>
      </w:r>
      <w:proofErr w:type="spellStart"/>
      <w:r w:rsidRPr="003839B2">
        <w:rPr>
          <w:lang w:eastAsia="zh-CN"/>
        </w:rPr>
        <w:t>Hanzhong</w:t>
      </w:r>
      <w:proofErr w:type="spellEnd"/>
      <w:r w:rsidRPr="003839B2">
        <w:rPr>
          <w:lang w:eastAsia="zh-CN"/>
        </w:rPr>
        <w:t xml:space="preserve"> City, Shaanxi Province</w:t>
      </w:r>
      <w:r w:rsidR="008A18BF">
        <w:rPr>
          <w:rFonts w:hint="eastAsia"/>
          <w:lang w:eastAsia="zh-CN"/>
        </w:rPr>
        <w:t>,</w:t>
      </w:r>
      <w:r w:rsidR="008A18BF">
        <w:rPr>
          <w:lang w:eastAsia="zh-CN"/>
        </w:rPr>
        <w:t xml:space="preserve"> China</w:t>
      </w:r>
      <w:r w:rsidRPr="003839B2">
        <w:rPr>
          <w:lang w:eastAsia="zh-CN"/>
        </w:rPr>
        <w:t xml:space="preserve">. </w:t>
      </w:r>
      <w:r w:rsidR="00855F5D">
        <w:rPr>
          <w:lang w:eastAsia="zh-CN"/>
        </w:rPr>
        <w:t xml:space="preserve">The echolocation </w:t>
      </w:r>
      <w:r w:rsidR="009D32C1">
        <w:rPr>
          <w:rFonts w:hint="eastAsia"/>
          <w:lang w:eastAsia="zh-CN"/>
        </w:rPr>
        <w:t>calls</w:t>
      </w:r>
      <w:r w:rsidR="00855F5D">
        <w:rPr>
          <w:lang w:eastAsia="zh-CN"/>
        </w:rPr>
        <w:t xml:space="preserve"> emitted by the bats consist of a relatively long CF portion and are</w:t>
      </w:r>
      <w:r w:rsidR="00855F5D">
        <w:rPr>
          <w:rFonts w:hint="eastAsia"/>
          <w:lang w:eastAsia="zh-CN"/>
        </w:rPr>
        <w:t xml:space="preserve"> </w:t>
      </w:r>
      <w:r w:rsidR="00855F5D">
        <w:rPr>
          <w:lang w:eastAsia="zh-CN"/>
        </w:rPr>
        <w:t>accompanied by a brief downward terminal FM</w:t>
      </w:r>
      <w:r w:rsidR="00855F5D">
        <w:rPr>
          <w:rFonts w:hint="eastAsia"/>
          <w:lang w:eastAsia="zh-CN"/>
        </w:rPr>
        <w:t xml:space="preserve"> </w:t>
      </w:r>
      <w:r w:rsidR="00855F5D">
        <w:rPr>
          <w:lang w:eastAsia="zh-CN"/>
        </w:rPr>
        <w:t>component. The bats emit multi-harmonic echolocation sounds, of which the second harmonic</w:t>
      </w:r>
      <w:r w:rsidR="00855F5D">
        <w:rPr>
          <w:rFonts w:hint="eastAsia"/>
          <w:lang w:eastAsia="zh-CN"/>
        </w:rPr>
        <w:t xml:space="preserve"> </w:t>
      </w:r>
      <w:r w:rsidR="00855F5D">
        <w:rPr>
          <w:lang w:eastAsia="zh-CN"/>
        </w:rPr>
        <w:t xml:space="preserve">of the CF components (CF2) is the most prominent. The bats exhibit a DSC </w:t>
      </w:r>
      <w:proofErr w:type="spellStart"/>
      <w:r w:rsidR="00855F5D">
        <w:rPr>
          <w:lang w:eastAsia="zh-CN"/>
        </w:rPr>
        <w:t>behaviour</w:t>
      </w:r>
      <w:proofErr w:type="spellEnd"/>
      <w:r w:rsidR="00855F5D">
        <w:rPr>
          <w:lang w:eastAsia="zh-CN"/>
        </w:rPr>
        <w:t xml:space="preserve"> to compensate for the echo CF2 frequency,</w:t>
      </w:r>
      <w:r w:rsidR="00855F5D">
        <w:rPr>
          <w:rFonts w:hint="eastAsia"/>
          <w:lang w:eastAsia="zh-CN"/>
        </w:rPr>
        <w:t xml:space="preserve"> </w:t>
      </w:r>
      <w:r w:rsidR="00855F5D">
        <w:rPr>
          <w:lang w:eastAsia="zh-CN"/>
        </w:rPr>
        <w:t>which slightly varies between individuals in a colony</w:t>
      </w:r>
      <w:r w:rsidR="00855F5D">
        <w:rPr>
          <w:rFonts w:hint="eastAsia"/>
          <w:lang w:eastAsia="zh-CN"/>
        </w:rPr>
        <w:t>.</w:t>
      </w:r>
    </w:p>
    <w:p w14:paraId="3AEF1A8F" w14:textId="77777777" w:rsidR="00F7002D" w:rsidRDefault="00F7002D" w:rsidP="00855F5D">
      <w:pPr>
        <w:pStyle w:val="SMText"/>
        <w:rPr>
          <w:lang w:eastAsia="zh-CN"/>
        </w:rPr>
      </w:pPr>
    </w:p>
    <w:p w14:paraId="28E857A6" w14:textId="7477513F" w:rsidR="00A426D3" w:rsidRPr="009D4511" w:rsidRDefault="00A426D3" w:rsidP="00A426D3">
      <w:pPr>
        <w:pStyle w:val="SMSubheading"/>
        <w:rPr>
          <w:u w:val="single"/>
          <w:lang w:eastAsia="zh-CN"/>
        </w:rPr>
      </w:pPr>
      <w:r w:rsidRPr="00A426D3">
        <w:rPr>
          <w:u w:val="single"/>
          <w:lang w:eastAsia="zh-CN"/>
        </w:rPr>
        <w:t>Experimental procedure</w:t>
      </w:r>
    </w:p>
    <w:p w14:paraId="23B3DC0B" w14:textId="440491E3" w:rsidR="00EF6F93" w:rsidRDefault="00EF6F93" w:rsidP="00EF6F93">
      <w:pPr>
        <w:pStyle w:val="SMText"/>
        <w:rPr>
          <w:lang w:eastAsia="zh-CN"/>
        </w:rPr>
      </w:pPr>
      <w:r w:rsidRPr="00EF6F93">
        <w:rPr>
          <w:lang w:eastAsia="zh-CN"/>
        </w:rPr>
        <w:t xml:space="preserve">All experiments were conducted in a custom-built experimental chamber </w:t>
      </w:r>
      <w:r w:rsidR="003953A0">
        <w:rPr>
          <w:lang w:eastAsia="zh-CN"/>
        </w:rPr>
        <w:t xml:space="preserve">(length 5 m × width </w:t>
      </w:r>
      <w:r w:rsidR="001E738F">
        <w:rPr>
          <w:lang w:eastAsia="zh-CN"/>
        </w:rPr>
        <w:t>3</w:t>
      </w:r>
      <w:r w:rsidR="003953A0">
        <w:rPr>
          <w:lang w:eastAsia="zh-CN"/>
        </w:rPr>
        <w:t xml:space="preserve"> m × height</w:t>
      </w:r>
      <w:r w:rsidR="003953A0">
        <w:rPr>
          <w:rFonts w:hint="eastAsia"/>
          <w:lang w:eastAsia="zh-CN"/>
        </w:rPr>
        <w:t xml:space="preserve"> </w:t>
      </w:r>
      <w:r w:rsidR="003953A0">
        <w:rPr>
          <w:lang w:eastAsia="zh-CN"/>
        </w:rPr>
        <w:t>3 m)</w:t>
      </w:r>
      <w:r w:rsidRPr="00EF6F93">
        <w:rPr>
          <w:lang w:eastAsia="zh-CN"/>
        </w:rPr>
        <w:t xml:space="preserve">. Three sides of the chamber were enclosed by walls, while one side was covered with a hanging net. </w:t>
      </w:r>
      <w:proofErr w:type="gramStart"/>
      <w:r w:rsidRPr="00EF6F93">
        <w:rPr>
          <w:lang w:eastAsia="zh-CN"/>
        </w:rPr>
        <w:t>In order to</w:t>
      </w:r>
      <w:proofErr w:type="gramEnd"/>
      <w:r w:rsidRPr="00EF6F93">
        <w:rPr>
          <w:lang w:eastAsia="zh-CN"/>
        </w:rPr>
        <w:t xml:space="preserve"> authentically assess the variations in pulses during flight, acoustic foam was not used, ensuring the chamber retained echoes. This setup was crucial for simulating the highly interfering environment of bats in group flight, thereby facilitating the observation of parameter changes under interference conditions.</w:t>
      </w:r>
    </w:p>
    <w:p w14:paraId="45EC0F91" w14:textId="133043C7" w:rsidR="00A426D3" w:rsidRDefault="00177019" w:rsidP="00D6200B">
      <w:pPr>
        <w:pStyle w:val="SMText"/>
        <w:rPr>
          <w:lang w:eastAsia="zh-CN"/>
        </w:rPr>
      </w:pPr>
      <w:r w:rsidRPr="00177019">
        <w:rPr>
          <w:lang w:eastAsia="zh-CN"/>
        </w:rPr>
        <w:t xml:space="preserve">Each day, we randomly captured 15-20 wild bats, which </w:t>
      </w:r>
      <w:r w:rsidR="009D32C1">
        <w:rPr>
          <w:rFonts w:hint="eastAsia"/>
          <w:lang w:eastAsia="zh-CN"/>
        </w:rPr>
        <w:t>were</w:t>
      </w:r>
      <w:r w:rsidRPr="00177019">
        <w:rPr>
          <w:lang w:eastAsia="zh-CN"/>
        </w:rPr>
        <w:t xml:space="preserve"> then grouped into various sizes ranging from 1 to 10 bats, with some overlapping, resulting in a total of 30 groups, each group size being replicated 3 times. Experimenters simultaneously released all the bats in each group in front of the net, encouraging them to fly towards the net. </w:t>
      </w:r>
      <w:r w:rsidR="00D6200B" w:rsidRPr="00D6200B">
        <w:rPr>
          <w:lang w:eastAsia="zh-CN"/>
        </w:rPr>
        <w:t>Typically, the bats would fly from in front of the net to the net itself and then hang there to rest. Consequently, we repeated the releases multiple times and only recorded signals from the flight path leading directly to the net.</w:t>
      </w:r>
      <w:r w:rsidR="00D6200B">
        <w:rPr>
          <w:lang w:eastAsia="zh-CN"/>
        </w:rPr>
        <w:t xml:space="preserve"> </w:t>
      </w:r>
      <w:r w:rsidRPr="00177019">
        <w:rPr>
          <w:lang w:eastAsia="zh-CN"/>
        </w:rPr>
        <w:t>This variation in group size facilitated the observation of the relationship between pulse parameters and the number of bats.</w:t>
      </w:r>
      <w:r w:rsidR="00D6200B">
        <w:rPr>
          <w:lang w:eastAsia="zh-CN"/>
        </w:rPr>
        <w:t xml:space="preserve"> </w:t>
      </w:r>
      <w:r w:rsidR="00EF6F93" w:rsidRPr="00572379">
        <w:rPr>
          <w:lang w:eastAsia="zh-CN"/>
        </w:rPr>
        <w:t>After each recording session we released the bats at site of capture either immediately after trials or within their roost the following day. All bats were released within 24 hours of capture.</w:t>
      </w:r>
    </w:p>
    <w:p w14:paraId="1A72E9CD" w14:textId="77777777" w:rsidR="00F7002D" w:rsidRDefault="00F7002D" w:rsidP="00BC216C">
      <w:pPr>
        <w:pStyle w:val="SMText"/>
        <w:rPr>
          <w:lang w:eastAsia="zh-CN"/>
        </w:rPr>
      </w:pPr>
    </w:p>
    <w:p w14:paraId="17CAA70B" w14:textId="5476ABD6" w:rsidR="00675B7B" w:rsidRPr="00675B7B" w:rsidRDefault="00675B7B" w:rsidP="00675B7B">
      <w:pPr>
        <w:pStyle w:val="SMText"/>
        <w:ind w:firstLine="0"/>
        <w:rPr>
          <w:u w:val="single"/>
          <w:lang w:eastAsia="zh-CN"/>
        </w:rPr>
      </w:pPr>
      <w:r w:rsidRPr="00675B7B">
        <w:rPr>
          <w:u w:val="single"/>
          <w:lang w:eastAsia="zh-CN"/>
        </w:rPr>
        <w:t>Sound recordings</w:t>
      </w:r>
    </w:p>
    <w:p w14:paraId="7831DDCE" w14:textId="7F112EAB" w:rsidR="00BC216C" w:rsidRDefault="00204E00" w:rsidP="00FC1371">
      <w:pPr>
        <w:pStyle w:val="SMText"/>
        <w:rPr>
          <w:lang w:eastAsia="zh-CN"/>
        </w:rPr>
      </w:pPr>
      <w:r w:rsidRPr="00204E00">
        <w:rPr>
          <w:lang w:eastAsia="zh-CN"/>
        </w:rPr>
        <w:t xml:space="preserve">Each bat's echolocation pulses were recorded by two microphone arrays fixed on the ground. </w:t>
      </w:r>
      <w:r w:rsidR="00F010E5" w:rsidRPr="00F010E5">
        <w:rPr>
          <w:lang w:eastAsia="zh-CN"/>
        </w:rPr>
        <w:t>These microphone arrays were positioned in front of the net to ensure the reception of signals originating from the front.</w:t>
      </w:r>
      <w:r w:rsidR="00F010E5">
        <w:rPr>
          <w:lang w:eastAsia="zh-CN"/>
        </w:rPr>
        <w:t xml:space="preserve"> </w:t>
      </w:r>
      <w:r w:rsidRPr="00204E00">
        <w:rPr>
          <w:lang w:eastAsia="zh-CN"/>
        </w:rPr>
        <w:t>Both the microphones and the arrays were custom-developed, with each array consisting of 64 microphones</w:t>
      </w:r>
      <w:r w:rsidR="00730091">
        <w:rPr>
          <w:lang w:eastAsia="zh-CN"/>
        </w:rPr>
        <w:t xml:space="preserve"> </w:t>
      </w:r>
      <w:r w:rsidR="00730091" w:rsidRPr="00730091">
        <w:rPr>
          <w:lang w:eastAsia="zh-CN"/>
        </w:rPr>
        <w:t>(Fig. S</w:t>
      </w:r>
      <w:r w:rsidR="00260578">
        <w:rPr>
          <w:lang w:eastAsia="zh-CN"/>
        </w:rPr>
        <w:t>2</w:t>
      </w:r>
      <w:r w:rsidR="00730091" w:rsidRPr="00730091">
        <w:rPr>
          <w:lang w:eastAsia="zh-CN"/>
        </w:rPr>
        <w:t>).</w:t>
      </w:r>
      <w:r w:rsidR="009D32C1">
        <w:rPr>
          <w:lang w:eastAsia="zh-CN"/>
        </w:rPr>
        <w:t xml:space="preserve"> </w:t>
      </w:r>
      <w:r w:rsidR="00FC1371" w:rsidRPr="00FC1371">
        <w:rPr>
          <w:lang w:eastAsia="zh-CN"/>
        </w:rPr>
        <w:t>The</w:t>
      </w:r>
      <w:r w:rsidR="0078659F" w:rsidRPr="0078659F">
        <w:rPr>
          <w:lang w:eastAsia="zh-CN"/>
        </w:rPr>
        <w:t xml:space="preserve"> </w:t>
      </w:r>
      <w:r w:rsidR="0078659F" w:rsidRPr="00FC1371">
        <w:rPr>
          <w:lang w:eastAsia="zh-CN"/>
        </w:rPr>
        <w:t>azimuth</w:t>
      </w:r>
      <w:r w:rsidR="00FC1371" w:rsidRPr="00FC1371">
        <w:rPr>
          <w:lang w:eastAsia="zh-CN"/>
        </w:rPr>
        <w:t xml:space="preserve"> main lobe width is </w:t>
      </w:r>
      <w:r w:rsidR="00FC1371">
        <w:rPr>
          <w:lang w:eastAsia="zh-CN"/>
        </w:rPr>
        <w:t>3°</w:t>
      </w:r>
      <w:r w:rsidR="00FC1371" w:rsidRPr="00FC1371">
        <w:rPr>
          <w:lang w:eastAsia="zh-CN"/>
        </w:rPr>
        <w:t xml:space="preserve">and </w:t>
      </w:r>
      <w:r w:rsidR="0078659F" w:rsidRPr="00FC1371">
        <w:rPr>
          <w:lang w:eastAsia="zh-CN"/>
        </w:rPr>
        <w:t>the</w:t>
      </w:r>
      <w:r w:rsidR="0078659F">
        <w:rPr>
          <w:lang w:eastAsia="zh-CN"/>
        </w:rPr>
        <w:t xml:space="preserve"> </w:t>
      </w:r>
      <w:r w:rsidR="0078659F" w:rsidRPr="00FC1371">
        <w:rPr>
          <w:lang w:eastAsia="zh-CN"/>
        </w:rPr>
        <w:t>elevation</w:t>
      </w:r>
      <w:r w:rsidR="0078659F">
        <w:rPr>
          <w:lang w:eastAsia="zh-CN"/>
        </w:rPr>
        <w:t xml:space="preserve"> </w:t>
      </w:r>
      <w:r w:rsidR="0078659F">
        <w:rPr>
          <w:rFonts w:hint="eastAsia"/>
          <w:lang w:eastAsia="zh-CN"/>
        </w:rPr>
        <w:t>is</w:t>
      </w:r>
      <w:r w:rsidR="0078659F">
        <w:rPr>
          <w:lang w:eastAsia="zh-CN"/>
        </w:rPr>
        <w:t xml:space="preserve"> </w:t>
      </w:r>
      <w:r w:rsidR="00FC1371">
        <w:rPr>
          <w:lang w:eastAsia="zh-CN"/>
        </w:rPr>
        <w:t>4°</w:t>
      </w:r>
      <w:r w:rsidR="009D32C1">
        <w:rPr>
          <w:lang w:eastAsia="zh-CN"/>
        </w:rPr>
        <w:t>, and the peak sidelobe level was -10</w:t>
      </w:r>
      <w:r w:rsidR="00730091">
        <w:rPr>
          <w:lang w:eastAsia="zh-CN"/>
        </w:rPr>
        <w:t xml:space="preserve">dB </w:t>
      </w:r>
      <w:r w:rsidR="00730091" w:rsidRPr="00730091">
        <w:rPr>
          <w:lang w:eastAsia="zh-CN"/>
        </w:rPr>
        <w:t>(Fig. S</w:t>
      </w:r>
      <w:r w:rsidR="00260578">
        <w:rPr>
          <w:lang w:eastAsia="zh-CN"/>
        </w:rPr>
        <w:t>3</w:t>
      </w:r>
      <w:r w:rsidR="00730091" w:rsidRPr="00730091">
        <w:rPr>
          <w:lang w:eastAsia="zh-CN"/>
        </w:rPr>
        <w:t>)</w:t>
      </w:r>
      <w:r w:rsidR="009D32C1">
        <w:rPr>
          <w:lang w:eastAsia="zh-CN"/>
        </w:rPr>
        <w:t>, enabling the direction finding and separation of bats in group flight.</w:t>
      </w:r>
      <w:r w:rsidRPr="00204E00">
        <w:rPr>
          <w:lang w:eastAsia="zh-CN"/>
        </w:rPr>
        <w:t xml:space="preserve"> </w:t>
      </w:r>
      <w:r w:rsidR="00646AF9">
        <w:rPr>
          <w:lang w:eastAsia="zh-CN"/>
        </w:rPr>
        <w:t>T</w:t>
      </w:r>
      <w:r w:rsidR="00646AF9" w:rsidRPr="00646AF9">
        <w:rPr>
          <w:lang w:eastAsia="zh-CN"/>
        </w:rPr>
        <w:t>he 128 channels of phase-coherent signals</w:t>
      </w:r>
      <w:r w:rsidRPr="00204E00">
        <w:rPr>
          <w:lang w:eastAsia="zh-CN"/>
        </w:rPr>
        <w:t xml:space="preserve"> were sampled using an ART Technology DATA acquisition device at a rate of 250 kHz per channel (16-bit). Our files were stored on a laptop using ACTS3201 software.</w:t>
      </w:r>
      <w:r w:rsidR="004913C4" w:rsidRPr="004913C4">
        <w:t xml:space="preserve"> </w:t>
      </w:r>
      <w:r w:rsidR="004913C4" w:rsidRPr="004913C4">
        <w:rPr>
          <w:lang w:eastAsia="zh-CN"/>
        </w:rPr>
        <w:t>All channels were synchronized using a common clock</w:t>
      </w:r>
      <w:r w:rsidR="005D6724">
        <w:rPr>
          <w:lang w:eastAsia="zh-CN"/>
        </w:rPr>
        <w:t xml:space="preserve"> </w:t>
      </w:r>
      <w:r w:rsidR="005D6724" w:rsidRPr="00730091">
        <w:rPr>
          <w:lang w:eastAsia="zh-CN"/>
        </w:rPr>
        <w:t>(Fig. S</w:t>
      </w:r>
      <w:r w:rsidR="00260578">
        <w:rPr>
          <w:lang w:eastAsia="zh-CN"/>
        </w:rPr>
        <w:t>4</w:t>
      </w:r>
      <w:r w:rsidR="005D6724" w:rsidRPr="00730091">
        <w:rPr>
          <w:lang w:eastAsia="zh-CN"/>
        </w:rPr>
        <w:t>)</w:t>
      </w:r>
      <w:r w:rsidR="004913C4" w:rsidRPr="004913C4">
        <w:rPr>
          <w:lang w:eastAsia="zh-CN"/>
        </w:rPr>
        <w:t>.</w:t>
      </w:r>
    </w:p>
    <w:p w14:paraId="0FF4DAD7" w14:textId="3F7C302A" w:rsidR="00F7002D" w:rsidRDefault="00F7002D" w:rsidP="00BC216C">
      <w:pPr>
        <w:pStyle w:val="SMText"/>
        <w:rPr>
          <w:lang w:eastAsia="zh-CN"/>
        </w:rPr>
      </w:pPr>
    </w:p>
    <w:p w14:paraId="046514A6" w14:textId="09F15BD2" w:rsidR="009D2009" w:rsidRPr="00E707F6" w:rsidRDefault="00085397" w:rsidP="00085397">
      <w:pPr>
        <w:pStyle w:val="SMText"/>
        <w:ind w:firstLine="0"/>
        <w:rPr>
          <w:u w:val="single"/>
          <w:lang w:eastAsia="zh-CN"/>
        </w:rPr>
      </w:pPr>
      <w:r w:rsidRPr="003B2FAC">
        <w:rPr>
          <w:u w:val="single"/>
          <w:lang w:eastAsia="zh-CN"/>
        </w:rPr>
        <w:t>Sound analysis</w:t>
      </w:r>
    </w:p>
    <w:p w14:paraId="6CDCCE41" w14:textId="15EE8D5E" w:rsidR="00E51EC5" w:rsidRDefault="00E51EC5" w:rsidP="00E07508">
      <w:pPr>
        <w:pStyle w:val="SMText"/>
        <w:rPr>
          <w:lang w:eastAsia="zh-CN"/>
        </w:rPr>
      </w:pPr>
      <w:r w:rsidRPr="00E51EC5">
        <w:rPr>
          <w:lang w:eastAsia="zh-CN"/>
        </w:rPr>
        <w:t xml:space="preserve">We processed the recordings using a custom </w:t>
      </w:r>
      <w:r w:rsidR="00882CA0">
        <w:rPr>
          <w:lang w:eastAsia="zh-CN"/>
        </w:rPr>
        <w:t>MATLAB</w:t>
      </w:r>
      <w:r w:rsidRPr="00E51EC5">
        <w:rPr>
          <w:lang w:eastAsia="zh-CN"/>
        </w:rPr>
        <w:t xml:space="preserve"> script</w:t>
      </w:r>
      <w:r w:rsidR="007E1F49">
        <w:rPr>
          <w:lang w:eastAsia="zh-CN"/>
        </w:rPr>
        <w:t xml:space="preserve">. </w:t>
      </w:r>
      <w:r w:rsidR="007E1F49" w:rsidRPr="007E1F49">
        <w:rPr>
          <w:lang w:eastAsia="zh-CN"/>
        </w:rPr>
        <w:t>Initially, a Chebyshev bandpass filter, with passband cutoff frequencies between 58000-74000Hz and stopband cutoff frequencies at 54000 and 79000Hz, is employed to refine the signal, ensuring passband and stopband attenuation (0.1 and 30, respectively).</w:t>
      </w:r>
      <w:r w:rsidR="007E1F49" w:rsidRPr="007E1F49">
        <w:t xml:space="preserve"> </w:t>
      </w:r>
      <w:r w:rsidR="00E07508">
        <w:rPr>
          <w:lang w:eastAsia="zh-CN"/>
        </w:rPr>
        <w:t xml:space="preserve">Subsequently, each channel's signal is </w:t>
      </w:r>
      <w:proofErr w:type="spellStart"/>
      <w:r w:rsidR="00E07508">
        <w:rPr>
          <w:lang w:eastAsia="zh-CN"/>
        </w:rPr>
        <w:t>downconverted</w:t>
      </w:r>
      <w:proofErr w:type="spellEnd"/>
      <w:r w:rsidR="00E07508">
        <w:rPr>
          <w:lang w:eastAsia="zh-CN"/>
        </w:rPr>
        <w:t xml:space="preserve"> to a zero frequency, followed by the application of the MUSIC algorithm to estimate the azimuth and elevation angles of bats relative to two arrays.</w:t>
      </w:r>
      <w:r w:rsidR="00E07508">
        <w:rPr>
          <w:rFonts w:hint="eastAsia"/>
          <w:lang w:eastAsia="zh-CN"/>
        </w:rPr>
        <w:t xml:space="preserve"> </w:t>
      </w:r>
      <w:r w:rsidR="007E1F49" w:rsidRPr="007E1F49">
        <w:rPr>
          <w:lang w:eastAsia="zh-CN"/>
        </w:rPr>
        <w:t xml:space="preserve">Beamforming is then </w:t>
      </w:r>
      <w:r w:rsidR="007E1F49" w:rsidRPr="007E1F49">
        <w:rPr>
          <w:lang w:eastAsia="zh-CN"/>
        </w:rPr>
        <w:lastRenderedPageBreak/>
        <w:t xml:space="preserve">applied to the multi-channel signals based on these angular estimates, using the LCMV adaptive beamforming algorithm to enhance signals in the </w:t>
      </w:r>
      <w:r w:rsidR="00E07508">
        <w:rPr>
          <w:lang w:eastAsia="zh-CN"/>
        </w:rPr>
        <w:t>expected</w:t>
      </w:r>
      <w:r w:rsidR="007E1F49" w:rsidRPr="007E1F49">
        <w:rPr>
          <w:lang w:eastAsia="zh-CN"/>
        </w:rPr>
        <w:t xml:space="preserve"> direction and suppress others, thereby improving the signal-to-noise ratio</w:t>
      </w:r>
      <w:r w:rsidR="002B052F" w:rsidRPr="002B052F">
        <w:rPr>
          <w:lang w:eastAsia="zh-CN"/>
        </w:rPr>
        <w:t xml:space="preserve"> </w:t>
      </w:r>
      <w:r w:rsidR="002B052F" w:rsidRPr="00E51EC5">
        <w:rPr>
          <w:lang w:eastAsia="zh-CN"/>
        </w:rPr>
        <w:t>by approximately 18.06dB</w:t>
      </w:r>
      <w:r w:rsidR="007E1F49" w:rsidRPr="007E1F49">
        <w:rPr>
          <w:lang w:eastAsia="zh-CN"/>
        </w:rPr>
        <w:t>.</w:t>
      </w:r>
      <w:r w:rsidR="007E1F49" w:rsidRPr="007E1F49">
        <w:t xml:space="preserve"> </w:t>
      </w:r>
      <w:r w:rsidR="007E1F49" w:rsidRPr="007E1F49">
        <w:rPr>
          <w:lang w:eastAsia="zh-CN"/>
        </w:rPr>
        <w:t>The results of beamforming from two arrays are cross-correlated to determine the time differences in arrival.</w:t>
      </w:r>
      <w:r w:rsidR="002B052F">
        <w:rPr>
          <w:rFonts w:hint="eastAsia"/>
          <w:lang w:eastAsia="zh-CN"/>
        </w:rPr>
        <w:t xml:space="preserve"> </w:t>
      </w:r>
      <w:r w:rsidR="002B052F">
        <w:rPr>
          <w:lang w:eastAsia="zh-CN"/>
        </w:rPr>
        <w:t xml:space="preserve">Then, we </w:t>
      </w:r>
      <w:r w:rsidRPr="00E51EC5">
        <w:rPr>
          <w:lang w:eastAsia="zh-CN"/>
        </w:rPr>
        <w:t xml:space="preserve">utilized multi-station passive localization algorithms based on a hybrid of Time Difference of Arrival (TDOA) and Angle of Arrival (AOA) to calculate the 3D coordinates of the bats as they emitted each echolocation call. </w:t>
      </w:r>
      <w:r w:rsidR="002B052F" w:rsidRPr="002B052F">
        <w:rPr>
          <w:lang w:eastAsia="zh-CN"/>
        </w:rPr>
        <w:t xml:space="preserve">The study further integrates signal matching with individual bats based on angular and positional data, and estimates flight speed using the positional data and time differences at two distinct moments. </w:t>
      </w:r>
      <w:r w:rsidRPr="00E51EC5">
        <w:rPr>
          <w:lang w:eastAsia="zh-CN"/>
        </w:rPr>
        <w:t xml:space="preserve">Utilizing a second custom </w:t>
      </w:r>
      <w:r w:rsidR="00F316D2">
        <w:rPr>
          <w:lang w:eastAsia="zh-CN"/>
        </w:rPr>
        <w:t>MATLAB</w:t>
      </w:r>
      <w:r w:rsidR="00F316D2" w:rsidRPr="00E51EC5">
        <w:rPr>
          <w:lang w:eastAsia="zh-CN"/>
        </w:rPr>
        <w:t xml:space="preserve"> </w:t>
      </w:r>
      <w:r w:rsidRPr="00E51EC5">
        <w:rPr>
          <w:lang w:eastAsia="zh-CN"/>
        </w:rPr>
        <w:t>script, we created visual representations of these 3D coordinates. This visualization enabled us to visually screen the files and select only those with unambiguous flight paths for sound analysis. In each situation, files were chosen for further analysis only when the flight paths indicated that multiple bats were flying simultaneously.</w:t>
      </w:r>
    </w:p>
    <w:p w14:paraId="48D591AF" w14:textId="7835391F" w:rsidR="00A01F45" w:rsidRDefault="000E7769" w:rsidP="00043FF1">
      <w:pPr>
        <w:pStyle w:val="SMText"/>
        <w:rPr>
          <w:lang w:eastAsia="zh-CN"/>
        </w:rPr>
      </w:pPr>
      <w:r>
        <w:rPr>
          <w:lang w:eastAsia="zh-CN"/>
        </w:rPr>
        <w:t>W</w:t>
      </w:r>
      <w:r w:rsidR="00E51EC5" w:rsidRPr="00E51EC5">
        <w:rPr>
          <w:lang w:eastAsia="zh-CN"/>
        </w:rPr>
        <w:t xml:space="preserve">e then analyzed </w:t>
      </w:r>
      <w:r w:rsidR="00F802A4">
        <w:rPr>
          <w:rFonts w:hint="eastAsia"/>
          <w:lang w:eastAsia="zh-CN"/>
        </w:rPr>
        <w:t>the</w:t>
      </w:r>
      <w:r w:rsidR="00F802A4" w:rsidRPr="00E51EC5">
        <w:rPr>
          <w:lang w:eastAsia="zh-CN"/>
        </w:rPr>
        <w:t xml:space="preserve"> </w:t>
      </w:r>
      <w:r w:rsidRPr="00E51EC5">
        <w:rPr>
          <w:lang w:eastAsia="zh-CN"/>
        </w:rPr>
        <w:t>selected recordings</w:t>
      </w:r>
      <w:r w:rsidR="00E51EC5" w:rsidRPr="00E51EC5">
        <w:rPr>
          <w:lang w:eastAsia="zh-CN"/>
        </w:rPr>
        <w:t xml:space="preserve"> </w:t>
      </w:r>
      <w:r w:rsidRPr="00E51EC5">
        <w:rPr>
          <w:lang w:eastAsia="zh-CN"/>
        </w:rPr>
        <w:t>with clear flight paths</w:t>
      </w:r>
      <w:r>
        <w:rPr>
          <w:lang w:eastAsia="zh-CN"/>
        </w:rPr>
        <w:t>.</w:t>
      </w:r>
      <w:r w:rsidRPr="00E51EC5">
        <w:rPr>
          <w:lang w:eastAsia="zh-CN"/>
        </w:rPr>
        <w:t xml:space="preserve"> </w:t>
      </w:r>
      <w:r w:rsidR="00E51EC5" w:rsidRPr="00E51EC5">
        <w:rPr>
          <w:lang w:eastAsia="zh-CN"/>
        </w:rPr>
        <w:t xml:space="preserve">Using a custom-written </w:t>
      </w:r>
      <w:r w:rsidR="00F316D2">
        <w:rPr>
          <w:lang w:eastAsia="zh-CN"/>
        </w:rPr>
        <w:t>MATLAB</w:t>
      </w:r>
      <w:r w:rsidR="00F316D2" w:rsidRPr="00E51EC5">
        <w:rPr>
          <w:lang w:eastAsia="zh-CN"/>
        </w:rPr>
        <w:t xml:space="preserve"> </w:t>
      </w:r>
      <w:r w:rsidR="00E51EC5" w:rsidRPr="00E51EC5">
        <w:rPr>
          <w:lang w:eastAsia="zh-CN"/>
        </w:rPr>
        <w:t xml:space="preserve">script, pulses were manually analyzed from the spectrograms of the microphone recordings. </w:t>
      </w:r>
      <w:r w:rsidR="000C0B45" w:rsidRPr="000C0B45">
        <w:rPr>
          <w:lang w:eastAsia="zh-CN"/>
        </w:rPr>
        <w:t>The frequency and duration of the CF component, as well as the duration and bandwidth of the FM component</w:t>
      </w:r>
      <w:r w:rsidR="002323F3" w:rsidRPr="002323F3">
        <w:rPr>
          <w:lang w:eastAsia="zh-CN"/>
        </w:rPr>
        <w:t xml:space="preserve">, were </w:t>
      </w:r>
      <w:proofErr w:type="spellStart"/>
      <w:r w:rsidR="002323F3" w:rsidRPr="002323F3">
        <w:rPr>
          <w:lang w:eastAsia="zh-CN"/>
        </w:rPr>
        <w:t>analysed</w:t>
      </w:r>
      <w:proofErr w:type="spellEnd"/>
      <w:r w:rsidR="002323F3" w:rsidRPr="002323F3">
        <w:rPr>
          <w:lang w:eastAsia="zh-CN"/>
        </w:rPr>
        <w:t xml:space="preserve"> using a WVD (Wigner-Ville Distribution) transformation with 5000 points</w:t>
      </w:r>
      <w:r w:rsidR="008D20C5">
        <w:rPr>
          <w:rFonts w:ascii="Segoe UI" w:hAnsi="Segoe UI" w:cs="Segoe UI"/>
          <w:color w:val="374151"/>
        </w:rPr>
        <w:t xml:space="preserve">, </w:t>
      </w:r>
      <w:r w:rsidR="008D20C5" w:rsidRPr="008D20C5">
        <w:rPr>
          <w:lang w:eastAsia="zh-CN"/>
        </w:rPr>
        <w:t>achieving a temporal resolution of 0.004ms</w:t>
      </w:r>
      <w:r w:rsidR="00EF0CDF">
        <w:rPr>
          <w:lang w:eastAsia="zh-CN"/>
        </w:rPr>
        <w:t>,</w:t>
      </w:r>
      <w:r w:rsidR="00603CA2" w:rsidRPr="00603CA2">
        <w:rPr>
          <w:lang w:eastAsia="zh-CN"/>
        </w:rPr>
        <w:t xml:space="preserve"> a frequency resolution determined by the actual duration of the signal</w:t>
      </w:r>
      <w:r w:rsidR="00EF0CDF">
        <w:rPr>
          <w:lang w:eastAsia="zh-CN"/>
        </w:rPr>
        <w:t>,</w:t>
      </w:r>
      <w:r w:rsidR="00EF0CDF" w:rsidRPr="00EF0CDF">
        <w:t xml:space="preserve"> </w:t>
      </w:r>
      <w:r w:rsidR="00EF0CDF" w:rsidRPr="00EF0CDF">
        <w:rPr>
          <w:lang w:eastAsia="zh-CN"/>
        </w:rPr>
        <w:t>a time measurement accuracy of 0.004ms and a frequency measurement precision of 30Hz.</w:t>
      </w:r>
      <w:r w:rsidR="00591B4D" w:rsidRPr="00591B4D">
        <w:rPr>
          <w:lang w:eastAsia="zh-CN"/>
        </w:rPr>
        <w:t xml:space="preserve"> All acoustic parameters were manually marked on the </w:t>
      </w:r>
      <w:r w:rsidR="008D20C5" w:rsidRPr="008D20C5">
        <w:rPr>
          <w:lang w:eastAsia="zh-CN"/>
        </w:rPr>
        <w:t>spectrogram</w:t>
      </w:r>
      <w:r w:rsidR="008D20C5" w:rsidRPr="00591B4D">
        <w:rPr>
          <w:lang w:eastAsia="zh-CN"/>
        </w:rPr>
        <w:t xml:space="preserve"> </w:t>
      </w:r>
      <w:r w:rsidR="00591B4D" w:rsidRPr="00591B4D">
        <w:rPr>
          <w:lang w:eastAsia="zh-CN"/>
        </w:rPr>
        <w:t>and verified through visual inspection.</w:t>
      </w:r>
      <w:r w:rsidR="002E0F01">
        <w:rPr>
          <w:lang w:eastAsia="zh-CN"/>
        </w:rPr>
        <w:t xml:space="preserve"> </w:t>
      </w:r>
    </w:p>
    <w:p w14:paraId="44B2DE16" w14:textId="77777777" w:rsidR="00542D50" w:rsidRDefault="00542D50" w:rsidP="00A01F45">
      <w:pPr>
        <w:pStyle w:val="SMText"/>
        <w:ind w:firstLine="0"/>
        <w:rPr>
          <w:lang w:eastAsia="zh-CN"/>
        </w:rPr>
      </w:pPr>
    </w:p>
    <w:p w14:paraId="4D94EE6F" w14:textId="433259B7" w:rsidR="00A01F45" w:rsidRPr="009D0AE2" w:rsidRDefault="00AF410B" w:rsidP="00A01F45">
      <w:pPr>
        <w:pStyle w:val="SMText"/>
        <w:ind w:firstLine="0"/>
        <w:rPr>
          <w:u w:val="single"/>
          <w:lang w:eastAsia="zh-CN"/>
        </w:rPr>
      </w:pPr>
      <w:r w:rsidRPr="009D0AE2">
        <w:rPr>
          <w:u w:val="single"/>
          <w:lang w:eastAsia="zh-CN"/>
        </w:rPr>
        <w:t>Estimating the</w:t>
      </w:r>
      <w:r w:rsidR="005938EC">
        <w:rPr>
          <w:u w:val="single"/>
          <w:lang w:eastAsia="zh-CN"/>
        </w:rPr>
        <w:t xml:space="preserve"> echo</w:t>
      </w:r>
      <w:r w:rsidRPr="009D0AE2">
        <w:rPr>
          <w:u w:val="single"/>
          <w:lang w:eastAsia="zh-CN"/>
        </w:rPr>
        <w:t xml:space="preserve"> frequenc</w:t>
      </w:r>
      <w:r w:rsidR="005938EC">
        <w:rPr>
          <w:u w:val="single"/>
          <w:lang w:eastAsia="zh-CN"/>
        </w:rPr>
        <w:t>y difference</w:t>
      </w:r>
      <w:r w:rsidR="00F802A4">
        <w:rPr>
          <w:rFonts w:hint="eastAsia"/>
          <w:u w:val="single"/>
          <w:lang w:eastAsia="zh-CN"/>
        </w:rPr>
        <w:t>s</w:t>
      </w:r>
    </w:p>
    <w:p w14:paraId="4F03593B" w14:textId="3FCAFCAC" w:rsidR="00332757" w:rsidRDefault="00332757" w:rsidP="00CE7209">
      <w:pPr>
        <w:pStyle w:val="SMText"/>
        <w:rPr>
          <w:lang w:eastAsia="zh-CN"/>
        </w:rPr>
      </w:pPr>
      <w:r>
        <w:rPr>
          <w:lang w:eastAsia="zh-CN"/>
        </w:rPr>
        <w:t xml:space="preserve">Bats emit echolocation pulses to navigate and fly by analyzing the reflected echoes. When multiple conspecifics are present, the </w:t>
      </w:r>
      <w:r w:rsidR="00A83899">
        <w:rPr>
          <w:lang w:eastAsia="zh-CN"/>
        </w:rPr>
        <w:t>echoe</w:t>
      </w:r>
      <w:r>
        <w:rPr>
          <w:lang w:eastAsia="zh-CN"/>
        </w:rPr>
        <w:t xml:space="preserve">s become complex. </w:t>
      </w:r>
      <w:r w:rsidR="00A83899" w:rsidRPr="00A83899">
        <w:rPr>
          <w:lang w:eastAsia="zh-CN"/>
        </w:rPr>
        <w:t xml:space="preserve">With bats flying in the same direction simultaneously, the directionality of pulse emission and auditory reception </w:t>
      </w:r>
      <w:r w:rsidR="002C5F5B" w:rsidRPr="002C5F5B">
        <w:rPr>
          <w:lang w:eastAsia="zh-CN"/>
        </w:rPr>
        <w:t>facilitates the differentiation of</w:t>
      </w:r>
      <w:r w:rsidR="00A83899" w:rsidRPr="00A83899">
        <w:rPr>
          <w:lang w:eastAsia="zh-CN"/>
        </w:rPr>
        <w:t xml:space="preserve"> direct calls from other bats</w:t>
      </w:r>
      <w:r w:rsidR="003236BB">
        <w:rPr>
          <w:lang w:eastAsia="zh-CN"/>
        </w:rPr>
        <w:t xml:space="preserve"> (</w:t>
      </w:r>
      <w:r w:rsidR="003236BB" w:rsidRPr="003236BB">
        <w:rPr>
          <w:i/>
          <w:lang w:eastAsia="zh-CN"/>
        </w:rPr>
        <w:fldChar w:fldCharType="begin"/>
      </w:r>
      <w:r w:rsidR="003236BB" w:rsidRPr="003236BB">
        <w:rPr>
          <w:i/>
          <w:lang w:eastAsia="zh-CN"/>
        </w:rPr>
        <w:instrText xml:space="preserve"> REF _Ref159399736 \r \h </w:instrText>
      </w:r>
      <w:r w:rsidR="003236BB">
        <w:rPr>
          <w:i/>
          <w:lang w:eastAsia="zh-CN"/>
        </w:rPr>
        <w:instrText xml:space="preserve"> \* MERGEFORMAT </w:instrText>
      </w:r>
      <w:r w:rsidR="003236BB" w:rsidRPr="003236BB">
        <w:rPr>
          <w:i/>
          <w:lang w:eastAsia="zh-CN"/>
        </w:rPr>
      </w:r>
      <w:r w:rsidR="003236BB" w:rsidRPr="003236BB">
        <w:rPr>
          <w:i/>
          <w:lang w:eastAsia="zh-CN"/>
        </w:rPr>
        <w:fldChar w:fldCharType="separate"/>
      </w:r>
      <w:r w:rsidR="00A606E2">
        <w:rPr>
          <w:i/>
          <w:lang w:eastAsia="zh-CN"/>
        </w:rPr>
        <w:t>27</w:t>
      </w:r>
      <w:r w:rsidR="003236BB" w:rsidRPr="003236BB">
        <w:rPr>
          <w:i/>
          <w:lang w:eastAsia="zh-CN"/>
        </w:rPr>
        <w:fldChar w:fldCharType="end"/>
      </w:r>
      <w:r w:rsidR="003236BB">
        <w:rPr>
          <w:lang w:eastAsia="zh-CN"/>
        </w:rPr>
        <w:t>-</w:t>
      </w:r>
      <w:r w:rsidR="003236BB" w:rsidRPr="003236BB">
        <w:rPr>
          <w:i/>
          <w:lang w:eastAsia="zh-CN"/>
        </w:rPr>
        <w:fldChar w:fldCharType="begin"/>
      </w:r>
      <w:r w:rsidR="003236BB" w:rsidRPr="003236BB">
        <w:rPr>
          <w:i/>
          <w:lang w:eastAsia="zh-CN"/>
        </w:rPr>
        <w:instrText xml:space="preserve"> REF _Ref159399739 \r \h </w:instrText>
      </w:r>
      <w:r w:rsidR="003236BB">
        <w:rPr>
          <w:i/>
          <w:lang w:eastAsia="zh-CN"/>
        </w:rPr>
        <w:instrText xml:space="preserve"> \* MERGEFORMAT </w:instrText>
      </w:r>
      <w:r w:rsidR="003236BB" w:rsidRPr="003236BB">
        <w:rPr>
          <w:i/>
          <w:lang w:eastAsia="zh-CN"/>
        </w:rPr>
      </w:r>
      <w:r w:rsidR="003236BB" w:rsidRPr="003236BB">
        <w:rPr>
          <w:i/>
          <w:lang w:eastAsia="zh-CN"/>
        </w:rPr>
        <w:fldChar w:fldCharType="separate"/>
      </w:r>
      <w:r w:rsidR="00A606E2">
        <w:rPr>
          <w:i/>
          <w:lang w:eastAsia="zh-CN"/>
        </w:rPr>
        <w:t>29</w:t>
      </w:r>
      <w:r w:rsidR="003236BB" w:rsidRPr="003236BB">
        <w:rPr>
          <w:i/>
          <w:lang w:eastAsia="zh-CN"/>
        </w:rPr>
        <w:fldChar w:fldCharType="end"/>
      </w:r>
      <w:r w:rsidR="003236BB">
        <w:rPr>
          <w:lang w:eastAsia="zh-CN"/>
        </w:rPr>
        <w:t>)</w:t>
      </w:r>
      <w:r w:rsidR="00A83899" w:rsidRPr="00A83899">
        <w:rPr>
          <w:lang w:eastAsia="zh-CN"/>
        </w:rPr>
        <w:t>.</w:t>
      </w:r>
      <w:r w:rsidR="001E738F">
        <w:rPr>
          <w:rFonts w:hint="eastAsia"/>
          <w:lang w:eastAsia="zh-CN"/>
        </w:rPr>
        <w:t xml:space="preserve"> </w:t>
      </w:r>
      <w:r w:rsidR="00A83899" w:rsidRPr="00A83899">
        <w:rPr>
          <w:lang w:eastAsia="zh-CN"/>
        </w:rPr>
        <w:t xml:space="preserve">Instead, bats receive </w:t>
      </w:r>
      <w:r>
        <w:rPr>
          <w:lang w:eastAsia="zh-CN"/>
        </w:rPr>
        <w:t>echoes of their own calls as well as secondary echoes from calls of others after reflection off objects. By analyzing the</w:t>
      </w:r>
      <w:r w:rsidR="00A83899">
        <w:rPr>
          <w:lang w:eastAsia="zh-CN"/>
        </w:rPr>
        <w:t xml:space="preserve"> microphone array</w:t>
      </w:r>
      <w:r>
        <w:rPr>
          <w:lang w:eastAsia="zh-CN"/>
        </w:rPr>
        <w:t xml:space="preserve"> received signals, it is possible to estimate the frequency difference between these two echoes.</w:t>
      </w:r>
      <w:r w:rsidR="00A7576A" w:rsidRPr="00A7576A">
        <w:t xml:space="preserve"> </w:t>
      </w:r>
      <w:r w:rsidR="00A7576A">
        <w:rPr>
          <w:lang w:eastAsia="zh-CN"/>
        </w:rPr>
        <w:t>We use two bats as an example to derive the estimation relationship for the frequency difference between</w:t>
      </w:r>
      <w:r w:rsidR="000F62A7">
        <w:rPr>
          <w:lang w:eastAsia="zh-CN"/>
        </w:rPr>
        <w:t xml:space="preserve"> the</w:t>
      </w:r>
      <w:r w:rsidR="00A7576A">
        <w:rPr>
          <w:lang w:eastAsia="zh-CN"/>
        </w:rPr>
        <w:t xml:space="preserve"> echoes</w:t>
      </w:r>
      <w:r w:rsidR="00880D2B">
        <w:rPr>
          <w:lang w:eastAsia="zh-CN"/>
        </w:rPr>
        <w:t xml:space="preserve">. </w:t>
      </w:r>
      <w:r w:rsidR="00880D2B" w:rsidRPr="00880D2B">
        <w:rPr>
          <w:lang w:eastAsia="zh-CN"/>
        </w:rPr>
        <w:t xml:space="preserve">These estimations were conducted using custom-written </w:t>
      </w:r>
      <w:r w:rsidR="00F316D2">
        <w:rPr>
          <w:lang w:eastAsia="zh-CN"/>
        </w:rPr>
        <w:t>MATLAB</w:t>
      </w:r>
      <w:r w:rsidR="00F316D2" w:rsidRPr="00E51EC5">
        <w:rPr>
          <w:lang w:eastAsia="zh-CN"/>
        </w:rPr>
        <w:t xml:space="preserve"> </w:t>
      </w:r>
      <w:r w:rsidR="00880D2B" w:rsidRPr="00880D2B">
        <w:rPr>
          <w:lang w:eastAsia="zh-CN"/>
        </w:rPr>
        <w:t>script</w:t>
      </w:r>
      <w:r w:rsidR="00880D2B">
        <w:rPr>
          <w:lang w:eastAsia="zh-CN"/>
        </w:rPr>
        <w:t>.</w:t>
      </w:r>
    </w:p>
    <w:p w14:paraId="4A88688D" w14:textId="77B02F9E" w:rsidR="005938EC" w:rsidRDefault="009D0AE2" w:rsidP="00332757">
      <w:pPr>
        <w:pStyle w:val="SMText"/>
        <w:rPr>
          <w:lang w:eastAsia="zh-CN"/>
        </w:rPr>
      </w:pPr>
      <w:r w:rsidRPr="009D0AE2">
        <w:rPr>
          <w:lang w:eastAsia="zh-CN"/>
        </w:rPr>
        <w:t>In the experiment, the signals recorded by the microphone are influenced by the Doppler effect due to the relative motion between the bats and the microphone.</w:t>
      </w:r>
    </w:p>
    <w:tbl>
      <w:tblPr>
        <w:tblStyle w:val="affffc"/>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40"/>
        <w:gridCol w:w="1520"/>
      </w:tblGrid>
      <w:tr w:rsidR="00CC59AC" w14:paraId="6A43DD74" w14:textId="77777777" w:rsidTr="00CC59AC">
        <w:tc>
          <w:tcPr>
            <w:tcW w:w="4188" w:type="pct"/>
            <w:vAlign w:val="center"/>
          </w:tcPr>
          <w:p w14:paraId="59B3B834" w14:textId="5B7FB688" w:rsidR="00CC59AC" w:rsidRDefault="00CC59AC" w:rsidP="00CC59AC">
            <w:pPr>
              <w:pStyle w:val="SMText"/>
              <w:ind w:firstLine="0"/>
              <w:jc w:val="center"/>
              <w:rPr>
                <w:lang w:eastAsia="zh-CN"/>
              </w:rPr>
            </w:pPr>
            <w:r w:rsidRPr="0091616F">
              <w:rPr>
                <w:rFonts w:ascii="Times New Roman" w:hAnsi="Times New Roman" w:cs="Times New Roman"/>
                <w:position w:val="-24"/>
                <w:szCs w:val="20"/>
              </w:rPr>
              <w:object w:dxaOrig="2280" w:dyaOrig="660" w14:anchorId="3C09B5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1pt;height:32.75pt" o:ole="">
                  <v:imagedata r:id="rId10" o:title=""/>
                </v:shape>
                <o:OLEObject Type="Embed" ProgID="Equation.DSMT4" ShapeID="_x0000_i1025" DrawAspect="Content" ObjectID="_1782050557" r:id="rId11"/>
              </w:object>
            </w:r>
          </w:p>
        </w:tc>
        <w:tc>
          <w:tcPr>
            <w:tcW w:w="812" w:type="pct"/>
            <w:vAlign w:val="center"/>
          </w:tcPr>
          <w:p w14:paraId="5EAE92D5" w14:textId="16481EF7" w:rsidR="00CC59AC" w:rsidRDefault="00CC59AC" w:rsidP="00CC59AC">
            <w:pPr>
              <w:pStyle w:val="SMText"/>
              <w:ind w:firstLine="0"/>
              <w:jc w:val="right"/>
              <w:rPr>
                <w:lang w:eastAsia="zh-CN"/>
              </w:rPr>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606E2">
                <w:rPr>
                  <w:noProof/>
                </w:rPr>
                <w:instrText>1</w:instrText>
              </w:r>
            </w:fldSimple>
            <w:r>
              <w:instrText>)</w:instrText>
            </w:r>
            <w:r>
              <w:fldChar w:fldCharType="end"/>
            </w:r>
          </w:p>
        </w:tc>
      </w:tr>
      <w:tr w:rsidR="00CC59AC" w14:paraId="1BF62771" w14:textId="77777777" w:rsidTr="00CC59AC">
        <w:tc>
          <w:tcPr>
            <w:tcW w:w="4188" w:type="pct"/>
          </w:tcPr>
          <w:p w14:paraId="7706BEB5" w14:textId="532727E9" w:rsidR="00CC59AC" w:rsidRDefault="00CC59AC" w:rsidP="00CC59AC">
            <w:pPr>
              <w:pStyle w:val="SMText"/>
              <w:tabs>
                <w:tab w:val="center" w:pos="3812"/>
                <w:tab w:val="left" w:pos="6320"/>
              </w:tabs>
              <w:ind w:firstLine="0"/>
              <w:rPr>
                <w:lang w:eastAsia="zh-CN"/>
              </w:rPr>
            </w:pPr>
            <w:r>
              <w:tab/>
            </w:r>
            <w:r w:rsidRPr="00B35E78">
              <w:rPr>
                <w:rFonts w:ascii="Times New Roman" w:hAnsi="Times New Roman" w:cs="Times New Roman"/>
                <w:position w:val="-24"/>
                <w:szCs w:val="20"/>
              </w:rPr>
              <w:object w:dxaOrig="2380" w:dyaOrig="660" w14:anchorId="76161AB6">
                <v:shape id="_x0000_i1026" type="#_x0000_t75" style="width:117.8pt;height:32.75pt" o:ole="">
                  <v:imagedata r:id="rId12" o:title=""/>
                </v:shape>
                <o:OLEObject Type="Embed" ProgID="Equation.DSMT4" ShapeID="_x0000_i1026" DrawAspect="Content" ObjectID="_1782050558" r:id="rId13"/>
              </w:object>
            </w:r>
          </w:p>
        </w:tc>
        <w:tc>
          <w:tcPr>
            <w:tcW w:w="812" w:type="pct"/>
            <w:vAlign w:val="center"/>
          </w:tcPr>
          <w:p w14:paraId="58CF18C5" w14:textId="4B40A675" w:rsidR="00CC59AC" w:rsidRDefault="00CC59AC" w:rsidP="003A3E95">
            <w:pPr>
              <w:pStyle w:val="SMText"/>
              <w:ind w:firstLine="0"/>
              <w:jc w:val="right"/>
              <w:rPr>
                <w:lang w:eastAsia="zh-CN"/>
              </w:rPr>
            </w:pP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606E2">
              <w:rPr>
                <w:noProof/>
                <w:lang w:eastAsia="zh-CN"/>
              </w:rPr>
              <w:instrText>2</w:instrText>
            </w:r>
            <w:r>
              <w:rPr>
                <w:lang w:eastAsia="zh-CN"/>
              </w:rPr>
              <w:fldChar w:fldCharType="end"/>
            </w:r>
            <w:r>
              <w:rPr>
                <w:lang w:eastAsia="zh-CN"/>
              </w:rPr>
              <w:instrText>)</w:instrText>
            </w:r>
            <w:r>
              <w:rPr>
                <w:lang w:eastAsia="zh-CN"/>
              </w:rPr>
              <w:fldChar w:fldCharType="end"/>
            </w:r>
          </w:p>
        </w:tc>
      </w:tr>
    </w:tbl>
    <w:p w14:paraId="77399ABF" w14:textId="0A4E02BF" w:rsidR="00B966CD" w:rsidRDefault="00536811" w:rsidP="00CC59AC">
      <w:pPr>
        <w:pStyle w:val="MTDisplayEquation"/>
        <w:ind w:firstLineChars="200" w:firstLine="480"/>
        <w:jc w:val="left"/>
        <w:rPr>
          <w:iCs/>
          <w:lang w:eastAsia="zh-CN"/>
        </w:rPr>
      </w:pPr>
      <w:r w:rsidRPr="004164B0">
        <w:rPr>
          <w:lang w:eastAsia="zh-CN"/>
        </w:rPr>
        <w:t>where</w:t>
      </w:r>
      <w:r>
        <w:rPr>
          <w:lang w:eastAsia="zh-CN"/>
        </w:rPr>
        <w:t xml:space="preserve"> </w:t>
      </w:r>
      <w:r w:rsidRPr="00BC16F4">
        <w:rPr>
          <w:position w:val="-12"/>
        </w:rPr>
        <w:object w:dxaOrig="660" w:dyaOrig="360" w14:anchorId="1599560A">
          <v:shape id="_x0000_i1027" type="#_x0000_t75" style="width:32.75pt;height:18.7pt" o:ole="">
            <v:imagedata r:id="rId14" o:title=""/>
          </v:shape>
          <o:OLEObject Type="Embed" ProgID="Equation.DSMT4" ShapeID="_x0000_i1027" DrawAspect="Content" ObjectID="_1782050559" r:id="rId15"/>
        </w:object>
      </w:r>
      <w:r>
        <w:t xml:space="preserve"> and</w:t>
      </w:r>
      <w:r>
        <w:rPr>
          <w:rFonts w:hint="eastAsia"/>
          <w:iCs/>
          <w:lang w:eastAsia="zh-CN"/>
        </w:rPr>
        <w:t xml:space="preserve"> </w:t>
      </w:r>
      <w:r w:rsidRPr="00BC16F4">
        <w:rPr>
          <w:position w:val="-12"/>
        </w:rPr>
        <w:object w:dxaOrig="680" w:dyaOrig="360" w14:anchorId="01AA7F5B">
          <v:shape id="_x0000_i1028" type="#_x0000_t75" style="width:32.75pt;height:18.7pt" o:ole="">
            <v:imagedata r:id="rId16" o:title=""/>
          </v:shape>
          <o:OLEObject Type="Embed" ProgID="Equation.DSMT4" ShapeID="_x0000_i1028" DrawAspect="Content" ObjectID="_1782050560" r:id="rId17"/>
        </w:object>
      </w:r>
      <w:r>
        <w:t xml:space="preserve"> </w:t>
      </w:r>
      <w:r w:rsidRPr="004164B0">
        <w:rPr>
          <w:iCs/>
          <w:lang w:eastAsia="zh-CN"/>
        </w:rPr>
        <w:t xml:space="preserve">represent the </w:t>
      </w:r>
      <w:r w:rsidR="00F76E9E">
        <w:rPr>
          <w:iCs/>
          <w:lang w:eastAsia="zh-CN"/>
        </w:rPr>
        <w:t xml:space="preserve">CF </w:t>
      </w:r>
      <w:r w:rsidRPr="004164B0">
        <w:rPr>
          <w:iCs/>
          <w:lang w:eastAsia="zh-CN"/>
        </w:rPr>
        <w:t>frequency received by the microphone</w:t>
      </w:r>
      <w:r w:rsidRPr="00536811">
        <w:rPr>
          <w:iCs/>
          <w:lang w:eastAsia="zh-CN"/>
        </w:rPr>
        <w:t xml:space="preserve">, </w:t>
      </w:r>
      <w:r w:rsidR="00F76E9E" w:rsidRPr="00EC2944">
        <w:rPr>
          <w:position w:val="-12"/>
        </w:rPr>
        <w:object w:dxaOrig="240" w:dyaOrig="360" w14:anchorId="385BF0FB">
          <v:shape id="_x0000_i1029" type="#_x0000_t75" style="width:13.1pt;height:18.7pt" o:ole="">
            <v:imagedata r:id="rId18" o:title=""/>
          </v:shape>
          <o:OLEObject Type="Embed" ProgID="Equation.DSMT4" ShapeID="_x0000_i1029" DrawAspect="Content" ObjectID="_1782050561" r:id="rId19"/>
        </w:object>
      </w:r>
      <w:r w:rsidR="00F76E9E" w:rsidRPr="00F76E9E">
        <w:rPr>
          <w:iCs/>
          <w:lang w:eastAsia="zh-CN"/>
        </w:rPr>
        <w:t xml:space="preserve"> </w:t>
      </w:r>
      <w:r w:rsidR="00F76E9E">
        <w:rPr>
          <w:iCs/>
          <w:lang w:eastAsia="zh-CN"/>
        </w:rPr>
        <w:t xml:space="preserve">and </w:t>
      </w:r>
      <w:r w:rsidR="00F76E9E" w:rsidRPr="00EC2944">
        <w:rPr>
          <w:position w:val="-12"/>
        </w:rPr>
        <w:object w:dxaOrig="279" w:dyaOrig="360" w14:anchorId="2F6916FB">
          <v:shape id="_x0000_i1030" type="#_x0000_t75" style="width:14.95pt;height:18.7pt" o:ole="">
            <v:imagedata r:id="rId20" o:title=""/>
          </v:shape>
          <o:OLEObject Type="Embed" ProgID="Equation.DSMT4" ShapeID="_x0000_i1030" DrawAspect="Content" ObjectID="_1782050562" r:id="rId21"/>
        </w:object>
      </w:r>
      <w:r w:rsidR="00F76E9E" w:rsidRPr="00F76E9E">
        <w:rPr>
          <w:iCs/>
          <w:lang w:eastAsia="zh-CN"/>
        </w:rPr>
        <w:t xml:space="preserve"> represent the original emi</w:t>
      </w:r>
      <w:r w:rsidR="00F76E9E">
        <w:rPr>
          <w:iCs/>
          <w:lang w:eastAsia="zh-CN"/>
        </w:rPr>
        <w:t>ssion</w:t>
      </w:r>
      <w:r w:rsidR="00F76E9E" w:rsidRPr="00F76E9E">
        <w:rPr>
          <w:iCs/>
          <w:lang w:eastAsia="zh-CN"/>
        </w:rPr>
        <w:t xml:space="preserve"> frequenc</w:t>
      </w:r>
      <w:r w:rsidR="00F76E9E">
        <w:rPr>
          <w:iCs/>
          <w:lang w:eastAsia="zh-CN"/>
        </w:rPr>
        <w:t xml:space="preserve">ies, </w:t>
      </w:r>
      <w:r w:rsidR="00F76E9E" w:rsidRPr="00BC16F4">
        <w:rPr>
          <w:position w:val="-12"/>
        </w:rPr>
        <w:object w:dxaOrig="220" w:dyaOrig="360" w14:anchorId="0716230B">
          <v:shape id="_x0000_i1031" type="#_x0000_t75" style="width:11.2pt;height:18.7pt" o:ole="">
            <v:imagedata r:id="rId22" o:title=""/>
          </v:shape>
          <o:OLEObject Type="Embed" ProgID="Equation.DSMT4" ShapeID="_x0000_i1031" DrawAspect="Content" ObjectID="_1782050563" r:id="rId23"/>
        </w:object>
      </w:r>
      <w:r w:rsidR="00F76E9E">
        <w:t xml:space="preserve"> and </w:t>
      </w:r>
      <w:r w:rsidR="00F76E9E" w:rsidRPr="00EC2944">
        <w:rPr>
          <w:position w:val="-12"/>
        </w:rPr>
        <w:object w:dxaOrig="240" w:dyaOrig="360" w14:anchorId="496C0A51">
          <v:shape id="_x0000_i1032" type="#_x0000_t75" style="width:13.1pt;height:18.7pt" o:ole="">
            <v:imagedata r:id="rId24" o:title=""/>
          </v:shape>
          <o:OLEObject Type="Embed" ProgID="Equation.DSMT4" ShapeID="_x0000_i1032" DrawAspect="Content" ObjectID="_1782050564" r:id="rId25"/>
        </w:object>
      </w:r>
      <w:r w:rsidR="00F76E9E">
        <w:t xml:space="preserve"> represent </w:t>
      </w:r>
      <w:r w:rsidR="00F76E9E" w:rsidRPr="004164B0">
        <w:rPr>
          <w:iCs/>
          <w:lang w:eastAsia="zh-CN"/>
        </w:rPr>
        <w:t>the velocity vector</w:t>
      </w:r>
      <w:r w:rsidR="00F76E9E">
        <w:rPr>
          <w:iCs/>
          <w:lang w:eastAsia="zh-CN"/>
        </w:rPr>
        <w:t>s</w:t>
      </w:r>
      <w:r w:rsidR="00F76E9E" w:rsidRPr="004164B0">
        <w:rPr>
          <w:iCs/>
          <w:lang w:eastAsia="zh-CN"/>
        </w:rPr>
        <w:t xml:space="preserve"> of the bat</w:t>
      </w:r>
      <w:r w:rsidR="00F76E9E">
        <w:rPr>
          <w:iCs/>
          <w:lang w:eastAsia="zh-CN"/>
        </w:rPr>
        <w:t xml:space="preserve">s, </w:t>
      </w:r>
      <w:r w:rsidR="00F76E9E" w:rsidRPr="00EC2944">
        <w:rPr>
          <w:position w:val="-12"/>
        </w:rPr>
        <w:object w:dxaOrig="240" w:dyaOrig="360" w14:anchorId="215D7149">
          <v:shape id="_x0000_i1033" type="#_x0000_t75" style="width:13.1pt;height:18.7pt" o:ole="">
            <v:imagedata r:id="rId26" o:title=""/>
          </v:shape>
          <o:OLEObject Type="Embed" ProgID="Equation.DSMT4" ShapeID="_x0000_i1033" DrawAspect="Content" ObjectID="_1782050565" r:id="rId27"/>
        </w:object>
      </w:r>
      <w:r w:rsidR="00F76E9E" w:rsidRPr="00F76E9E">
        <w:rPr>
          <w:iCs/>
          <w:lang w:eastAsia="zh-CN"/>
        </w:rPr>
        <w:t xml:space="preserve"> </w:t>
      </w:r>
      <w:r w:rsidR="00F76E9E">
        <w:rPr>
          <w:iCs/>
          <w:lang w:eastAsia="zh-CN"/>
        </w:rPr>
        <w:t xml:space="preserve">and </w:t>
      </w:r>
      <w:r w:rsidR="00F76E9E" w:rsidRPr="00EC2944">
        <w:rPr>
          <w:position w:val="-12"/>
        </w:rPr>
        <w:object w:dxaOrig="260" w:dyaOrig="360" w14:anchorId="0EDCBA92">
          <v:shape id="_x0000_i1034" type="#_x0000_t75" style="width:13.1pt;height:18.7pt" o:ole="">
            <v:imagedata r:id="rId28" o:title=""/>
          </v:shape>
          <o:OLEObject Type="Embed" ProgID="Equation.DSMT4" ShapeID="_x0000_i1034" DrawAspect="Content" ObjectID="_1782050566" r:id="rId29"/>
        </w:object>
      </w:r>
      <w:r w:rsidR="00F76E9E">
        <w:rPr>
          <w:iCs/>
          <w:lang w:eastAsia="zh-CN"/>
        </w:rPr>
        <w:t xml:space="preserve"> </w:t>
      </w:r>
      <w:r w:rsidR="00F76E9E" w:rsidRPr="00F76E9E">
        <w:rPr>
          <w:iCs/>
          <w:lang w:eastAsia="zh-CN"/>
        </w:rPr>
        <w:t>represent the angle</w:t>
      </w:r>
      <w:r w:rsidR="00F76E9E">
        <w:rPr>
          <w:iCs/>
          <w:lang w:eastAsia="zh-CN"/>
        </w:rPr>
        <w:t>s</w:t>
      </w:r>
      <w:r w:rsidR="00F76E9E" w:rsidRPr="00F76E9E">
        <w:rPr>
          <w:iCs/>
          <w:lang w:eastAsia="zh-CN"/>
        </w:rPr>
        <w:t xml:space="preserve"> between the velocity vector</w:t>
      </w:r>
      <w:r w:rsidR="00F76E9E">
        <w:rPr>
          <w:iCs/>
          <w:lang w:eastAsia="zh-CN"/>
        </w:rPr>
        <w:t>s</w:t>
      </w:r>
      <w:r w:rsidR="00F76E9E" w:rsidRPr="00F76E9E">
        <w:rPr>
          <w:iCs/>
          <w:lang w:eastAsia="zh-CN"/>
        </w:rPr>
        <w:t xml:space="preserve"> of the bat</w:t>
      </w:r>
      <w:r w:rsidR="00F76E9E">
        <w:rPr>
          <w:iCs/>
          <w:lang w:eastAsia="zh-CN"/>
        </w:rPr>
        <w:t>s</w:t>
      </w:r>
      <w:r w:rsidR="00F76E9E" w:rsidRPr="00F76E9E">
        <w:rPr>
          <w:iCs/>
          <w:lang w:eastAsia="zh-CN"/>
        </w:rPr>
        <w:t xml:space="preserve"> and the line between the bat</w:t>
      </w:r>
      <w:r w:rsidR="00F76E9E">
        <w:rPr>
          <w:iCs/>
          <w:lang w:eastAsia="zh-CN"/>
        </w:rPr>
        <w:t>s</w:t>
      </w:r>
      <w:r w:rsidR="00F76E9E" w:rsidRPr="00F76E9E">
        <w:rPr>
          <w:iCs/>
          <w:lang w:eastAsia="zh-CN"/>
        </w:rPr>
        <w:t xml:space="preserve"> and the microphone array</w:t>
      </w:r>
      <w:r w:rsidR="00F76E9E">
        <w:rPr>
          <w:iCs/>
          <w:lang w:eastAsia="zh-CN"/>
        </w:rPr>
        <w:t>,</w:t>
      </w:r>
      <w:r w:rsidR="00F76E9E" w:rsidRPr="00F76E9E">
        <w:rPr>
          <w:iCs/>
          <w:lang w:eastAsia="zh-CN"/>
        </w:rPr>
        <w:t xml:space="preserve"> </w:t>
      </w:r>
      <w:r w:rsidR="00F76E9E" w:rsidRPr="00536811">
        <w:rPr>
          <w:iCs/>
          <w:lang w:eastAsia="zh-CN"/>
        </w:rPr>
        <w:t>respectively</w:t>
      </w:r>
      <w:r w:rsidR="00F76E9E">
        <w:rPr>
          <w:iCs/>
          <w:lang w:eastAsia="zh-CN"/>
        </w:rPr>
        <w:t>,</w:t>
      </w:r>
      <w:r w:rsidR="00F76E9E">
        <w:t xml:space="preserve"> </w:t>
      </w:r>
      <w:r w:rsidR="00F76E9E" w:rsidRPr="00775B20">
        <w:rPr>
          <w:position w:val="-6"/>
        </w:rPr>
        <w:object w:dxaOrig="220" w:dyaOrig="279" w14:anchorId="5052CDA1">
          <v:shape id="_x0000_i1035" type="#_x0000_t75" style="width:11.2pt;height:14.95pt" o:ole="">
            <v:imagedata r:id="rId30" o:title=""/>
          </v:shape>
          <o:OLEObject Type="Embed" ProgID="Equation.DSMT4" ShapeID="_x0000_i1035" DrawAspect="Content" ObjectID="_1782050567" r:id="rId31"/>
        </w:object>
      </w:r>
      <w:r w:rsidR="00F76E9E">
        <w:t xml:space="preserve"> </w:t>
      </w:r>
      <w:r w:rsidR="00F76E9E" w:rsidRPr="004164B0">
        <w:rPr>
          <w:iCs/>
          <w:lang w:eastAsia="zh-CN"/>
        </w:rPr>
        <w:t>represents the wavelength</w:t>
      </w:r>
      <w:r w:rsidR="00F76E9E">
        <w:rPr>
          <w:iCs/>
          <w:lang w:eastAsia="zh-CN"/>
        </w:rPr>
        <w:t xml:space="preserve"> and </w:t>
      </w:r>
      <w:r w:rsidR="00F76E9E" w:rsidRPr="00EC2944">
        <w:rPr>
          <w:position w:val="-6"/>
        </w:rPr>
        <w:object w:dxaOrig="999" w:dyaOrig="279" w14:anchorId="4EBDC677">
          <v:shape id="_x0000_i1036" type="#_x0000_t75" style="width:49.55pt;height:14.95pt" o:ole="">
            <v:imagedata r:id="rId32" o:title=""/>
          </v:shape>
          <o:OLEObject Type="Embed" ProgID="Equation.DSMT4" ShapeID="_x0000_i1036" DrawAspect="Content" ObjectID="_1782050568" r:id="rId33"/>
        </w:object>
      </w:r>
      <w:r w:rsidR="00F76E9E">
        <w:t>.</w:t>
      </w:r>
      <w:r w:rsidR="0083580C">
        <w:t xml:space="preserve"> </w:t>
      </w:r>
      <w:r w:rsidR="00B966CD" w:rsidRPr="00B966CD">
        <w:rPr>
          <w:iCs/>
          <w:lang w:eastAsia="zh-CN"/>
        </w:rPr>
        <w:t xml:space="preserve">For the </w:t>
      </w:r>
      <w:proofErr w:type="spellStart"/>
      <w:r w:rsidR="00B966CD" w:rsidRPr="00B966CD">
        <w:rPr>
          <w:i/>
          <w:iCs/>
          <w:lang w:eastAsia="zh-CN"/>
        </w:rPr>
        <w:t>Hipposideros</w:t>
      </w:r>
      <w:proofErr w:type="spellEnd"/>
      <w:r w:rsidR="00B966CD" w:rsidRPr="00B966CD">
        <w:rPr>
          <w:i/>
          <w:iCs/>
          <w:lang w:eastAsia="zh-CN"/>
        </w:rPr>
        <w:t xml:space="preserve"> armiger</w:t>
      </w:r>
      <w:r w:rsidR="00B966CD" w:rsidRPr="00B966CD">
        <w:rPr>
          <w:iCs/>
          <w:lang w:eastAsia="zh-CN"/>
        </w:rPr>
        <w:t>,</w:t>
      </w:r>
      <w:r w:rsidR="00B966CD" w:rsidRPr="00B966CD">
        <w:t xml:space="preserve"> </w:t>
      </w:r>
      <w:r w:rsidR="00B966CD">
        <w:rPr>
          <w:iCs/>
          <w:lang w:eastAsia="zh-CN"/>
        </w:rPr>
        <w:t>the CF</w:t>
      </w:r>
      <w:r w:rsidR="00B966CD" w:rsidRPr="00B966CD">
        <w:rPr>
          <w:iCs/>
          <w:lang w:eastAsia="zh-CN"/>
        </w:rPr>
        <w:t xml:space="preserve"> frequency</w:t>
      </w:r>
      <w:r w:rsidR="00B966CD">
        <w:rPr>
          <w:iCs/>
          <w:lang w:eastAsia="zh-CN"/>
        </w:rPr>
        <w:t xml:space="preserve"> is</w:t>
      </w:r>
      <w:r w:rsidR="00B966CD" w:rsidRPr="00B966CD">
        <w:rPr>
          <w:iCs/>
          <w:lang w:eastAsia="zh-CN"/>
        </w:rPr>
        <w:t xml:space="preserve"> approximately 69,000 Hz</w:t>
      </w:r>
      <w:r w:rsidR="00B966CD">
        <w:rPr>
          <w:iCs/>
          <w:lang w:eastAsia="zh-CN"/>
        </w:rPr>
        <w:t>.</w:t>
      </w:r>
      <w:r w:rsidR="00B966CD" w:rsidRPr="00B966CD">
        <w:t xml:space="preserve"> </w:t>
      </w:r>
      <w:r w:rsidR="00B966CD" w:rsidRPr="00B966CD">
        <w:rPr>
          <w:iCs/>
          <w:lang w:eastAsia="zh-CN"/>
        </w:rPr>
        <w:t xml:space="preserve">An estimation based </w:t>
      </w:r>
      <w:r w:rsidR="00B966CD" w:rsidRPr="00B966CD">
        <w:rPr>
          <w:iCs/>
          <w:lang w:eastAsia="zh-CN"/>
        </w:rPr>
        <w:lastRenderedPageBreak/>
        <w:t>on the relationship between the</w:t>
      </w:r>
      <w:r w:rsidR="0083580C" w:rsidRPr="0083580C">
        <w:rPr>
          <w:iCs/>
          <w:lang w:eastAsia="zh-CN"/>
        </w:rPr>
        <w:t xml:space="preserve"> beam directivity</w:t>
      </w:r>
      <w:r w:rsidR="00B966CD" w:rsidRPr="00B966CD">
        <w:rPr>
          <w:iCs/>
          <w:lang w:eastAsia="zh-CN"/>
        </w:rPr>
        <w:t xml:space="preserve"> </w:t>
      </w:r>
      <w:r w:rsidR="0083580C" w:rsidRPr="0083580C">
        <w:rPr>
          <w:iCs/>
          <w:lang w:eastAsia="zh-CN"/>
        </w:rPr>
        <w:t>and frequency</w:t>
      </w:r>
      <w:r w:rsidR="0083580C">
        <w:rPr>
          <w:iCs/>
          <w:lang w:eastAsia="zh-CN"/>
        </w:rPr>
        <w:t xml:space="preserve"> </w:t>
      </w:r>
      <w:r w:rsidR="00B966CD">
        <w:rPr>
          <w:iCs/>
          <w:lang w:eastAsia="zh-CN"/>
        </w:rPr>
        <w:t>and species</w:t>
      </w:r>
      <w:r w:rsidR="0083580C" w:rsidRPr="0083580C">
        <w:t xml:space="preserve"> </w:t>
      </w:r>
      <w:r w:rsidR="0083580C" w:rsidRPr="0083580C">
        <w:rPr>
          <w:iCs/>
          <w:lang w:eastAsia="zh-CN"/>
        </w:rPr>
        <w:t>suggests that</w:t>
      </w:r>
      <w:r w:rsidR="0083580C">
        <w:rPr>
          <w:rFonts w:hint="eastAsia"/>
          <w:lang w:eastAsia="zh-CN"/>
        </w:rPr>
        <w:t xml:space="preserve"> </w:t>
      </w:r>
      <w:r w:rsidR="0083580C" w:rsidRPr="00B966CD">
        <w:rPr>
          <w:iCs/>
          <w:position w:val="-12"/>
          <w:lang w:eastAsia="zh-CN"/>
        </w:rPr>
        <w:object w:dxaOrig="240" w:dyaOrig="360" w14:anchorId="00084DC0">
          <v:shape id="_x0000_i1037" type="#_x0000_t75" style="width:13.1pt;height:18.7pt" o:ole="">
            <v:imagedata r:id="rId34" o:title=""/>
          </v:shape>
          <o:OLEObject Type="Embed" ProgID="Equation.DSMT4" ShapeID="_x0000_i1037" DrawAspect="Content" ObjectID="_1782050569" r:id="rId35"/>
        </w:object>
      </w:r>
      <w:r w:rsidR="0083580C" w:rsidRPr="00B966CD">
        <w:rPr>
          <w:iCs/>
          <w:lang w:eastAsia="zh-CN"/>
        </w:rPr>
        <w:t xml:space="preserve"> </w:t>
      </w:r>
      <w:r w:rsidR="0083580C" w:rsidRPr="00B966CD">
        <w:rPr>
          <w:rFonts w:hint="eastAsia"/>
          <w:iCs/>
          <w:lang w:eastAsia="zh-CN"/>
        </w:rPr>
        <w:t>and</w:t>
      </w:r>
      <w:r w:rsidR="0083580C" w:rsidRPr="00B966CD">
        <w:rPr>
          <w:iCs/>
          <w:lang w:eastAsia="zh-CN"/>
        </w:rPr>
        <w:t xml:space="preserve"> </w:t>
      </w:r>
      <w:r w:rsidR="0083580C" w:rsidRPr="00B966CD">
        <w:rPr>
          <w:iCs/>
          <w:position w:val="-14"/>
          <w:lang w:eastAsia="zh-CN"/>
        </w:rPr>
        <w:object w:dxaOrig="1140" w:dyaOrig="400" w14:anchorId="599B6B68">
          <v:shape id="_x0000_i1038" type="#_x0000_t75" style="width:57.05pt;height:20.55pt" o:ole="">
            <v:imagedata r:id="rId36" o:title=""/>
          </v:shape>
          <o:OLEObject Type="Embed" ProgID="Equation.DSMT4" ShapeID="_x0000_i1038" DrawAspect="Content" ObjectID="_1782050570" r:id="rId37"/>
        </w:object>
      </w:r>
      <w:r w:rsidR="0083580C">
        <w:rPr>
          <w:iCs/>
          <w:lang w:eastAsia="zh-CN"/>
        </w:rPr>
        <w:t>.</w:t>
      </w:r>
    </w:p>
    <w:p w14:paraId="771DFDCE" w14:textId="40B091D8" w:rsidR="000F62A7" w:rsidRDefault="00EB1201" w:rsidP="00B966CD">
      <w:pPr>
        <w:pStyle w:val="SMText"/>
        <w:rPr>
          <w:lang w:eastAsia="zh-CN"/>
        </w:rPr>
      </w:pPr>
      <w:r w:rsidRPr="00EB1201">
        <w:rPr>
          <w:lang w:eastAsia="zh-CN"/>
        </w:rPr>
        <w:t xml:space="preserve">Echolocation interference originates not </w:t>
      </w:r>
      <w:r>
        <w:rPr>
          <w:rFonts w:hint="eastAsia"/>
          <w:lang w:eastAsia="zh-CN"/>
        </w:rPr>
        <w:t>only</w:t>
      </w:r>
      <w:r w:rsidRPr="00EB1201">
        <w:rPr>
          <w:lang w:eastAsia="zh-CN"/>
        </w:rPr>
        <w:t xml:space="preserve"> from reflections off a microphone array but also from reflections within other</w:t>
      </w:r>
      <w:r>
        <w:rPr>
          <w:lang w:eastAsia="zh-CN"/>
        </w:rPr>
        <w:t xml:space="preserve"> area</w:t>
      </w:r>
      <w:r w:rsidRPr="00EB1201">
        <w:rPr>
          <w:lang w:eastAsia="zh-CN"/>
        </w:rPr>
        <w:t xml:space="preserve"> in the environment. The frequency of the signals received in these actual interference areas is as follows:</w:t>
      </w:r>
    </w:p>
    <w:tbl>
      <w:tblPr>
        <w:tblStyle w:val="affffc"/>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40"/>
        <w:gridCol w:w="1520"/>
      </w:tblGrid>
      <w:tr w:rsidR="00C14142" w14:paraId="3B3F77A6" w14:textId="77777777" w:rsidTr="003A3E95">
        <w:tc>
          <w:tcPr>
            <w:tcW w:w="4188" w:type="pct"/>
            <w:vAlign w:val="center"/>
          </w:tcPr>
          <w:p w14:paraId="4F5A33DC" w14:textId="29D81ECA" w:rsidR="00C14142" w:rsidRDefault="00C14142" w:rsidP="003A3E95">
            <w:pPr>
              <w:pStyle w:val="SMText"/>
              <w:ind w:firstLine="0"/>
              <w:jc w:val="center"/>
              <w:rPr>
                <w:lang w:eastAsia="zh-CN"/>
              </w:rPr>
            </w:pPr>
            <w:r w:rsidRPr="0091616F">
              <w:rPr>
                <w:rFonts w:ascii="Times New Roman" w:hAnsi="Times New Roman" w:cs="Times New Roman"/>
                <w:position w:val="-24"/>
                <w:szCs w:val="20"/>
              </w:rPr>
              <w:object w:dxaOrig="2280" w:dyaOrig="660" w14:anchorId="73A55C70">
                <v:shape id="_x0000_i1039" type="#_x0000_t75" style="width:114.1pt;height:32.75pt" o:ole="">
                  <v:imagedata r:id="rId38" o:title=""/>
                </v:shape>
                <o:OLEObject Type="Embed" ProgID="Equation.DSMT4" ShapeID="_x0000_i1039" DrawAspect="Content" ObjectID="_1782050571" r:id="rId39"/>
              </w:object>
            </w:r>
          </w:p>
        </w:tc>
        <w:tc>
          <w:tcPr>
            <w:tcW w:w="812" w:type="pct"/>
            <w:vAlign w:val="center"/>
          </w:tcPr>
          <w:p w14:paraId="52845F0E" w14:textId="42FEFBBC" w:rsidR="00C14142" w:rsidRDefault="00C14142" w:rsidP="003A3E95">
            <w:pPr>
              <w:pStyle w:val="SMText"/>
              <w:ind w:firstLine="0"/>
              <w:jc w:val="right"/>
              <w:rPr>
                <w:lang w:eastAsia="zh-CN"/>
              </w:rPr>
            </w:pP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606E2">
              <w:rPr>
                <w:noProof/>
                <w:lang w:eastAsia="zh-CN"/>
              </w:rPr>
              <w:instrText>3</w:instrText>
            </w:r>
            <w:r>
              <w:rPr>
                <w:lang w:eastAsia="zh-CN"/>
              </w:rPr>
              <w:fldChar w:fldCharType="end"/>
            </w:r>
            <w:r>
              <w:rPr>
                <w:lang w:eastAsia="zh-CN"/>
              </w:rPr>
              <w:instrText>)</w:instrText>
            </w:r>
            <w:r>
              <w:rPr>
                <w:lang w:eastAsia="zh-CN"/>
              </w:rPr>
              <w:fldChar w:fldCharType="end"/>
            </w:r>
          </w:p>
        </w:tc>
      </w:tr>
      <w:tr w:rsidR="00C14142" w14:paraId="2CBDE5E5" w14:textId="77777777" w:rsidTr="003A3E95">
        <w:tc>
          <w:tcPr>
            <w:tcW w:w="4188" w:type="pct"/>
          </w:tcPr>
          <w:p w14:paraId="0CDDF3CC" w14:textId="7514DFE9" w:rsidR="00C14142" w:rsidRDefault="00C14142" w:rsidP="003A3E95">
            <w:pPr>
              <w:pStyle w:val="SMText"/>
              <w:tabs>
                <w:tab w:val="center" w:pos="3812"/>
                <w:tab w:val="left" w:pos="6320"/>
              </w:tabs>
              <w:ind w:firstLine="0"/>
              <w:rPr>
                <w:lang w:eastAsia="zh-CN"/>
              </w:rPr>
            </w:pPr>
            <w:r>
              <w:tab/>
            </w:r>
            <w:r w:rsidRPr="00B35E78">
              <w:rPr>
                <w:rFonts w:ascii="Times New Roman" w:hAnsi="Times New Roman" w:cs="Times New Roman"/>
                <w:position w:val="-24"/>
                <w:szCs w:val="20"/>
              </w:rPr>
              <w:object w:dxaOrig="2420" w:dyaOrig="840" w14:anchorId="51779ED3">
                <v:shape id="_x0000_i1040" type="#_x0000_t75" style="width:119.7pt;height:42.1pt" o:ole="">
                  <v:imagedata r:id="rId40" o:title=""/>
                </v:shape>
                <o:OLEObject Type="Embed" ProgID="Equation.DSMT4" ShapeID="_x0000_i1040" DrawAspect="Content" ObjectID="_1782050572" r:id="rId41"/>
              </w:object>
            </w:r>
          </w:p>
        </w:tc>
        <w:tc>
          <w:tcPr>
            <w:tcW w:w="812" w:type="pct"/>
            <w:vAlign w:val="center"/>
          </w:tcPr>
          <w:p w14:paraId="39DEA071" w14:textId="6E6A1E03" w:rsidR="00C14142" w:rsidRDefault="00C14142" w:rsidP="003A3E95">
            <w:pPr>
              <w:pStyle w:val="SMText"/>
              <w:ind w:firstLine="0"/>
              <w:jc w:val="right"/>
              <w:rPr>
                <w:lang w:eastAsia="zh-CN"/>
              </w:rPr>
            </w:pP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606E2">
              <w:rPr>
                <w:noProof/>
                <w:lang w:eastAsia="zh-CN"/>
              </w:rPr>
              <w:instrText>4</w:instrText>
            </w:r>
            <w:r>
              <w:rPr>
                <w:lang w:eastAsia="zh-CN"/>
              </w:rPr>
              <w:fldChar w:fldCharType="end"/>
            </w:r>
            <w:r>
              <w:rPr>
                <w:lang w:eastAsia="zh-CN"/>
              </w:rPr>
              <w:instrText>)</w:instrText>
            </w:r>
            <w:r>
              <w:rPr>
                <w:lang w:eastAsia="zh-CN"/>
              </w:rPr>
              <w:fldChar w:fldCharType="end"/>
            </w:r>
          </w:p>
        </w:tc>
      </w:tr>
    </w:tbl>
    <w:p w14:paraId="448A8B8C" w14:textId="4D9E3F8B" w:rsidR="004D647F" w:rsidRDefault="00731D60" w:rsidP="00332757">
      <w:pPr>
        <w:pStyle w:val="SMText"/>
        <w:rPr>
          <w:lang w:eastAsia="zh-CN"/>
        </w:rPr>
      </w:pPr>
      <w:r w:rsidRPr="00731D60">
        <w:rPr>
          <w:lang w:eastAsia="zh-CN"/>
        </w:rPr>
        <w:t xml:space="preserve">In the formula, the definitions of each variable remain consistent with previous instances; however, the source of reflection shifts from the </w:t>
      </w:r>
      <w:r>
        <w:rPr>
          <w:rFonts w:hint="eastAsia"/>
          <w:lang w:eastAsia="zh-CN"/>
        </w:rPr>
        <w:t>microphone</w:t>
      </w:r>
      <w:r>
        <w:rPr>
          <w:lang w:eastAsia="zh-CN"/>
        </w:rPr>
        <w:t xml:space="preserve"> </w:t>
      </w:r>
      <w:r w:rsidRPr="00731D60">
        <w:rPr>
          <w:lang w:eastAsia="zh-CN"/>
        </w:rPr>
        <w:t>array to other areas.</w:t>
      </w:r>
    </w:p>
    <w:p w14:paraId="23DDF428" w14:textId="6845FF92" w:rsidR="00731D60" w:rsidRDefault="00731D60" w:rsidP="00332757">
      <w:pPr>
        <w:pStyle w:val="SMText"/>
        <w:rPr>
          <w:lang w:eastAsia="zh-CN"/>
        </w:rPr>
      </w:pPr>
      <w:r w:rsidRPr="00731D60">
        <w:rPr>
          <w:lang w:eastAsia="zh-CN"/>
        </w:rPr>
        <w:t xml:space="preserve">One bat served as the focal individual, and the echoes it received were comprised of two </w:t>
      </w:r>
      <w:r>
        <w:rPr>
          <w:rFonts w:hint="eastAsia"/>
          <w:lang w:eastAsia="zh-CN"/>
        </w:rPr>
        <w:t>aspects</w:t>
      </w:r>
      <w:r w:rsidRPr="00731D60">
        <w:rPr>
          <w:lang w:eastAsia="zh-CN"/>
        </w:rPr>
        <w:t>.</w:t>
      </w:r>
      <w:r>
        <w:rPr>
          <w:lang w:eastAsia="zh-CN"/>
        </w:rPr>
        <w:t xml:space="preserve"> </w:t>
      </w:r>
      <w:r w:rsidRPr="00731D60">
        <w:rPr>
          <w:lang w:eastAsia="zh-CN"/>
        </w:rPr>
        <w:t xml:space="preserve">On one hand, there are echoes resulting from the reflection of its own calls. On the other hand, there are secondary echoes, which are the </w:t>
      </w:r>
      <w:r>
        <w:rPr>
          <w:lang w:eastAsia="zh-CN"/>
        </w:rPr>
        <w:t>pulse</w:t>
      </w:r>
      <w:r w:rsidRPr="00731D60">
        <w:rPr>
          <w:lang w:eastAsia="zh-CN"/>
        </w:rPr>
        <w:t xml:space="preserve">s of other bats that have reflected off objects and subsequently propagated to the </w:t>
      </w:r>
      <w:r>
        <w:rPr>
          <w:lang w:eastAsia="zh-CN"/>
        </w:rPr>
        <w:t>focal</w:t>
      </w:r>
      <w:r w:rsidRPr="00731D60">
        <w:rPr>
          <w:lang w:eastAsia="zh-CN"/>
        </w:rPr>
        <w:t xml:space="preserve"> bat.</w:t>
      </w:r>
    </w:p>
    <w:tbl>
      <w:tblPr>
        <w:tblStyle w:val="affffc"/>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40"/>
        <w:gridCol w:w="1520"/>
      </w:tblGrid>
      <w:tr w:rsidR="00DF7219" w14:paraId="46CF8931" w14:textId="77777777" w:rsidTr="003A3E95">
        <w:tc>
          <w:tcPr>
            <w:tcW w:w="4188" w:type="pct"/>
            <w:vAlign w:val="center"/>
          </w:tcPr>
          <w:p w14:paraId="3C74F7ED" w14:textId="27A34A08" w:rsidR="00DF7219" w:rsidRDefault="00DF7219" w:rsidP="003A3E95">
            <w:pPr>
              <w:pStyle w:val="SMText"/>
              <w:ind w:firstLine="0"/>
              <w:jc w:val="center"/>
              <w:rPr>
                <w:lang w:eastAsia="zh-CN"/>
              </w:rPr>
            </w:pPr>
            <w:r w:rsidRPr="00B35E78">
              <w:rPr>
                <w:rFonts w:ascii="Times New Roman" w:hAnsi="Times New Roman" w:cs="Times New Roman"/>
                <w:position w:val="-24"/>
                <w:szCs w:val="20"/>
              </w:rPr>
              <w:object w:dxaOrig="2260" w:dyaOrig="660" w14:anchorId="56D0E9B9">
                <v:shape id="_x0000_i1041" type="#_x0000_t75" style="width:112.2pt;height:32.75pt" o:ole="">
                  <v:imagedata r:id="rId42" o:title=""/>
                </v:shape>
                <o:OLEObject Type="Embed" ProgID="Equation.DSMT4" ShapeID="_x0000_i1041" DrawAspect="Content" ObjectID="_1782050573" r:id="rId43"/>
              </w:object>
            </w:r>
          </w:p>
        </w:tc>
        <w:tc>
          <w:tcPr>
            <w:tcW w:w="812" w:type="pct"/>
            <w:vAlign w:val="center"/>
          </w:tcPr>
          <w:p w14:paraId="6E5826A5" w14:textId="4BE70A72" w:rsidR="00DF7219" w:rsidRDefault="00DF7219" w:rsidP="003A3E95">
            <w:pPr>
              <w:pStyle w:val="SMText"/>
              <w:ind w:firstLine="0"/>
              <w:jc w:val="right"/>
              <w:rPr>
                <w:lang w:eastAsia="zh-CN"/>
              </w:rPr>
            </w:pP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606E2">
              <w:rPr>
                <w:noProof/>
                <w:lang w:eastAsia="zh-CN"/>
              </w:rPr>
              <w:instrText>5</w:instrText>
            </w:r>
            <w:r>
              <w:rPr>
                <w:lang w:eastAsia="zh-CN"/>
              </w:rPr>
              <w:fldChar w:fldCharType="end"/>
            </w:r>
            <w:r>
              <w:rPr>
                <w:lang w:eastAsia="zh-CN"/>
              </w:rPr>
              <w:instrText>)</w:instrText>
            </w:r>
            <w:r>
              <w:rPr>
                <w:lang w:eastAsia="zh-CN"/>
              </w:rPr>
              <w:fldChar w:fldCharType="end"/>
            </w:r>
          </w:p>
        </w:tc>
      </w:tr>
      <w:tr w:rsidR="00DF7219" w14:paraId="6989990D" w14:textId="77777777" w:rsidTr="003A3E95">
        <w:tc>
          <w:tcPr>
            <w:tcW w:w="4188" w:type="pct"/>
          </w:tcPr>
          <w:p w14:paraId="22CF0361" w14:textId="5814C30C" w:rsidR="00DF7219" w:rsidRDefault="00DF7219" w:rsidP="003A3E95">
            <w:pPr>
              <w:pStyle w:val="SMText"/>
              <w:tabs>
                <w:tab w:val="center" w:pos="3812"/>
                <w:tab w:val="left" w:pos="6320"/>
              </w:tabs>
              <w:ind w:firstLine="0"/>
              <w:rPr>
                <w:lang w:eastAsia="zh-CN"/>
              </w:rPr>
            </w:pPr>
            <w:r>
              <w:tab/>
            </w:r>
            <w:r w:rsidRPr="00B35E78">
              <w:rPr>
                <w:rFonts w:ascii="Times New Roman" w:hAnsi="Times New Roman" w:cs="Times New Roman"/>
                <w:position w:val="-24"/>
                <w:szCs w:val="20"/>
              </w:rPr>
              <w:object w:dxaOrig="3860" w:dyaOrig="840" w14:anchorId="5108C259">
                <v:shape id="_x0000_i1042" type="#_x0000_t75" style="width:191.7pt;height:42.1pt" o:ole="">
                  <v:imagedata r:id="rId44" o:title=""/>
                </v:shape>
                <o:OLEObject Type="Embed" ProgID="Equation.DSMT4" ShapeID="_x0000_i1042" DrawAspect="Content" ObjectID="_1782050574" r:id="rId45"/>
              </w:object>
            </w:r>
          </w:p>
        </w:tc>
        <w:tc>
          <w:tcPr>
            <w:tcW w:w="812" w:type="pct"/>
            <w:vAlign w:val="center"/>
          </w:tcPr>
          <w:p w14:paraId="7AC16D43" w14:textId="6B9E6737" w:rsidR="00DF7219" w:rsidRDefault="00DF7219" w:rsidP="003A3E95">
            <w:pPr>
              <w:pStyle w:val="SMText"/>
              <w:ind w:firstLine="0"/>
              <w:jc w:val="right"/>
              <w:rPr>
                <w:lang w:eastAsia="zh-CN"/>
              </w:rPr>
            </w:pP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606E2">
              <w:rPr>
                <w:noProof/>
                <w:lang w:eastAsia="zh-CN"/>
              </w:rPr>
              <w:instrText>6</w:instrText>
            </w:r>
            <w:r>
              <w:rPr>
                <w:lang w:eastAsia="zh-CN"/>
              </w:rPr>
              <w:fldChar w:fldCharType="end"/>
            </w:r>
            <w:r>
              <w:rPr>
                <w:lang w:eastAsia="zh-CN"/>
              </w:rPr>
              <w:instrText>)</w:instrText>
            </w:r>
            <w:r>
              <w:rPr>
                <w:lang w:eastAsia="zh-CN"/>
              </w:rPr>
              <w:fldChar w:fldCharType="end"/>
            </w:r>
          </w:p>
        </w:tc>
      </w:tr>
    </w:tbl>
    <w:p w14:paraId="18718205" w14:textId="296E4B44" w:rsidR="00731D60" w:rsidRDefault="00731D60" w:rsidP="00731D60">
      <w:pPr>
        <w:pStyle w:val="SMText"/>
      </w:pPr>
      <w:r w:rsidRPr="004164B0">
        <w:rPr>
          <w:lang w:eastAsia="zh-CN"/>
        </w:rPr>
        <w:t>where</w:t>
      </w:r>
      <w:r w:rsidRPr="00731D60">
        <w:t xml:space="preserve"> </w:t>
      </w:r>
      <w:r w:rsidRPr="00775B20">
        <w:rPr>
          <w:position w:val="-12"/>
        </w:rPr>
        <w:object w:dxaOrig="520" w:dyaOrig="360" w14:anchorId="63B913CC">
          <v:shape id="_x0000_i1043" type="#_x0000_t75" style="width:26.2pt;height:18.7pt" o:ole="">
            <v:imagedata r:id="rId46" o:title=""/>
          </v:shape>
          <o:OLEObject Type="Embed" ProgID="Equation.DSMT4" ShapeID="_x0000_i1043" DrawAspect="Content" ObjectID="_1782050575" r:id="rId47"/>
        </w:object>
      </w:r>
      <w:r>
        <w:t xml:space="preserve"> </w:t>
      </w:r>
      <w:r>
        <w:rPr>
          <w:rFonts w:hint="eastAsia"/>
          <w:lang w:eastAsia="zh-CN"/>
        </w:rPr>
        <w:t>represents</w:t>
      </w:r>
      <w:r>
        <w:t xml:space="preserve"> </w:t>
      </w:r>
      <w:r w:rsidRPr="00731D60">
        <w:t>the echoes</w:t>
      </w:r>
      <w:r>
        <w:t xml:space="preserve"> from</w:t>
      </w:r>
      <w:r w:rsidR="000310E0">
        <w:t xml:space="preserve"> the bat itself,</w:t>
      </w:r>
      <w:r>
        <w:t xml:space="preserve"> </w:t>
      </w:r>
      <w:r w:rsidR="000310E0">
        <w:rPr>
          <w:rFonts w:hint="eastAsia"/>
          <w:lang w:eastAsia="zh-CN"/>
        </w:rPr>
        <w:t>w</w:t>
      </w:r>
      <w:r w:rsidR="000310E0">
        <w:rPr>
          <w:lang w:eastAsia="zh-CN"/>
        </w:rPr>
        <w:t xml:space="preserve">hile </w:t>
      </w:r>
      <w:r w:rsidRPr="00775B20">
        <w:rPr>
          <w:position w:val="-14"/>
        </w:rPr>
        <w:object w:dxaOrig="900" w:dyaOrig="380" w14:anchorId="5F1BA308">
          <v:shape id="_x0000_i1044" type="#_x0000_t75" style="width:43.95pt;height:18.7pt" o:ole="">
            <v:imagedata r:id="rId48" o:title=""/>
          </v:shape>
          <o:OLEObject Type="Embed" ProgID="Equation.DSMT4" ShapeID="_x0000_i1044" DrawAspect="Content" ObjectID="_1782050576" r:id="rId49"/>
        </w:object>
      </w:r>
      <w:r w:rsidR="000310E0" w:rsidRPr="000310E0">
        <w:t xml:space="preserve"> represents the secondary echoes from other bats.</w:t>
      </w:r>
      <w:r w:rsidR="00924613" w:rsidRPr="00924613">
        <w:t xml:space="preserve"> The difference in</w:t>
      </w:r>
      <w:r w:rsidR="00924613">
        <w:t xml:space="preserve"> the CF </w:t>
      </w:r>
      <w:r w:rsidR="00924613" w:rsidRPr="00924613">
        <w:t>of these two echoes can be represented as follows</w:t>
      </w:r>
      <w:r w:rsidR="00C0361F">
        <w:t>:</w:t>
      </w:r>
    </w:p>
    <w:tbl>
      <w:tblPr>
        <w:tblStyle w:val="affffc"/>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40"/>
        <w:gridCol w:w="1520"/>
      </w:tblGrid>
      <w:tr w:rsidR="003A3E95" w14:paraId="08CE0E0B" w14:textId="77777777" w:rsidTr="003A3E95">
        <w:tc>
          <w:tcPr>
            <w:tcW w:w="4188" w:type="pct"/>
            <w:vAlign w:val="center"/>
          </w:tcPr>
          <w:p w14:paraId="75C4716A" w14:textId="385EAD2A" w:rsidR="003A3E95" w:rsidRDefault="00F802A4" w:rsidP="003A3E95">
            <w:pPr>
              <w:pStyle w:val="SMText"/>
              <w:ind w:firstLine="0"/>
              <w:jc w:val="center"/>
              <w:rPr>
                <w:lang w:eastAsia="zh-CN"/>
              </w:rPr>
            </w:pPr>
            <w:r w:rsidRPr="0091616F">
              <w:rPr>
                <w:rFonts w:ascii="Times New Roman" w:hAnsi="Times New Roman" w:cs="Times New Roman"/>
                <w:position w:val="-24"/>
                <w:szCs w:val="20"/>
              </w:rPr>
              <w:object w:dxaOrig="7119" w:dyaOrig="840" w14:anchorId="1DF33213">
                <v:shape id="_x0000_i1045" type="#_x0000_t75" style="width:355.3pt;height:42.1pt" o:ole="">
                  <v:imagedata r:id="rId50" o:title=""/>
                </v:shape>
                <o:OLEObject Type="Embed" ProgID="Equation.DSMT4" ShapeID="_x0000_i1045" DrawAspect="Content" ObjectID="_1782050577" r:id="rId51"/>
              </w:object>
            </w:r>
          </w:p>
        </w:tc>
        <w:tc>
          <w:tcPr>
            <w:tcW w:w="812" w:type="pct"/>
            <w:vAlign w:val="center"/>
          </w:tcPr>
          <w:p w14:paraId="0C3FDB55" w14:textId="7DFE09DE" w:rsidR="003A3E95" w:rsidRDefault="003A3E95" w:rsidP="003A3E95">
            <w:pPr>
              <w:pStyle w:val="SMText"/>
              <w:ind w:firstLine="0"/>
              <w:jc w:val="right"/>
              <w:rPr>
                <w:lang w:eastAsia="zh-CN"/>
              </w:rPr>
            </w:pP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606E2">
              <w:rPr>
                <w:noProof/>
                <w:lang w:eastAsia="zh-CN"/>
              </w:rPr>
              <w:instrText>7</w:instrText>
            </w:r>
            <w:r>
              <w:rPr>
                <w:lang w:eastAsia="zh-CN"/>
              </w:rPr>
              <w:fldChar w:fldCharType="end"/>
            </w:r>
            <w:r>
              <w:rPr>
                <w:lang w:eastAsia="zh-CN"/>
              </w:rPr>
              <w:instrText>)</w:instrText>
            </w:r>
            <w:r>
              <w:rPr>
                <w:lang w:eastAsia="zh-CN"/>
              </w:rPr>
              <w:fldChar w:fldCharType="end"/>
            </w:r>
          </w:p>
        </w:tc>
      </w:tr>
    </w:tbl>
    <w:p w14:paraId="4EB8A221" w14:textId="6AB2287B" w:rsidR="00FC76B2" w:rsidRDefault="00FC76B2" w:rsidP="00FC76B2">
      <w:pPr>
        <w:pStyle w:val="SMText"/>
        <w:rPr>
          <w:lang w:eastAsia="zh-CN"/>
        </w:rPr>
      </w:pPr>
      <w:r>
        <w:rPr>
          <w:lang w:eastAsia="zh-CN"/>
        </w:rPr>
        <w:t xml:space="preserve">Given that </w:t>
      </w:r>
      <w:r w:rsidR="00EC3DCF" w:rsidRPr="00775B20">
        <w:rPr>
          <w:position w:val="-10"/>
        </w:rPr>
        <w:object w:dxaOrig="400" w:dyaOrig="320" w14:anchorId="389BF230">
          <v:shape id="_x0000_i1046" type="#_x0000_t75" style="width:20.55pt;height:16.85pt" o:ole="">
            <v:imagedata r:id="rId52" o:title=""/>
          </v:shape>
          <o:OLEObject Type="Embed" ProgID="Equation.DSMT4" ShapeID="_x0000_i1046" DrawAspect="Content" ObjectID="_1782050578" r:id="rId53"/>
        </w:object>
      </w:r>
      <w:r>
        <w:rPr>
          <w:lang w:eastAsia="zh-CN"/>
        </w:rPr>
        <w:t xml:space="preserve"> cannot be directly obtained, we estimate the frequency difference of the actual return echoes by using the difference in the CF of signals received by the microphone array</w:t>
      </w:r>
      <w:r w:rsidR="00C0361F">
        <w:rPr>
          <w:rFonts w:hint="eastAsia"/>
          <w:lang w:eastAsia="zh-CN"/>
        </w:rPr>
        <w:t>:</w:t>
      </w:r>
    </w:p>
    <w:tbl>
      <w:tblPr>
        <w:tblStyle w:val="affffc"/>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40"/>
        <w:gridCol w:w="1520"/>
      </w:tblGrid>
      <w:tr w:rsidR="003A3E95" w14:paraId="63129098" w14:textId="77777777" w:rsidTr="003A3E95">
        <w:tc>
          <w:tcPr>
            <w:tcW w:w="4188" w:type="pct"/>
            <w:vAlign w:val="center"/>
          </w:tcPr>
          <w:p w14:paraId="05A49114" w14:textId="38E4BC3D" w:rsidR="003A3E95" w:rsidRDefault="00F802A4" w:rsidP="003A3E95">
            <w:pPr>
              <w:pStyle w:val="SMText"/>
              <w:ind w:firstLine="0"/>
              <w:jc w:val="center"/>
              <w:rPr>
                <w:lang w:eastAsia="zh-CN"/>
              </w:rPr>
            </w:pPr>
            <w:r w:rsidRPr="0091616F">
              <w:rPr>
                <w:rFonts w:ascii="Times New Roman" w:hAnsi="Times New Roman" w:cs="Times New Roman"/>
                <w:position w:val="-24"/>
                <w:szCs w:val="20"/>
              </w:rPr>
              <w:object w:dxaOrig="5240" w:dyaOrig="660" w14:anchorId="493B038F">
                <v:shape id="_x0000_i1047" type="#_x0000_t75" style="width:261.8pt;height:32.75pt" o:ole="">
                  <v:imagedata r:id="rId54" o:title=""/>
                </v:shape>
                <o:OLEObject Type="Embed" ProgID="Equation.DSMT4" ShapeID="_x0000_i1047" DrawAspect="Content" ObjectID="_1782050579" r:id="rId55"/>
              </w:object>
            </w:r>
          </w:p>
        </w:tc>
        <w:tc>
          <w:tcPr>
            <w:tcW w:w="812" w:type="pct"/>
            <w:vAlign w:val="center"/>
          </w:tcPr>
          <w:p w14:paraId="155E709A" w14:textId="0278917B" w:rsidR="003A3E95" w:rsidRDefault="003A3E95" w:rsidP="003A3E95">
            <w:pPr>
              <w:pStyle w:val="SMText"/>
              <w:ind w:firstLine="0"/>
              <w:jc w:val="right"/>
              <w:rPr>
                <w:lang w:eastAsia="zh-CN"/>
              </w:rPr>
            </w:pP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606E2">
              <w:rPr>
                <w:noProof/>
                <w:lang w:eastAsia="zh-CN"/>
              </w:rPr>
              <w:instrText>8</w:instrText>
            </w:r>
            <w:r>
              <w:rPr>
                <w:lang w:eastAsia="zh-CN"/>
              </w:rPr>
              <w:fldChar w:fldCharType="end"/>
            </w:r>
            <w:r>
              <w:rPr>
                <w:lang w:eastAsia="zh-CN"/>
              </w:rPr>
              <w:instrText>)</w:instrText>
            </w:r>
            <w:r>
              <w:rPr>
                <w:lang w:eastAsia="zh-CN"/>
              </w:rPr>
              <w:fldChar w:fldCharType="end"/>
            </w:r>
          </w:p>
        </w:tc>
      </w:tr>
    </w:tbl>
    <w:p w14:paraId="2FF70CE3" w14:textId="0B3C8DE0" w:rsidR="00731D60" w:rsidRDefault="007D2FBA" w:rsidP="00FB7AED">
      <w:pPr>
        <w:pStyle w:val="SMText"/>
        <w:ind w:firstLineChars="200"/>
        <w:rPr>
          <w:lang w:eastAsia="zh-CN"/>
        </w:rPr>
      </w:pPr>
      <w:r w:rsidRPr="007D2FBA">
        <w:rPr>
          <w:lang w:eastAsia="zh-CN"/>
        </w:rPr>
        <w:t>Due to errors arising from the differences in relative angles between the actual reflection areas, the microphone array, and the bat, this error can be represented as:</w:t>
      </w:r>
    </w:p>
    <w:tbl>
      <w:tblPr>
        <w:tblStyle w:val="affffc"/>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40"/>
        <w:gridCol w:w="1520"/>
      </w:tblGrid>
      <w:tr w:rsidR="003A3E95" w14:paraId="43DE9B4A" w14:textId="77777777" w:rsidTr="003A3E95">
        <w:tc>
          <w:tcPr>
            <w:tcW w:w="4188" w:type="pct"/>
            <w:vAlign w:val="center"/>
          </w:tcPr>
          <w:p w14:paraId="4594C80A" w14:textId="0C5479F6" w:rsidR="003A3E95" w:rsidRDefault="00F802A4" w:rsidP="003A3E95">
            <w:pPr>
              <w:pStyle w:val="SMText"/>
              <w:ind w:firstLine="0"/>
              <w:jc w:val="center"/>
              <w:rPr>
                <w:lang w:eastAsia="zh-CN"/>
              </w:rPr>
            </w:pPr>
            <w:r w:rsidRPr="00944AF2">
              <w:rPr>
                <w:rFonts w:ascii="Times New Roman" w:hAnsi="Times New Roman" w:cs="Times New Roman"/>
                <w:position w:val="-24"/>
                <w:szCs w:val="20"/>
              </w:rPr>
              <w:object w:dxaOrig="6440" w:dyaOrig="840" w14:anchorId="4E2C509F">
                <v:shape id="_x0000_i1048" type="#_x0000_t75" style="width:320.75pt;height:42.1pt" o:ole="">
                  <v:imagedata r:id="rId56" o:title=""/>
                </v:shape>
                <o:OLEObject Type="Embed" ProgID="Equation.DSMT4" ShapeID="_x0000_i1048" DrawAspect="Content" ObjectID="_1782050580" r:id="rId57"/>
              </w:object>
            </w:r>
          </w:p>
        </w:tc>
        <w:tc>
          <w:tcPr>
            <w:tcW w:w="812" w:type="pct"/>
            <w:vAlign w:val="center"/>
          </w:tcPr>
          <w:p w14:paraId="77CB0DD5" w14:textId="2D06C827" w:rsidR="003A3E95" w:rsidRDefault="003A3E95" w:rsidP="003A3E95">
            <w:pPr>
              <w:pStyle w:val="SMText"/>
              <w:ind w:firstLine="0"/>
              <w:jc w:val="right"/>
              <w:rPr>
                <w:lang w:eastAsia="zh-CN"/>
              </w:rPr>
            </w:pP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606E2">
              <w:rPr>
                <w:noProof/>
                <w:lang w:eastAsia="zh-CN"/>
              </w:rPr>
              <w:instrText>9</w:instrText>
            </w:r>
            <w:r>
              <w:rPr>
                <w:lang w:eastAsia="zh-CN"/>
              </w:rPr>
              <w:fldChar w:fldCharType="end"/>
            </w:r>
            <w:r>
              <w:rPr>
                <w:lang w:eastAsia="zh-CN"/>
              </w:rPr>
              <w:instrText>)</w:instrText>
            </w:r>
            <w:r>
              <w:rPr>
                <w:lang w:eastAsia="zh-CN"/>
              </w:rPr>
              <w:fldChar w:fldCharType="end"/>
            </w:r>
          </w:p>
        </w:tc>
      </w:tr>
    </w:tbl>
    <w:p w14:paraId="7D6D0459" w14:textId="306FED3F" w:rsidR="004F7715" w:rsidRDefault="00924613" w:rsidP="0030553C">
      <w:pPr>
        <w:pStyle w:val="SMText"/>
        <w:ind w:leftChars="33" w:left="79" w:firstLineChars="200"/>
        <w:rPr>
          <w:lang w:eastAsia="zh-CN"/>
        </w:rPr>
      </w:pPr>
      <w:r w:rsidRPr="00924613">
        <w:rPr>
          <w:lang w:eastAsia="zh-CN"/>
        </w:rPr>
        <w:t xml:space="preserve">When the interference </w:t>
      </w:r>
      <w:r w:rsidR="007D2FBA">
        <w:rPr>
          <w:lang w:eastAsia="zh-CN"/>
        </w:rPr>
        <w:t>area</w:t>
      </w:r>
      <w:r w:rsidRPr="00924613">
        <w:rPr>
          <w:lang w:eastAsia="zh-CN"/>
        </w:rPr>
        <w:t xml:space="preserve"> overlaps with the microphone array</w:t>
      </w:r>
      <w:r w:rsidR="007D2FBA">
        <w:rPr>
          <w:rFonts w:hint="eastAsia"/>
          <w:lang w:eastAsia="zh-CN"/>
        </w:rPr>
        <w:t>,</w:t>
      </w:r>
      <w:r w:rsidR="007D2FBA">
        <w:rPr>
          <w:lang w:eastAsia="zh-CN"/>
        </w:rPr>
        <w:t xml:space="preserve"> </w:t>
      </w:r>
      <w:r w:rsidR="00F802A4" w:rsidRPr="00924613">
        <w:rPr>
          <w:position w:val="-10"/>
          <w:lang w:eastAsia="zh-CN"/>
        </w:rPr>
        <w:object w:dxaOrig="400" w:dyaOrig="320" w14:anchorId="71AF49AD">
          <v:shape id="_x0000_i1049" type="#_x0000_t75" style="width:20.55pt;height:16.85pt" o:ole="">
            <v:imagedata r:id="rId58" o:title=""/>
          </v:shape>
          <o:OLEObject Type="Embed" ProgID="Equation.DSMT4" ShapeID="_x0000_i1049" DrawAspect="Content" ObjectID="_1782050581" r:id="rId59"/>
        </w:object>
      </w:r>
      <w:r w:rsidRPr="00924613">
        <w:rPr>
          <w:lang w:eastAsia="zh-CN"/>
        </w:rPr>
        <w:t xml:space="preserve"> can be represented b</w:t>
      </w:r>
      <w:r w:rsidR="007D2FBA">
        <w:rPr>
          <w:lang w:eastAsia="zh-CN"/>
        </w:rPr>
        <w:t xml:space="preserve">y </w:t>
      </w:r>
      <w:r w:rsidR="00F802A4" w:rsidRPr="00924613">
        <w:rPr>
          <w:position w:val="-10"/>
          <w:lang w:eastAsia="zh-CN"/>
        </w:rPr>
        <w:object w:dxaOrig="340" w:dyaOrig="320" w14:anchorId="6CAA63E3">
          <v:shape id="_x0000_i1050" type="#_x0000_t75" style="width:17.75pt;height:16.85pt" o:ole="">
            <v:imagedata r:id="rId60" o:title=""/>
          </v:shape>
          <o:OLEObject Type="Embed" ProgID="Equation.DSMT4" ShapeID="_x0000_i1050" DrawAspect="Content" ObjectID="_1782050582" r:id="rId61"/>
        </w:object>
      </w:r>
      <w:r>
        <w:rPr>
          <w:rFonts w:hint="eastAsia"/>
          <w:lang w:eastAsia="zh-CN"/>
        </w:rPr>
        <w:t>.</w:t>
      </w:r>
      <w:r w:rsidR="0030553C">
        <w:rPr>
          <w:lang w:eastAsia="zh-CN"/>
        </w:rPr>
        <w:t xml:space="preserve"> </w:t>
      </w:r>
      <w:r w:rsidR="00FB7AED" w:rsidRPr="00FB7AED">
        <w:rPr>
          <w:lang w:eastAsia="zh-CN"/>
        </w:rPr>
        <w:t>Subsequently, by considering the theoretical ranges of</w:t>
      </w:r>
      <w:r w:rsidR="00FB7AED">
        <w:rPr>
          <w:lang w:eastAsia="zh-CN"/>
        </w:rPr>
        <w:t xml:space="preserve"> </w:t>
      </w:r>
      <w:r w:rsidR="00FB7AED" w:rsidRPr="00EC2944">
        <w:rPr>
          <w:position w:val="-12"/>
        </w:rPr>
        <w:object w:dxaOrig="240" w:dyaOrig="360" w14:anchorId="2711B3B5">
          <v:shape id="_x0000_i1051" type="#_x0000_t75" style="width:13.1pt;height:18.7pt" o:ole="">
            <v:imagedata r:id="rId62" o:title=""/>
          </v:shape>
          <o:OLEObject Type="Embed" ProgID="Equation.DSMT4" ShapeID="_x0000_i1051" DrawAspect="Content" ObjectID="_1782050583" r:id="rId63"/>
        </w:object>
      </w:r>
      <w:r w:rsidR="00FB7AED">
        <w:rPr>
          <w:rFonts w:hint="eastAsia"/>
          <w:lang w:eastAsia="zh-CN"/>
        </w:rPr>
        <w:t>,</w:t>
      </w:r>
      <w:r w:rsidR="00FB7AED">
        <w:rPr>
          <w:lang w:eastAsia="zh-CN"/>
        </w:rPr>
        <w:t xml:space="preserve"> </w:t>
      </w:r>
      <w:r w:rsidR="00FB7AED" w:rsidRPr="00EC2944">
        <w:rPr>
          <w:position w:val="-12"/>
        </w:rPr>
        <w:object w:dxaOrig="260" w:dyaOrig="360" w14:anchorId="6D27F760">
          <v:shape id="_x0000_i1052" type="#_x0000_t75" style="width:13.1pt;height:18.7pt" o:ole="">
            <v:imagedata r:id="rId64" o:title=""/>
          </v:shape>
          <o:OLEObject Type="Embed" ProgID="Equation.DSMT4" ShapeID="_x0000_i1052" DrawAspect="Content" ObjectID="_1782050584" r:id="rId65"/>
        </w:object>
      </w:r>
      <w:r w:rsidR="00FB7AED">
        <w:rPr>
          <w:rFonts w:hint="eastAsia"/>
          <w:lang w:eastAsia="zh-CN"/>
        </w:rPr>
        <w:t>,</w:t>
      </w:r>
      <w:r w:rsidR="00FB7AED">
        <w:rPr>
          <w:lang w:eastAsia="zh-CN"/>
        </w:rPr>
        <w:t xml:space="preserve"> </w:t>
      </w:r>
      <w:r w:rsidR="00FB7AED" w:rsidRPr="00EC2944">
        <w:rPr>
          <w:position w:val="-12"/>
        </w:rPr>
        <w:object w:dxaOrig="279" w:dyaOrig="440" w14:anchorId="314A08CD">
          <v:shape id="_x0000_i1053" type="#_x0000_t75" style="width:14.95pt;height:22.45pt" o:ole="">
            <v:imagedata r:id="rId66" o:title=""/>
          </v:shape>
          <o:OLEObject Type="Embed" ProgID="Equation.DSMT4" ShapeID="_x0000_i1053" DrawAspect="Content" ObjectID="_1782050585" r:id="rId67"/>
        </w:object>
      </w:r>
      <w:r w:rsidR="00FB7AED">
        <w:rPr>
          <w:rFonts w:hint="eastAsia"/>
          <w:lang w:eastAsia="zh-CN"/>
        </w:rPr>
        <w:t>,</w:t>
      </w:r>
      <w:r w:rsidR="00FB7AED">
        <w:rPr>
          <w:lang w:eastAsia="zh-CN"/>
        </w:rPr>
        <w:t xml:space="preserve"> </w:t>
      </w:r>
      <w:r w:rsidR="00FB7AED" w:rsidRPr="00EC2944">
        <w:rPr>
          <w:position w:val="-12"/>
        </w:rPr>
        <w:object w:dxaOrig="320" w:dyaOrig="440" w14:anchorId="00405BBF">
          <v:shape id="_x0000_i1054" type="#_x0000_t75" style="width:16.85pt;height:22.45pt" o:ole="">
            <v:imagedata r:id="rId68" o:title=""/>
          </v:shape>
          <o:OLEObject Type="Embed" ProgID="Equation.DSMT4" ShapeID="_x0000_i1054" DrawAspect="Content" ObjectID="_1782050586" r:id="rId69"/>
        </w:object>
      </w:r>
      <w:r w:rsidR="00FB7AED">
        <w:rPr>
          <w:rFonts w:hint="eastAsia"/>
          <w:lang w:eastAsia="zh-CN"/>
        </w:rPr>
        <w:t>,</w:t>
      </w:r>
      <w:r w:rsidR="00FB7AED">
        <w:rPr>
          <w:lang w:eastAsia="zh-CN"/>
        </w:rPr>
        <w:t xml:space="preserve"> </w:t>
      </w:r>
      <w:r w:rsidR="00FB7AED" w:rsidRPr="00EC2944">
        <w:rPr>
          <w:position w:val="-12"/>
        </w:rPr>
        <w:object w:dxaOrig="220" w:dyaOrig="360" w14:anchorId="400C5580">
          <v:shape id="_x0000_i1055" type="#_x0000_t75" style="width:11.2pt;height:18.7pt" o:ole="">
            <v:imagedata r:id="rId70" o:title=""/>
          </v:shape>
          <o:OLEObject Type="Embed" ProgID="Equation.DSMT4" ShapeID="_x0000_i1055" DrawAspect="Content" ObjectID="_1782050587" r:id="rId71"/>
        </w:object>
      </w:r>
      <w:r w:rsidR="00FB7AED">
        <w:rPr>
          <w:rFonts w:hint="eastAsia"/>
          <w:lang w:eastAsia="zh-CN"/>
        </w:rPr>
        <w:t>,</w:t>
      </w:r>
      <w:r w:rsidR="00FB7AED">
        <w:rPr>
          <w:lang w:eastAsia="zh-CN"/>
        </w:rPr>
        <w:t xml:space="preserve"> </w:t>
      </w:r>
      <w:r w:rsidR="00FB7AED" w:rsidRPr="00EC2944">
        <w:rPr>
          <w:position w:val="-12"/>
        </w:rPr>
        <w:object w:dxaOrig="240" w:dyaOrig="360" w14:anchorId="3438E24C">
          <v:shape id="_x0000_i1056" type="#_x0000_t75" style="width:13.1pt;height:18.7pt" o:ole="">
            <v:imagedata r:id="rId72" o:title=""/>
          </v:shape>
          <o:OLEObject Type="Embed" ProgID="Equation.DSMT4" ShapeID="_x0000_i1056" DrawAspect="Content" ObjectID="_1782050588" r:id="rId73"/>
        </w:object>
      </w:r>
      <w:r w:rsidR="00FB7AED" w:rsidRPr="00FB7AED">
        <w:rPr>
          <w:lang w:eastAsia="zh-CN"/>
        </w:rPr>
        <w:t>, and spatial coordinates, we estimate the distribution of the</w:t>
      </w:r>
      <w:r w:rsidR="00F802A4" w:rsidRPr="00775B20">
        <w:rPr>
          <w:position w:val="-12"/>
        </w:rPr>
        <w:object w:dxaOrig="600" w:dyaOrig="360" w14:anchorId="16A1664F">
          <v:shape id="_x0000_i1057" type="#_x0000_t75" style="width:29.9pt;height:18.7pt" o:ole="">
            <v:imagedata r:id="rId74" o:title=""/>
          </v:shape>
          <o:OLEObject Type="Embed" ProgID="Equation.DSMT4" ShapeID="_x0000_i1057" DrawAspect="Content" ObjectID="_1782050589" r:id="rId75"/>
        </w:object>
      </w:r>
      <w:r w:rsidR="00FB7AED" w:rsidRPr="00FB7AED">
        <w:rPr>
          <w:lang w:eastAsia="zh-CN"/>
        </w:rPr>
        <w:t>.</w:t>
      </w:r>
      <w:r w:rsidR="0030553C">
        <w:rPr>
          <w:rFonts w:hint="eastAsia"/>
          <w:lang w:eastAsia="zh-CN"/>
        </w:rPr>
        <w:t xml:space="preserve"> </w:t>
      </w:r>
      <w:proofErr w:type="gramStart"/>
      <w:r w:rsidR="00880D2B" w:rsidRPr="00862949">
        <w:rPr>
          <w:lang w:eastAsia="zh-CN"/>
        </w:rPr>
        <w:t>Assuming that</w:t>
      </w:r>
      <w:proofErr w:type="gramEnd"/>
      <w:r w:rsidR="00880D2B" w:rsidRPr="00880D2B">
        <w:t xml:space="preserve"> </w:t>
      </w:r>
      <w:r w:rsidR="00880D2B" w:rsidRPr="00880D2B">
        <w:rPr>
          <w:lang w:eastAsia="zh-CN"/>
        </w:rPr>
        <w:t>the spatial coordinates of a bat</w:t>
      </w:r>
      <w:r w:rsidR="00880D2B">
        <w:rPr>
          <w:lang w:eastAsia="zh-CN"/>
        </w:rPr>
        <w:t xml:space="preserve"> </w:t>
      </w:r>
      <w:r w:rsidR="00880D2B" w:rsidRPr="00322F9C">
        <w:rPr>
          <w:position w:val="-14"/>
        </w:rPr>
        <w:object w:dxaOrig="999" w:dyaOrig="400" w14:anchorId="471239D5">
          <v:shape id="_x0000_i1058" type="#_x0000_t75" style="width:49.55pt;height:20.55pt" o:ole="">
            <v:imagedata r:id="rId76" o:title=""/>
          </v:shape>
          <o:OLEObject Type="Embed" ProgID="Equation.DSMT4" ShapeID="_x0000_i1058" DrawAspect="Content" ObjectID="_1782050590" r:id="rId77"/>
        </w:object>
      </w:r>
      <w:r w:rsidR="00880D2B">
        <w:t>,</w:t>
      </w:r>
      <w:r w:rsidR="00880D2B" w:rsidRPr="00880D2B">
        <w:t xml:space="preserve"> a microphone array</w:t>
      </w:r>
      <w:r w:rsidR="00880D2B">
        <w:t xml:space="preserve"> </w:t>
      </w:r>
      <w:r w:rsidR="00880D2B" w:rsidRPr="00322F9C">
        <w:rPr>
          <w:position w:val="-14"/>
        </w:rPr>
        <w:object w:dxaOrig="1280" w:dyaOrig="400" w14:anchorId="064BA890">
          <v:shape id="_x0000_i1059" type="#_x0000_t75" style="width:64.5pt;height:20.55pt" o:ole="">
            <v:imagedata r:id="rId78" o:title=""/>
          </v:shape>
          <o:OLEObject Type="Embed" ProgID="Equation.DSMT4" ShapeID="_x0000_i1059" DrawAspect="Content" ObjectID="_1782050591" r:id="rId79"/>
        </w:object>
      </w:r>
      <w:r w:rsidR="004F7715">
        <w:t xml:space="preserve">, </w:t>
      </w:r>
      <w:r w:rsidR="004F7715" w:rsidRPr="004F7715">
        <w:t>and a reflecting area</w:t>
      </w:r>
      <w:r w:rsidR="004F7715">
        <w:t xml:space="preserve"> </w:t>
      </w:r>
      <w:r w:rsidR="004F7715" w:rsidRPr="00322F9C">
        <w:rPr>
          <w:position w:val="-14"/>
        </w:rPr>
        <w:object w:dxaOrig="1160" w:dyaOrig="400" w14:anchorId="78A12973">
          <v:shape id="_x0000_i1060" type="#_x0000_t75" style="width:57.05pt;height:20.55pt" o:ole="">
            <v:imagedata r:id="rId80" o:title=""/>
          </v:shape>
          <o:OLEObject Type="Embed" ProgID="Equation.DSMT4" ShapeID="_x0000_i1060" DrawAspect="Content" ObjectID="_1782050592" r:id="rId81"/>
        </w:object>
      </w:r>
      <w:r w:rsidR="000E3F4A">
        <w:t>.</w:t>
      </w:r>
      <w:r w:rsidR="004F7715">
        <w:t xml:space="preserve"> </w:t>
      </w:r>
      <w:r w:rsidR="000E3F4A">
        <w:rPr>
          <w:lang w:eastAsia="zh-CN"/>
        </w:rPr>
        <w:t>T</w:t>
      </w:r>
      <w:r w:rsidR="000E3F4A" w:rsidRPr="000E3F4A">
        <w:t xml:space="preserve">o ensure a high degree of overlap in the perceptual fields among bats, individuals are encouraged to fly in </w:t>
      </w:r>
      <w:r w:rsidR="000E3F4A" w:rsidRPr="000E3F4A">
        <w:lastRenderedPageBreak/>
        <w:t>the same direction. The coverage of the perceptual field, determined by beam width and vocalization intensity, must encompass all areas ahead, requiring the following conditions to be met</w:t>
      </w:r>
      <w:r w:rsidR="0033638B">
        <w:t xml:space="preserve"> </w:t>
      </w:r>
      <w:r w:rsidR="0033638B" w:rsidRPr="0033638B">
        <w:rPr>
          <w:position w:val="-42"/>
        </w:rPr>
        <w:object w:dxaOrig="2880" w:dyaOrig="859" w14:anchorId="177AA9B4">
          <v:shape id="_x0000_i1061" type="#_x0000_t75" style="width:141.2pt;height:43.95pt" o:ole="">
            <v:imagedata r:id="rId82" o:title=""/>
          </v:shape>
          <o:OLEObject Type="Embed" ProgID="Equation.DSMT4" ShapeID="_x0000_i1061" DrawAspect="Content" ObjectID="_1782050593" r:id="rId83"/>
        </w:object>
      </w:r>
      <w:r w:rsidR="000E3F4A">
        <w:t>,</w:t>
      </w:r>
      <w:r w:rsidR="000E3F4A">
        <w:rPr>
          <w:rFonts w:hint="eastAsia"/>
          <w:lang w:eastAsia="zh-CN"/>
        </w:rPr>
        <w:t xml:space="preserve"> </w:t>
      </w:r>
      <w:r w:rsidR="004F7715" w:rsidRPr="004F7715">
        <w:t>and given that</w:t>
      </w:r>
      <w:r w:rsidR="000E3F4A">
        <w:t xml:space="preserve"> </w:t>
      </w:r>
      <w:r w:rsidR="00C16789" w:rsidRPr="00322F9C">
        <w:rPr>
          <w:position w:val="-10"/>
        </w:rPr>
        <w:object w:dxaOrig="880" w:dyaOrig="320" w14:anchorId="3B9BFAB3">
          <v:shape id="_x0000_i1062" type="#_x0000_t75" style="width:43.95pt;height:16.85pt" o:ole="">
            <v:imagedata r:id="rId84" o:title=""/>
          </v:shape>
          <o:OLEObject Type="Embed" ProgID="Equation.DSMT4" ShapeID="_x0000_i1062" DrawAspect="Content" ObjectID="_1782050594" r:id="rId85"/>
        </w:object>
      </w:r>
      <w:r w:rsidR="00C16789">
        <w:t xml:space="preserve">, </w:t>
      </w:r>
      <w:r w:rsidR="00C16789" w:rsidRPr="00EC2944">
        <w:rPr>
          <w:position w:val="-10"/>
        </w:rPr>
        <w:object w:dxaOrig="880" w:dyaOrig="320" w14:anchorId="69ED87DB">
          <v:shape id="_x0000_i1063" type="#_x0000_t75" style="width:43.95pt;height:16.85pt" o:ole="">
            <v:imagedata r:id="rId86" o:title=""/>
          </v:shape>
          <o:OLEObject Type="Embed" ProgID="Equation.DSMT4" ShapeID="_x0000_i1063" DrawAspect="Content" ObjectID="_1782050595" r:id="rId87"/>
        </w:object>
      </w:r>
      <w:r w:rsidR="00C16789">
        <w:rPr>
          <w:rFonts w:hint="eastAsia"/>
          <w:lang w:eastAsia="zh-CN"/>
        </w:rPr>
        <w:t>,</w:t>
      </w:r>
      <w:r w:rsidR="00C16789">
        <w:rPr>
          <w:lang w:eastAsia="zh-CN"/>
        </w:rPr>
        <w:t xml:space="preserve"> </w:t>
      </w:r>
      <w:r w:rsidR="004F7715" w:rsidRPr="00322F9C">
        <w:rPr>
          <w:position w:val="-10"/>
        </w:rPr>
        <w:object w:dxaOrig="920" w:dyaOrig="320" w14:anchorId="7F5AC2AF">
          <v:shape id="_x0000_i1064" type="#_x0000_t75" style="width:45.8pt;height:16.85pt" o:ole="">
            <v:imagedata r:id="rId88" o:title=""/>
          </v:shape>
          <o:OLEObject Type="Embed" ProgID="Equation.DSMT4" ShapeID="_x0000_i1064" DrawAspect="Content" ObjectID="_1782050596" r:id="rId89"/>
        </w:object>
      </w:r>
      <w:r w:rsidR="004F7715">
        <w:t xml:space="preserve">, </w:t>
      </w:r>
      <w:r w:rsidR="004F7715" w:rsidRPr="00EC2944">
        <w:rPr>
          <w:position w:val="-10"/>
        </w:rPr>
        <w:object w:dxaOrig="940" w:dyaOrig="320" w14:anchorId="24D7D456">
          <v:shape id="_x0000_i1065" type="#_x0000_t75" style="width:45.8pt;height:16.85pt" o:ole="">
            <v:imagedata r:id="rId90" o:title=""/>
          </v:shape>
          <o:OLEObject Type="Embed" ProgID="Equation.DSMT4" ShapeID="_x0000_i1065" DrawAspect="Content" ObjectID="_1782050597" r:id="rId91"/>
        </w:object>
      </w:r>
      <w:r w:rsidR="004F7715">
        <w:t xml:space="preserve">, </w:t>
      </w:r>
      <w:r w:rsidR="004F7715" w:rsidRPr="00322F9C">
        <w:rPr>
          <w:position w:val="-6"/>
        </w:rPr>
        <w:object w:dxaOrig="600" w:dyaOrig="279" w14:anchorId="43A5FFAF">
          <v:shape id="_x0000_i1066" type="#_x0000_t75" style="width:29.9pt;height:14.95pt" o:ole="">
            <v:imagedata r:id="rId92" o:title=""/>
          </v:shape>
          <o:OLEObject Type="Embed" ProgID="Equation.DSMT4" ShapeID="_x0000_i1066" DrawAspect="Content" ObjectID="_1782050598" r:id="rId93"/>
        </w:object>
      </w:r>
      <w:r w:rsidR="004F7715">
        <w:t>,</w:t>
      </w:r>
      <w:r w:rsidR="004F7715" w:rsidRPr="004F7715">
        <w:t xml:space="preserve"> we can establish a mathematical relationship between the angles</w:t>
      </w:r>
      <w:r w:rsidR="004F7715">
        <w:t xml:space="preserve"> </w:t>
      </w:r>
      <w:r w:rsidR="004F7715" w:rsidRPr="00EC2944">
        <w:rPr>
          <w:position w:val="-12"/>
        </w:rPr>
        <w:object w:dxaOrig="279" w:dyaOrig="440" w14:anchorId="6EB86BD5">
          <v:shape id="_x0000_i1067" type="#_x0000_t75" style="width:14.95pt;height:22.45pt" o:ole="">
            <v:imagedata r:id="rId94" o:title=""/>
          </v:shape>
          <o:OLEObject Type="Embed" ProgID="Equation.DSMT4" ShapeID="_x0000_i1067" DrawAspect="Content" ObjectID="_1782050599" r:id="rId95"/>
        </w:object>
      </w:r>
      <w:r w:rsidR="004F7715">
        <w:t xml:space="preserve"> and </w:t>
      </w:r>
      <w:r w:rsidR="004F7715" w:rsidRPr="00EC2944">
        <w:rPr>
          <w:position w:val="-12"/>
        </w:rPr>
        <w:object w:dxaOrig="240" w:dyaOrig="360" w14:anchorId="3D9D8F83">
          <v:shape id="_x0000_i1068" type="#_x0000_t75" style="width:13.1pt;height:18.7pt" o:ole="">
            <v:imagedata r:id="rId96" o:title=""/>
          </v:shape>
          <o:OLEObject Type="Embed" ProgID="Equation.DSMT4" ShapeID="_x0000_i1068" DrawAspect="Content" ObjectID="_1782050600" r:id="rId97"/>
        </w:object>
      </w:r>
      <w:r w:rsidR="004F7715">
        <w:t xml:space="preserve"> </w:t>
      </w:r>
      <w:r w:rsidR="004F7715" w:rsidRPr="004F7715">
        <w:t>with respect to</w:t>
      </w:r>
      <w:r w:rsidR="004F7715">
        <w:t xml:space="preserve"> </w:t>
      </w:r>
      <w:r w:rsidR="004F7715" w:rsidRPr="00EC2944">
        <w:rPr>
          <w:position w:val="-6"/>
        </w:rPr>
        <w:object w:dxaOrig="240" w:dyaOrig="220" w14:anchorId="23030046">
          <v:shape id="_x0000_i1069" type="#_x0000_t75" style="width:13.1pt;height:11.2pt" o:ole="">
            <v:imagedata r:id="rId98" o:title=""/>
          </v:shape>
          <o:OLEObject Type="Embed" ProgID="Equation.DSMT4" ShapeID="_x0000_i1069" DrawAspect="Content" ObjectID="_1782050601" r:id="rId99"/>
        </w:object>
      </w:r>
      <w:r w:rsidR="004F7715">
        <w:t>,</w:t>
      </w:r>
      <w:r w:rsidR="004F7715" w:rsidRPr="004F7715">
        <w:t xml:space="preserve"> which is the angle between the vectors AB and AC</w:t>
      </w:r>
      <w:r w:rsidR="004F7715">
        <w:t>:</w:t>
      </w:r>
      <w:r w:rsidR="004F7715" w:rsidRPr="004F7715">
        <w:t xml:space="preserve"> </w:t>
      </w:r>
      <w:r w:rsidR="004F7715" w:rsidRPr="00EC2944">
        <w:rPr>
          <w:position w:val="-12"/>
        </w:rPr>
        <w:object w:dxaOrig="1100" w:dyaOrig="440" w14:anchorId="1BA1E888">
          <v:shape id="_x0000_i1070" type="#_x0000_t75" style="width:55.15pt;height:22.45pt" o:ole="">
            <v:imagedata r:id="rId100" o:title=""/>
          </v:shape>
          <o:OLEObject Type="Embed" ProgID="Equation.DSMT4" ShapeID="_x0000_i1070" DrawAspect="Content" ObjectID="_1782050602" r:id="rId101"/>
        </w:object>
      </w:r>
      <w:r w:rsidR="004F7715">
        <w:t>.</w:t>
      </w:r>
      <w:r w:rsidR="004F7715" w:rsidRPr="004F7715">
        <w:t xml:space="preserve"> We randomly generate 10,000,000 points to acquire a distribution of the angle </w:t>
      </w:r>
      <w:r w:rsidR="004F7715" w:rsidRPr="00EC2944">
        <w:rPr>
          <w:position w:val="-6"/>
        </w:rPr>
        <w:object w:dxaOrig="240" w:dyaOrig="220" w14:anchorId="084D2FE6">
          <v:shape id="_x0000_i1071" type="#_x0000_t75" style="width:13.1pt;height:11.2pt" o:ole="">
            <v:imagedata r:id="rId98" o:title=""/>
          </v:shape>
          <o:OLEObject Type="Embed" ProgID="Equation.DSMT4" ShapeID="_x0000_i1071" DrawAspect="Content" ObjectID="_1782050603" r:id="rId102"/>
        </w:object>
      </w:r>
      <w:r w:rsidR="004F7715">
        <w:t>.</w:t>
      </w:r>
      <w:r w:rsidR="005B6931">
        <w:rPr>
          <w:lang w:eastAsia="zh-CN"/>
        </w:rPr>
        <w:t xml:space="preserve"> </w:t>
      </w:r>
      <w:r w:rsidR="00413DFF" w:rsidRPr="00413DFF">
        <w:rPr>
          <w:lang w:eastAsia="zh-CN"/>
        </w:rPr>
        <w:t xml:space="preserve">We select a random sample of points directly from the dataset to estimate the angle deviation </w:t>
      </w:r>
      <w:r w:rsidR="00413DFF" w:rsidRPr="00EC2944">
        <w:rPr>
          <w:position w:val="-6"/>
        </w:rPr>
        <w:object w:dxaOrig="240" w:dyaOrig="220" w14:anchorId="3CDBE470">
          <v:shape id="_x0000_i1072" type="#_x0000_t75" style="width:13.1pt;height:11.2pt" o:ole="">
            <v:imagedata r:id="rId98" o:title=""/>
          </v:shape>
          <o:OLEObject Type="Embed" ProgID="Equation.DSMT4" ShapeID="_x0000_i1072" DrawAspect="Content" ObjectID="_1782050604" r:id="rId103"/>
        </w:object>
      </w:r>
      <w:r w:rsidR="00413DFF" w:rsidRPr="00413DFF">
        <w:rPr>
          <w:lang w:eastAsia="zh-CN"/>
        </w:rPr>
        <w:t xml:space="preserve"> without introducing bias from estimated distribution.</w:t>
      </w:r>
      <w:r w:rsidR="00413DFF" w:rsidRPr="00413DFF">
        <w:t xml:space="preserve"> </w:t>
      </w:r>
      <w:r w:rsidR="00413DFF" w:rsidRPr="00413DFF">
        <w:rPr>
          <w:lang w:eastAsia="zh-CN"/>
        </w:rPr>
        <w:t>Based on the statistical results, the flight speed follows a normal distribution with a mean of 1.5 and a standard deviation of 0.5.</w:t>
      </w:r>
    </w:p>
    <w:p w14:paraId="5013CF4E" w14:textId="1EDD2D7B" w:rsidR="004F7715" w:rsidRDefault="00413DFF" w:rsidP="004F7715">
      <w:pPr>
        <w:pStyle w:val="SMText"/>
        <w:ind w:firstLine="0"/>
        <w:rPr>
          <w:lang w:eastAsia="zh-CN"/>
        </w:rPr>
      </w:pPr>
      <w:r w:rsidRPr="00413DFF">
        <w:rPr>
          <w:lang w:eastAsia="zh-CN"/>
        </w:rPr>
        <w:t>Given the distribution of each variable is known, we derive the error distribution for frequency difference:</w:t>
      </w:r>
    </w:p>
    <w:tbl>
      <w:tblPr>
        <w:tblStyle w:val="affffc"/>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40"/>
        <w:gridCol w:w="1520"/>
      </w:tblGrid>
      <w:tr w:rsidR="0030553C" w14:paraId="6E0F84D8" w14:textId="77777777" w:rsidTr="00036E98">
        <w:tc>
          <w:tcPr>
            <w:tcW w:w="4188" w:type="pct"/>
            <w:vAlign w:val="center"/>
          </w:tcPr>
          <w:p w14:paraId="53096747" w14:textId="3F096A6A" w:rsidR="0030553C" w:rsidRDefault="00F802A4" w:rsidP="00036E98">
            <w:pPr>
              <w:pStyle w:val="SMText"/>
              <w:ind w:firstLine="0"/>
              <w:jc w:val="center"/>
              <w:rPr>
                <w:lang w:eastAsia="zh-CN"/>
              </w:rPr>
            </w:pPr>
            <w:r w:rsidRPr="00944AF2">
              <w:rPr>
                <w:rFonts w:ascii="Times New Roman" w:hAnsi="Times New Roman" w:cs="Times New Roman"/>
                <w:position w:val="-24"/>
                <w:szCs w:val="20"/>
              </w:rPr>
              <w:object w:dxaOrig="6200" w:dyaOrig="700" w14:anchorId="54EB07C6">
                <v:shape id="_x0000_i1073" type="#_x0000_t75" style="width:310.45pt;height:35.55pt" o:ole="">
                  <v:imagedata r:id="rId104" o:title=""/>
                </v:shape>
                <o:OLEObject Type="Embed" ProgID="Equation.DSMT4" ShapeID="_x0000_i1073" DrawAspect="Content" ObjectID="_1782050605" r:id="rId105"/>
              </w:object>
            </w:r>
          </w:p>
        </w:tc>
        <w:tc>
          <w:tcPr>
            <w:tcW w:w="812" w:type="pct"/>
            <w:vAlign w:val="center"/>
          </w:tcPr>
          <w:p w14:paraId="2ACBF8AB" w14:textId="02CA426A" w:rsidR="0030553C" w:rsidRDefault="0030553C" w:rsidP="00036E98">
            <w:pPr>
              <w:pStyle w:val="SMText"/>
              <w:ind w:firstLine="0"/>
              <w:jc w:val="right"/>
              <w:rPr>
                <w:lang w:eastAsia="zh-CN"/>
              </w:rPr>
            </w:pP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606E2">
              <w:rPr>
                <w:noProof/>
                <w:lang w:eastAsia="zh-CN"/>
              </w:rPr>
              <w:instrText>10</w:instrText>
            </w:r>
            <w:r>
              <w:rPr>
                <w:lang w:eastAsia="zh-CN"/>
              </w:rPr>
              <w:fldChar w:fldCharType="end"/>
            </w:r>
            <w:r>
              <w:rPr>
                <w:lang w:eastAsia="zh-CN"/>
              </w:rPr>
              <w:instrText>)</w:instrText>
            </w:r>
            <w:r>
              <w:rPr>
                <w:lang w:eastAsia="zh-CN"/>
              </w:rPr>
              <w:fldChar w:fldCharType="end"/>
            </w:r>
          </w:p>
        </w:tc>
      </w:tr>
    </w:tbl>
    <w:p w14:paraId="567B65FA" w14:textId="25C0411B" w:rsidR="004F7715" w:rsidRDefault="00413DFF" w:rsidP="00413DFF">
      <w:pPr>
        <w:pStyle w:val="SMText"/>
        <w:ind w:firstLineChars="200"/>
        <w:rPr>
          <w:lang w:eastAsia="zh-CN"/>
        </w:rPr>
      </w:pPr>
      <w:r w:rsidRPr="00413DFF">
        <w:rPr>
          <w:lang w:eastAsia="zh-CN"/>
        </w:rPr>
        <w:t>The error is normally distributed in space, with a mean of 0.31 Hz and a standard deviation of 45 Hz. Under a 95% confidence interval, the range of error can be determined. Results are considered more reliable when the frequency adjustment exceeds twice the standard deviation, that is, 90 Hz.</w:t>
      </w:r>
    </w:p>
    <w:p w14:paraId="0AF02D87" w14:textId="0624C391" w:rsidR="00862949" w:rsidRDefault="0075051D" w:rsidP="003F4E84">
      <w:pPr>
        <w:pStyle w:val="SMText"/>
        <w:ind w:firstLineChars="200"/>
        <w:rPr>
          <w:lang w:eastAsia="zh-CN"/>
        </w:rPr>
      </w:pPr>
      <w:r w:rsidRPr="0075051D">
        <w:rPr>
          <w:lang w:eastAsia="zh-CN"/>
        </w:rPr>
        <w:t>Due to the irregular timing of signal emission by bats, which prevents them from vocalizing simultaneously, we have estimated an average silence duration of 25</w:t>
      </w:r>
      <w:r w:rsidR="00F56367">
        <w:rPr>
          <w:lang w:eastAsia="zh-CN"/>
        </w:rPr>
        <w:t xml:space="preserve"> </w:t>
      </w:r>
      <w:proofErr w:type="spellStart"/>
      <w:r w:rsidRPr="0075051D">
        <w:rPr>
          <w:lang w:eastAsia="zh-CN"/>
        </w:rPr>
        <w:t>ms.</w:t>
      </w:r>
      <w:proofErr w:type="spellEnd"/>
      <w:r w:rsidRPr="0075051D">
        <w:rPr>
          <w:lang w:eastAsia="zh-CN"/>
        </w:rPr>
        <w:t xml:space="preserve"> This duration serves as the time window for calculating frequency differences</w:t>
      </w:r>
      <w:r w:rsidR="008C66B5">
        <w:rPr>
          <w:lang w:eastAsia="zh-CN"/>
        </w:rPr>
        <w:t xml:space="preserve"> (</w:t>
      </w:r>
      <w:r w:rsidR="008C66B5" w:rsidRPr="003F4E84">
        <w:rPr>
          <w:i/>
          <w:lang w:eastAsia="zh-CN"/>
        </w:rPr>
        <w:fldChar w:fldCharType="begin"/>
      </w:r>
      <w:r w:rsidR="008C66B5" w:rsidRPr="003F4E84">
        <w:rPr>
          <w:i/>
          <w:lang w:eastAsia="zh-CN"/>
        </w:rPr>
        <w:instrText xml:space="preserve"> REF _Ref162385218 \r \h </w:instrText>
      </w:r>
      <w:r w:rsidR="008C66B5">
        <w:rPr>
          <w:i/>
          <w:lang w:eastAsia="zh-CN"/>
        </w:rPr>
        <w:instrText xml:space="preserve"> \* MERGEFORMAT </w:instrText>
      </w:r>
      <w:r w:rsidR="008C66B5" w:rsidRPr="003F4E84">
        <w:rPr>
          <w:i/>
          <w:lang w:eastAsia="zh-CN"/>
        </w:rPr>
      </w:r>
      <w:r w:rsidR="008C66B5" w:rsidRPr="003F4E84">
        <w:rPr>
          <w:i/>
          <w:lang w:eastAsia="zh-CN"/>
        </w:rPr>
        <w:fldChar w:fldCharType="separate"/>
      </w:r>
      <w:r w:rsidR="00A606E2">
        <w:rPr>
          <w:i/>
          <w:lang w:eastAsia="zh-CN"/>
        </w:rPr>
        <w:t>30</w:t>
      </w:r>
      <w:r w:rsidR="008C66B5" w:rsidRPr="003F4E84">
        <w:rPr>
          <w:i/>
          <w:lang w:eastAsia="zh-CN"/>
        </w:rPr>
        <w:fldChar w:fldCharType="end"/>
      </w:r>
      <w:r w:rsidR="008C66B5" w:rsidRPr="003F4E84">
        <w:rPr>
          <w:lang w:eastAsia="zh-CN"/>
        </w:rPr>
        <w:t>,</w:t>
      </w:r>
      <w:r w:rsidR="008C66B5">
        <w:rPr>
          <w:lang w:eastAsia="zh-CN"/>
        </w:rPr>
        <w:t xml:space="preserve"> </w:t>
      </w:r>
      <w:r w:rsidR="008C66B5" w:rsidRPr="003F4E84">
        <w:rPr>
          <w:i/>
          <w:lang w:eastAsia="zh-CN"/>
        </w:rPr>
        <w:fldChar w:fldCharType="begin"/>
      </w:r>
      <w:r w:rsidR="008C66B5" w:rsidRPr="003F4E84">
        <w:rPr>
          <w:i/>
          <w:lang w:eastAsia="zh-CN"/>
        </w:rPr>
        <w:instrText xml:space="preserve"> REF _Ref162385219 \r \h </w:instrText>
      </w:r>
      <w:r w:rsidR="008C66B5">
        <w:rPr>
          <w:i/>
          <w:lang w:eastAsia="zh-CN"/>
        </w:rPr>
        <w:instrText xml:space="preserve"> \* MERGEFORMAT </w:instrText>
      </w:r>
      <w:r w:rsidR="008C66B5" w:rsidRPr="003F4E84">
        <w:rPr>
          <w:i/>
          <w:lang w:eastAsia="zh-CN"/>
        </w:rPr>
      </w:r>
      <w:r w:rsidR="008C66B5" w:rsidRPr="003F4E84">
        <w:rPr>
          <w:i/>
          <w:lang w:eastAsia="zh-CN"/>
        </w:rPr>
        <w:fldChar w:fldCharType="separate"/>
      </w:r>
      <w:r w:rsidR="00A606E2">
        <w:rPr>
          <w:i/>
          <w:lang w:eastAsia="zh-CN"/>
        </w:rPr>
        <w:t>31</w:t>
      </w:r>
      <w:r w:rsidR="008C66B5" w:rsidRPr="003F4E84">
        <w:rPr>
          <w:i/>
          <w:lang w:eastAsia="zh-CN"/>
        </w:rPr>
        <w:fldChar w:fldCharType="end"/>
      </w:r>
      <w:r w:rsidR="008C66B5">
        <w:rPr>
          <w:lang w:eastAsia="zh-CN"/>
        </w:rPr>
        <w:t>)</w:t>
      </w:r>
      <w:r w:rsidRPr="0075051D">
        <w:rPr>
          <w:lang w:eastAsia="zh-CN"/>
        </w:rPr>
        <w:t>, ensuring that interference with each pulse is accounted for.</w:t>
      </w:r>
    </w:p>
    <w:p w14:paraId="26532BF8" w14:textId="3C7D7AA2" w:rsidR="0008616A" w:rsidRDefault="0008616A" w:rsidP="0008616A">
      <w:pPr>
        <w:pStyle w:val="SMText"/>
        <w:ind w:firstLine="0"/>
        <w:rPr>
          <w:lang w:eastAsia="zh-CN"/>
        </w:rPr>
      </w:pPr>
    </w:p>
    <w:p w14:paraId="6BA9723A" w14:textId="5E9000D2" w:rsidR="00E01FDB" w:rsidRPr="00E01FDB" w:rsidRDefault="00C86614" w:rsidP="0008616A">
      <w:pPr>
        <w:pStyle w:val="SMText"/>
        <w:ind w:firstLine="0"/>
        <w:rPr>
          <w:u w:val="single"/>
          <w:lang w:eastAsia="zh-CN"/>
        </w:rPr>
      </w:pPr>
      <w:r w:rsidRPr="00C86614">
        <w:rPr>
          <w:u w:val="single"/>
          <w:lang w:eastAsia="zh-CN"/>
        </w:rPr>
        <w:t xml:space="preserve">Estimating the </w:t>
      </w:r>
      <w:r w:rsidR="005A7548">
        <w:rPr>
          <w:u w:val="single"/>
          <w:lang w:eastAsia="zh-CN"/>
        </w:rPr>
        <w:t>source pressure level</w:t>
      </w:r>
      <w:r w:rsidR="00E01FDB">
        <w:rPr>
          <w:u w:val="single"/>
          <w:lang w:eastAsia="zh-CN"/>
        </w:rPr>
        <w:t xml:space="preserve"> of bat calls</w:t>
      </w:r>
    </w:p>
    <w:p w14:paraId="0A0197F9" w14:textId="23F4A727" w:rsidR="00C86614" w:rsidRDefault="00BA2810" w:rsidP="00BA2810">
      <w:pPr>
        <w:pStyle w:val="SMText"/>
        <w:ind w:firstLineChars="200"/>
        <w:rPr>
          <w:lang w:eastAsia="zh-CN"/>
        </w:rPr>
      </w:pPr>
      <w:r w:rsidRPr="00BA2810">
        <w:rPr>
          <w:lang w:eastAsia="zh-CN"/>
        </w:rPr>
        <w:t xml:space="preserve">We utilized a custom MATLAB script to estimate the source levels of bat echolocation calls. Specifically, the recorded calls were first processed using band-pass filtering. Subsequently, a Short-Time Fourier Transform (STFT) was applied to perform time-frequency analysis of the recordings, allowing us to calculate the peak energy of each pulse. By correlating these energy values with the peak amplitude of the signal envelope, we estimated the sound pressure levels (SPL) of the recorded signals. Finally, </w:t>
      </w:r>
      <w:proofErr w:type="gramStart"/>
      <w:r w:rsidRPr="00BA2810">
        <w:rPr>
          <w:lang w:eastAsia="zh-CN"/>
        </w:rPr>
        <w:t>taking into account</w:t>
      </w:r>
      <w:proofErr w:type="gramEnd"/>
      <w:r w:rsidRPr="00BA2810">
        <w:rPr>
          <w:lang w:eastAsia="zh-CN"/>
        </w:rPr>
        <w:t xml:space="preserve"> the atmospheric attenuation of the signal, we estimated the true source levels of the echolocation calls. The detailed steps are as follows:</w:t>
      </w:r>
    </w:p>
    <w:p w14:paraId="7BBD5270" w14:textId="54A759BD" w:rsidR="00883B29" w:rsidRDefault="00061201" w:rsidP="00BA2810">
      <w:pPr>
        <w:pStyle w:val="SMText"/>
        <w:ind w:firstLineChars="200"/>
        <w:rPr>
          <w:lang w:eastAsia="zh-CN"/>
        </w:rPr>
      </w:pPr>
      <w:r w:rsidRPr="00061201">
        <w:rPr>
          <w:lang w:eastAsia="zh-CN"/>
        </w:rPr>
        <w:t xml:space="preserve">First, the reference signal envelope peak amplitude </w:t>
      </w:r>
      <w:r w:rsidR="00E20260" w:rsidRPr="00E20260">
        <w:rPr>
          <w:position w:val="-14"/>
          <w:lang w:eastAsia="zh-CN"/>
        </w:rPr>
        <w:object w:dxaOrig="420" w:dyaOrig="380" w14:anchorId="5A0B9668">
          <v:shape id="_x0000_i1074" type="#_x0000_t75" style="width:21.5pt;height:18.7pt" o:ole="">
            <v:imagedata r:id="rId106" o:title=""/>
          </v:shape>
          <o:OLEObject Type="Embed" ProgID="Equation.DSMT4" ShapeID="_x0000_i1074" DrawAspect="Content" ObjectID="_1782050606" r:id="rId107"/>
        </w:object>
      </w:r>
      <w:r w:rsidR="007F2994">
        <w:rPr>
          <w:lang w:eastAsia="zh-CN"/>
        </w:rPr>
        <w:t xml:space="preserve"> </w:t>
      </w:r>
      <w:r w:rsidRPr="00061201">
        <w:rPr>
          <w:lang w:eastAsia="zh-CN"/>
        </w:rPr>
        <w:t xml:space="preserve">is set to 0.0025, with the corresponding peak energy </w:t>
      </w:r>
      <w:r w:rsidR="00E20260" w:rsidRPr="00E20260">
        <w:rPr>
          <w:position w:val="-14"/>
          <w:lang w:eastAsia="zh-CN"/>
        </w:rPr>
        <w:object w:dxaOrig="420" w:dyaOrig="380" w14:anchorId="75F08A02">
          <v:shape id="_x0000_i1075" type="#_x0000_t75" style="width:21.5pt;height:18.7pt" o:ole="">
            <v:imagedata r:id="rId108" o:title=""/>
          </v:shape>
          <o:OLEObject Type="Embed" ProgID="Equation.DSMT4" ShapeID="_x0000_i1075" DrawAspect="Content" ObjectID="_1782050607" r:id="rId109"/>
        </w:object>
      </w:r>
      <w:r w:rsidR="007F2994">
        <w:rPr>
          <w:lang w:eastAsia="zh-CN"/>
        </w:rPr>
        <w:t xml:space="preserve"> </w:t>
      </w:r>
      <w:r w:rsidRPr="00061201">
        <w:rPr>
          <w:lang w:eastAsia="zh-CN"/>
        </w:rPr>
        <w:t xml:space="preserve">after the STFT being -1 </w:t>
      </w:r>
      <w:proofErr w:type="spellStart"/>
      <w:r w:rsidRPr="00061201">
        <w:rPr>
          <w:lang w:eastAsia="zh-CN"/>
        </w:rPr>
        <w:t>dB.</w:t>
      </w:r>
      <w:proofErr w:type="spellEnd"/>
      <w:r w:rsidRPr="00061201">
        <w:rPr>
          <w:lang w:eastAsia="zh-CN"/>
        </w:rPr>
        <w:t xml:space="preserve"> The STFT is performed with a window length of</w:t>
      </w:r>
      <w:r>
        <w:rPr>
          <w:lang w:eastAsia="zh-CN"/>
        </w:rPr>
        <w:t xml:space="preserve"> 2048</w:t>
      </w:r>
      <w:r w:rsidRPr="00061201">
        <w:rPr>
          <w:lang w:eastAsia="zh-CN"/>
        </w:rPr>
        <w:t>, a step size of</w:t>
      </w:r>
      <w:r>
        <w:rPr>
          <w:lang w:eastAsia="zh-CN"/>
        </w:rPr>
        <w:t xml:space="preserve"> 128</w:t>
      </w:r>
      <w:r w:rsidRPr="00061201">
        <w:rPr>
          <w:lang w:eastAsia="zh-CN"/>
        </w:rPr>
        <w:t>, an FFT size of</w:t>
      </w:r>
      <w:r>
        <w:rPr>
          <w:lang w:eastAsia="zh-CN"/>
        </w:rPr>
        <w:t xml:space="preserve"> </w:t>
      </w:r>
      <w:r w:rsidR="00E20260" w:rsidRPr="00061201">
        <w:rPr>
          <w:position w:val="-4"/>
          <w:lang w:eastAsia="zh-CN"/>
        </w:rPr>
        <w:object w:dxaOrig="320" w:dyaOrig="300" w14:anchorId="18D43754">
          <v:shape id="_x0000_i1076" type="#_x0000_t75" style="width:16.85pt;height:14.95pt" o:ole="">
            <v:imagedata r:id="rId110" o:title=""/>
          </v:shape>
          <o:OLEObject Type="Embed" ProgID="Equation.DSMT4" ShapeID="_x0000_i1076" DrawAspect="Content" ObjectID="_1782050608" r:id="rId111"/>
        </w:object>
      </w:r>
      <w:r w:rsidRPr="00061201">
        <w:rPr>
          <w:lang w:eastAsia="zh-CN"/>
        </w:rPr>
        <w:t>, and using a Blackman window.</w:t>
      </w:r>
    </w:p>
    <w:p w14:paraId="1CB08EFD" w14:textId="1468DA3D" w:rsidR="007F2994" w:rsidRDefault="00061201" w:rsidP="00E20260">
      <w:pPr>
        <w:pStyle w:val="SMText"/>
        <w:ind w:firstLineChars="200"/>
        <w:rPr>
          <w:lang w:eastAsia="zh-CN"/>
        </w:rPr>
      </w:pPr>
      <w:r>
        <w:rPr>
          <w:lang w:eastAsia="zh-CN"/>
        </w:rPr>
        <w:t>Next, the peak energy</w:t>
      </w:r>
      <w:r w:rsidR="007F2994">
        <w:rPr>
          <w:lang w:eastAsia="zh-CN"/>
        </w:rPr>
        <w:t xml:space="preserve"> </w:t>
      </w:r>
      <w:r w:rsidR="00E20260" w:rsidRPr="00E20260">
        <w:rPr>
          <w:position w:val="-12"/>
        </w:rPr>
        <w:object w:dxaOrig="460" w:dyaOrig="360" w14:anchorId="63932B51">
          <v:shape id="_x0000_i1077" type="#_x0000_t75" style="width:24.3pt;height:18.7pt" o:ole="">
            <v:imagedata r:id="rId112" o:title=""/>
          </v:shape>
          <o:OLEObject Type="Embed" ProgID="Equation.DSMT4" ShapeID="_x0000_i1077" DrawAspect="Content" ObjectID="_1782050609" r:id="rId113"/>
        </w:object>
      </w:r>
      <w:r>
        <w:rPr>
          <w:lang w:eastAsia="zh-CN"/>
        </w:rPr>
        <w:t xml:space="preserve"> of each pulse after STFT is used to estimate the signal peak amplitude</w:t>
      </w:r>
      <w:r w:rsidR="007F2994">
        <w:rPr>
          <w:lang w:eastAsia="zh-CN"/>
        </w:rPr>
        <w:t xml:space="preserve"> </w:t>
      </w:r>
      <w:r w:rsidR="00E20260" w:rsidRPr="00E20260">
        <w:rPr>
          <w:position w:val="-12"/>
          <w:lang w:eastAsia="zh-CN"/>
        </w:rPr>
        <w:object w:dxaOrig="460" w:dyaOrig="360" w14:anchorId="1E03396D">
          <v:shape id="_x0000_i1078" type="#_x0000_t75" style="width:24.3pt;height:18.7pt" o:ole="">
            <v:imagedata r:id="rId114" o:title=""/>
          </v:shape>
          <o:OLEObject Type="Embed" ProgID="Equation.DSMT4" ShapeID="_x0000_i1078" DrawAspect="Content" ObjectID="_1782050610" r:id="rId115"/>
        </w:object>
      </w:r>
      <w:r>
        <w:rPr>
          <w:lang w:eastAsia="zh-CN"/>
        </w:rPr>
        <w:t>. Given the energy change</w:t>
      </w:r>
      <w:r w:rsidR="007F2994">
        <w:rPr>
          <w:lang w:eastAsia="zh-CN"/>
        </w:rPr>
        <w:t xml:space="preserve"> </w:t>
      </w:r>
      <w:r w:rsidR="00E20260" w:rsidRPr="00E20260">
        <w:rPr>
          <w:position w:val="-14"/>
          <w:lang w:eastAsia="zh-CN"/>
        </w:rPr>
        <w:object w:dxaOrig="1579" w:dyaOrig="380" w14:anchorId="658451F7">
          <v:shape id="_x0000_i1079" type="#_x0000_t75" style="width:79.5pt;height:18.7pt" o:ole="">
            <v:imagedata r:id="rId116" o:title=""/>
          </v:shape>
          <o:OLEObject Type="Embed" ProgID="Equation.DSMT4" ShapeID="_x0000_i1079" DrawAspect="Content" ObjectID="_1782050611" r:id="rId117"/>
        </w:object>
      </w:r>
      <w:r>
        <w:rPr>
          <w:lang w:eastAsia="zh-CN"/>
        </w:rPr>
        <w:t>, the amplitude change factor</w:t>
      </w:r>
      <w:r w:rsidR="007F2994">
        <w:rPr>
          <w:lang w:eastAsia="zh-CN"/>
        </w:rPr>
        <w:t xml:space="preserve"> </w:t>
      </w:r>
      <w:r w:rsidR="00E20260" w:rsidRPr="00883B29">
        <w:rPr>
          <w:rFonts w:ascii="Cambria Math" w:hAnsi="Cambria Math" w:cs="Cambria Math"/>
          <w:position w:val="-6"/>
          <w:lang w:eastAsia="zh-CN"/>
        </w:rPr>
        <w:object w:dxaOrig="859" w:dyaOrig="480" w14:anchorId="5399E319">
          <v:shape id="_x0000_i1080" type="#_x0000_t75" style="width:43.95pt;height:24.3pt" o:ole="">
            <v:imagedata r:id="rId118" o:title=""/>
          </v:shape>
          <o:OLEObject Type="Embed" ProgID="Equation.DSMT4" ShapeID="_x0000_i1080" DrawAspect="Content" ObjectID="_1782050612" r:id="rId119"/>
        </w:object>
      </w:r>
      <w:r w:rsidR="00E20260">
        <w:rPr>
          <w:rFonts w:ascii="Cambria Math" w:hAnsi="Cambria Math" w:cs="Cambria Math"/>
          <w:lang w:eastAsia="zh-CN"/>
        </w:rPr>
        <w:t>.</w:t>
      </w:r>
      <w:r w:rsidR="00E20260">
        <w:rPr>
          <w:lang w:eastAsia="zh-CN"/>
        </w:rPr>
        <w:t xml:space="preserve"> </w:t>
      </w:r>
      <w:r w:rsidR="007F2994" w:rsidRPr="007F2994">
        <w:rPr>
          <w:lang w:eastAsia="zh-CN"/>
        </w:rPr>
        <w:t xml:space="preserve">The estimated signal peak amplitude is </w:t>
      </w:r>
      <w:r w:rsidR="00E20260" w:rsidRPr="00E20260">
        <w:rPr>
          <w:position w:val="-14"/>
          <w:lang w:eastAsia="zh-CN"/>
        </w:rPr>
        <w:object w:dxaOrig="1380" w:dyaOrig="380" w14:anchorId="7899E33E">
          <v:shape id="_x0000_i1081" type="#_x0000_t75" style="width:69.2pt;height:18.7pt" o:ole="">
            <v:imagedata r:id="rId120" o:title=""/>
          </v:shape>
          <o:OLEObject Type="Embed" ProgID="Equation.DSMT4" ShapeID="_x0000_i1081" DrawAspect="Content" ObjectID="_1782050613" r:id="rId121"/>
        </w:object>
      </w:r>
      <w:r w:rsidR="00E20260">
        <w:rPr>
          <w:lang w:eastAsia="zh-CN"/>
        </w:rPr>
        <w:t>.</w:t>
      </w:r>
    </w:p>
    <w:p w14:paraId="15546C77" w14:textId="100B259D" w:rsidR="007F2994" w:rsidRDefault="007F2994" w:rsidP="00E20260">
      <w:pPr>
        <w:pStyle w:val="SMText"/>
        <w:ind w:firstLineChars="200"/>
        <w:rPr>
          <w:lang w:eastAsia="zh-CN"/>
        </w:rPr>
      </w:pPr>
      <w:r w:rsidRPr="007F2994">
        <w:rPr>
          <w:lang w:eastAsia="zh-CN"/>
        </w:rPr>
        <w:lastRenderedPageBreak/>
        <w:t>The sound pressure level (SPL) is calculated from the amplitude</w:t>
      </w:r>
      <w:r w:rsidR="00E20260">
        <w:rPr>
          <w:lang w:eastAsia="zh-CN"/>
        </w:rPr>
        <w:t xml:space="preserve"> </w:t>
      </w:r>
      <w:r w:rsidR="00E20260" w:rsidRPr="00A9261E">
        <w:rPr>
          <w:position w:val="-12"/>
        </w:rPr>
        <w:object w:dxaOrig="460" w:dyaOrig="360" w14:anchorId="01E92558">
          <v:shape id="_x0000_i1082" type="#_x0000_t75" style="width:24.3pt;height:18.7pt" o:ole="">
            <v:imagedata r:id="rId122" o:title=""/>
          </v:shape>
          <o:OLEObject Type="Embed" ProgID="Equation.DSMT4" ShapeID="_x0000_i1082" DrawAspect="Content" ObjectID="_1782050614" r:id="rId123"/>
        </w:object>
      </w:r>
      <w:r w:rsidRPr="007F2994">
        <w:rPr>
          <w:lang w:eastAsia="zh-CN"/>
        </w:rPr>
        <w:t xml:space="preserve">. Given a reference voltage </w:t>
      </w:r>
      <w:r w:rsidR="00E20260" w:rsidRPr="00E20260">
        <w:rPr>
          <w:position w:val="-14"/>
        </w:rPr>
        <w:object w:dxaOrig="380" w:dyaOrig="380" w14:anchorId="199E09AC">
          <v:shape id="_x0000_i1083" type="#_x0000_t75" style="width:18.7pt;height:18.7pt" o:ole="">
            <v:imagedata r:id="rId124" o:title=""/>
          </v:shape>
          <o:OLEObject Type="Embed" ProgID="Equation.DSMT4" ShapeID="_x0000_i1083" DrawAspect="Content" ObjectID="_1782050615" r:id="rId125"/>
        </w:object>
      </w:r>
      <w:r>
        <w:t xml:space="preserve"> </w:t>
      </w:r>
      <w:r w:rsidRPr="007F2994">
        <w:rPr>
          <w:lang w:eastAsia="zh-CN"/>
        </w:rPr>
        <w:t xml:space="preserve">for the analog-to-digital converter of 1.2 V and a microphone sensitivity of -42 dB re 1V/Pa, </w:t>
      </w:r>
      <w:r>
        <w:rPr>
          <w:lang w:eastAsia="zh-CN"/>
        </w:rPr>
        <w:t xml:space="preserve">the actual </w:t>
      </w:r>
      <w:r w:rsidRPr="007F2994">
        <w:rPr>
          <w:lang w:eastAsia="zh-CN"/>
        </w:rPr>
        <w:t>microphone voltage</w:t>
      </w:r>
      <w:r>
        <w:rPr>
          <w:lang w:eastAsia="zh-CN"/>
        </w:rPr>
        <w:t xml:space="preserve"> of the sound is</w:t>
      </w:r>
      <w:r w:rsidR="00E20260">
        <w:rPr>
          <w:lang w:eastAsia="zh-CN"/>
        </w:rPr>
        <w:t xml:space="preserve"> </w:t>
      </w:r>
      <w:r w:rsidR="00E20260" w:rsidRPr="00E20260">
        <w:rPr>
          <w:position w:val="-14"/>
        </w:rPr>
        <w:object w:dxaOrig="1680" w:dyaOrig="380" w14:anchorId="7233C882">
          <v:shape id="_x0000_i1084" type="#_x0000_t75" style="width:85.1pt;height:18.7pt" o:ole="">
            <v:imagedata r:id="rId126" o:title=""/>
          </v:shape>
          <o:OLEObject Type="Embed" ProgID="Equation.DSMT4" ShapeID="_x0000_i1084" DrawAspect="Content" ObjectID="_1782050616" r:id="rId127"/>
        </w:object>
      </w:r>
      <w:r w:rsidR="00E20260">
        <w:t>.</w:t>
      </w:r>
    </w:p>
    <w:p w14:paraId="5D402773" w14:textId="3C5EAF0B" w:rsidR="007F2994" w:rsidRDefault="007F2994" w:rsidP="007F2994">
      <w:pPr>
        <w:pStyle w:val="SMText"/>
        <w:ind w:firstLineChars="200"/>
        <w:rPr>
          <w:lang w:eastAsia="zh-CN"/>
        </w:rPr>
      </w:pPr>
      <w:r>
        <w:rPr>
          <w:lang w:eastAsia="zh-CN"/>
        </w:rPr>
        <w:t>T</w:t>
      </w:r>
      <w:r w:rsidRPr="007F2994">
        <w:rPr>
          <w:lang w:eastAsia="zh-CN"/>
        </w:rPr>
        <w:t>he conversion from microphone voltage to sound pressure is:</w:t>
      </w:r>
    </w:p>
    <w:tbl>
      <w:tblPr>
        <w:tblStyle w:val="affffc"/>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40"/>
        <w:gridCol w:w="1520"/>
      </w:tblGrid>
      <w:tr w:rsidR="00A606E2" w14:paraId="11DEA5BF" w14:textId="77777777" w:rsidTr="00A606E2">
        <w:tc>
          <w:tcPr>
            <w:tcW w:w="4188" w:type="pct"/>
            <w:vAlign w:val="center"/>
          </w:tcPr>
          <w:p w14:paraId="0844C3B2" w14:textId="77777777" w:rsidR="00A606E2" w:rsidRDefault="00A606E2" w:rsidP="00A9261E">
            <w:pPr>
              <w:pStyle w:val="SMText"/>
              <w:ind w:firstLine="0"/>
              <w:jc w:val="center"/>
              <w:rPr>
                <w:lang w:eastAsia="zh-CN"/>
              </w:rPr>
            </w:pPr>
            <w:r w:rsidRPr="00E20260">
              <w:rPr>
                <w:rFonts w:ascii="Times New Roman" w:hAnsi="Times New Roman" w:cs="Times New Roman"/>
                <w:position w:val="-44"/>
                <w:szCs w:val="20"/>
              </w:rPr>
              <w:object w:dxaOrig="1780" w:dyaOrig="859" w14:anchorId="004593D3">
                <v:shape id="_x0000_i1085" type="#_x0000_t75" style="width:89.75pt;height:42.1pt" o:ole="">
                  <v:imagedata r:id="rId128" o:title=""/>
                </v:shape>
                <o:OLEObject Type="Embed" ProgID="Equation.DSMT4" ShapeID="_x0000_i1085" DrawAspect="Content" ObjectID="_1782050617" r:id="rId129"/>
              </w:object>
            </w:r>
          </w:p>
        </w:tc>
        <w:tc>
          <w:tcPr>
            <w:tcW w:w="812" w:type="pct"/>
            <w:vAlign w:val="center"/>
          </w:tcPr>
          <w:p w14:paraId="5114466D" w14:textId="72D16957" w:rsidR="00A606E2" w:rsidRDefault="00A606E2" w:rsidP="00A9261E">
            <w:pPr>
              <w:pStyle w:val="SMText"/>
              <w:ind w:firstLine="0"/>
              <w:jc w:val="right"/>
              <w:rPr>
                <w:lang w:eastAsia="zh-CN"/>
              </w:rPr>
            </w:pP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noProof/>
                <w:lang w:eastAsia="zh-CN"/>
              </w:rPr>
              <w:instrText>11</w:instrText>
            </w:r>
            <w:r>
              <w:rPr>
                <w:lang w:eastAsia="zh-CN"/>
              </w:rPr>
              <w:fldChar w:fldCharType="end"/>
            </w:r>
            <w:r>
              <w:rPr>
                <w:lang w:eastAsia="zh-CN"/>
              </w:rPr>
              <w:instrText>)</w:instrText>
            </w:r>
            <w:r>
              <w:rPr>
                <w:lang w:eastAsia="zh-CN"/>
              </w:rPr>
              <w:fldChar w:fldCharType="end"/>
            </w:r>
          </w:p>
        </w:tc>
      </w:tr>
    </w:tbl>
    <w:p w14:paraId="539178CC" w14:textId="3715C484" w:rsidR="007F2994" w:rsidRDefault="007F2994" w:rsidP="00A606E2">
      <w:pPr>
        <w:ind w:firstLineChars="200" w:firstLine="480"/>
      </w:pPr>
      <w:r>
        <w:t>The SPL calculation formula is:</w:t>
      </w:r>
    </w:p>
    <w:tbl>
      <w:tblPr>
        <w:tblStyle w:val="affffc"/>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40"/>
        <w:gridCol w:w="1520"/>
      </w:tblGrid>
      <w:tr w:rsidR="00A606E2" w14:paraId="57B7B24F" w14:textId="77777777" w:rsidTr="00A606E2">
        <w:tc>
          <w:tcPr>
            <w:tcW w:w="4188" w:type="pct"/>
            <w:vAlign w:val="center"/>
          </w:tcPr>
          <w:p w14:paraId="006BD51E" w14:textId="69E0415D" w:rsidR="00A606E2" w:rsidRDefault="00A606E2" w:rsidP="00A9261E">
            <w:pPr>
              <w:pStyle w:val="SMText"/>
              <w:ind w:firstLine="0"/>
              <w:jc w:val="center"/>
              <w:rPr>
                <w:lang w:eastAsia="zh-CN"/>
              </w:rPr>
            </w:pPr>
            <w:r w:rsidRPr="00E20260">
              <w:rPr>
                <w:rFonts w:ascii="Times New Roman" w:hAnsi="Times New Roman" w:cs="Times New Roman"/>
                <w:position w:val="-34"/>
                <w:szCs w:val="20"/>
              </w:rPr>
              <w:object w:dxaOrig="2560" w:dyaOrig="800" w14:anchorId="5AC2450F">
                <v:shape id="_x0000_i1086" type="#_x0000_t75" style="width:127.15pt;height:40.2pt" o:ole="">
                  <v:imagedata r:id="rId130" o:title=""/>
                </v:shape>
                <o:OLEObject Type="Embed" ProgID="Equation.DSMT4" ShapeID="_x0000_i1086" DrawAspect="Content" ObjectID="_1782050618" r:id="rId131"/>
              </w:object>
            </w:r>
          </w:p>
        </w:tc>
        <w:tc>
          <w:tcPr>
            <w:tcW w:w="812" w:type="pct"/>
            <w:vAlign w:val="center"/>
          </w:tcPr>
          <w:p w14:paraId="43DB8630" w14:textId="025342F6" w:rsidR="00A606E2" w:rsidRDefault="00A606E2" w:rsidP="00A9261E">
            <w:pPr>
              <w:pStyle w:val="SMText"/>
              <w:ind w:firstLine="0"/>
              <w:jc w:val="right"/>
              <w:rPr>
                <w:lang w:eastAsia="zh-CN"/>
              </w:rPr>
            </w:pP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noProof/>
                <w:lang w:eastAsia="zh-CN"/>
              </w:rPr>
              <w:instrText>12</w:instrText>
            </w:r>
            <w:r>
              <w:rPr>
                <w:lang w:eastAsia="zh-CN"/>
              </w:rPr>
              <w:fldChar w:fldCharType="end"/>
            </w:r>
            <w:r>
              <w:rPr>
                <w:lang w:eastAsia="zh-CN"/>
              </w:rPr>
              <w:instrText>)</w:instrText>
            </w:r>
            <w:r>
              <w:rPr>
                <w:lang w:eastAsia="zh-CN"/>
              </w:rPr>
              <w:fldChar w:fldCharType="end"/>
            </w:r>
          </w:p>
        </w:tc>
      </w:tr>
    </w:tbl>
    <w:p w14:paraId="2DCC20B5" w14:textId="299A7528" w:rsidR="001F55D2" w:rsidRDefault="007F2994" w:rsidP="00A606E2">
      <w:pPr>
        <w:ind w:firstLineChars="200" w:firstLine="480"/>
        <w:rPr>
          <w:lang w:eastAsia="zh-CN"/>
        </w:rPr>
      </w:pPr>
      <w:r>
        <w:t xml:space="preserve">where the reference sound pressure </w:t>
      </w:r>
      <w:r w:rsidR="00E20260" w:rsidRPr="00E20260">
        <w:rPr>
          <w:position w:val="-14"/>
        </w:rPr>
        <w:object w:dxaOrig="380" w:dyaOrig="380" w14:anchorId="5402BF19">
          <v:shape id="_x0000_i1087" type="#_x0000_t75" style="width:18.7pt;height:18.7pt" o:ole="">
            <v:imagedata r:id="rId132" o:title=""/>
          </v:shape>
          <o:OLEObject Type="Embed" ProgID="Equation.DSMT4" ShapeID="_x0000_i1087" DrawAspect="Content" ObjectID="_1782050619" r:id="rId133"/>
        </w:object>
      </w:r>
      <w:r w:rsidRPr="007F2994">
        <w:t xml:space="preserve"> </w:t>
      </w:r>
      <w:r>
        <w:t xml:space="preserve">is 20 </w:t>
      </w:r>
      <w:r w:rsidR="00E20260" w:rsidRPr="00061AC3">
        <w:rPr>
          <w:position w:val="-10"/>
        </w:rPr>
        <w:object w:dxaOrig="520" w:dyaOrig="320" w14:anchorId="3F6A3319">
          <v:shape id="_x0000_i1088" type="#_x0000_t75" style="width:26.2pt;height:16.85pt" o:ole="">
            <v:imagedata r:id="rId134" o:title=""/>
          </v:shape>
          <o:OLEObject Type="Embed" ProgID="Equation.DSMT4" ShapeID="_x0000_i1088" DrawAspect="Content" ObjectID="_1782050620" r:id="rId135"/>
        </w:object>
      </w:r>
      <w:r>
        <w:t>.</w:t>
      </w:r>
    </w:p>
    <w:p w14:paraId="0D64C65A" w14:textId="6EFFDF2E" w:rsidR="001F55D2" w:rsidRDefault="007F2994" w:rsidP="00E20260">
      <w:pPr>
        <w:pStyle w:val="SMText"/>
        <w:ind w:firstLineChars="200"/>
      </w:pPr>
      <w:r>
        <w:t>Atmospheric attenuation is estimated based on the 3D position of the pulse using the formula:</w:t>
      </w:r>
    </w:p>
    <w:tbl>
      <w:tblPr>
        <w:tblStyle w:val="affffc"/>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40"/>
        <w:gridCol w:w="1520"/>
      </w:tblGrid>
      <w:tr w:rsidR="00A606E2" w14:paraId="07CDEDA8" w14:textId="77777777" w:rsidTr="00A606E2">
        <w:tc>
          <w:tcPr>
            <w:tcW w:w="4188" w:type="pct"/>
            <w:vAlign w:val="center"/>
          </w:tcPr>
          <w:p w14:paraId="4CE86DD9" w14:textId="508EB23C" w:rsidR="00A606E2" w:rsidRDefault="00A606E2" w:rsidP="00A9261E">
            <w:pPr>
              <w:pStyle w:val="SMText"/>
              <w:ind w:firstLine="0"/>
              <w:jc w:val="center"/>
              <w:rPr>
                <w:lang w:eastAsia="zh-CN"/>
              </w:rPr>
            </w:pPr>
            <w:r w:rsidRPr="00B05C3F">
              <w:rPr>
                <w:rFonts w:ascii="Times New Roman" w:hAnsi="Times New Roman" w:cs="Times New Roman"/>
                <w:position w:val="-14"/>
                <w:szCs w:val="20"/>
                <w:lang w:eastAsia="zh-CN"/>
              </w:rPr>
              <w:object w:dxaOrig="3640" w:dyaOrig="400" w14:anchorId="07548569">
                <v:shape id="_x0000_i1089" type="#_x0000_t75" style="width:183.25pt;height:20.55pt" o:ole="">
                  <v:imagedata r:id="rId136" o:title=""/>
                </v:shape>
                <o:OLEObject Type="Embed" ProgID="Equation.DSMT4" ShapeID="_x0000_i1089" DrawAspect="Content" ObjectID="_1782050621" r:id="rId137"/>
              </w:object>
            </w:r>
          </w:p>
        </w:tc>
        <w:tc>
          <w:tcPr>
            <w:tcW w:w="812" w:type="pct"/>
            <w:vAlign w:val="center"/>
          </w:tcPr>
          <w:p w14:paraId="0BCB0D67" w14:textId="5B9F32A8" w:rsidR="00A606E2" w:rsidRDefault="00A606E2" w:rsidP="00A9261E">
            <w:pPr>
              <w:pStyle w:val="SMText"/>
              <w:ind w:firstLine="0"/>
              <w:jc w:val="right"/>
              <w:rPr>
                <w:lang w:eastAsia="zh-CN"/>
              </w:rPr>
            </w:pP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noProof/>
                <w:lang w:eastAsia="zh-CN"/>
              </w:rPr>
              <w:instrText>13</w:instrText>
            </w:r>
            <w:r>
              <w:rPr>
                <w:lang w:eastAsia="zh-CN"/>
              </w:rPr>
              <w:fldChar w:fldCharType="end"/>
            </w:r>
            <w:r>
              <w:rPr>
                <w:lang w:eastAsia="zh-CN"/>
              </w:rPr>
              <w:instrText>)</w:instrText>
            </w:r>
            <w:r>
              <w:rPr>
                <w:lang w:eastAsia="zh-CN"/>
              </w:rPr>
              <w:fldChar w:fldCharType="end"/>
            </w:r>
          </w:p>
        </w:tc>
      </w:tr>
    </w:tbl>
    <w:p w14:paraId="1D04BFE3" w14:textId="0D587E44" w:rsidR="00E06FDE" w:rsidRDefault="00E06FDE" w:rsidP="00A606E2">
      <w:pPr>
        <w:pStyle w:val="SMText"/>
        <w:ind w:firstLineChars="200"/>
      </w:pPr>
      <w:r>
        <w:t>The attenuation coefficient</w:t>
      </w:r>
      <w:r>
        <w:rPr>
          <w:rStyle w:val="katex-mathml"/>
        </w:rPr>
        <w:t xml:space="preserve"> </w:t>
      </w:r>
      <w:r w:rsidR="00B05C3F" w:rsidRPr="00A9261E">
        <w:rPr>
          <w:position w:val="-6"/>
        </w:rPr>
        <w:object w:dxaOrig="240" w:dyaOrig="220" w14:anchorId="320A59CB">
          <v:shape id="_x0000_i1090" type="#_x0000_t75" style="width:13.1pt;height:11.2pt" o:ole="">
            <v:imagedata r:id="rId138" o:title=""/>
          </v:shape>
          <o:OLEObject Type="Embed" ProgID="Equation.DSMT4" ShapeID="_x0000_i1090" DrawAspect="Content" ObjectID="_1782050622" r:id="rId139"/>
        </w:object>
      </w:r>
      <w:r>
        <w:t xml:space="preserve"> is calculated as:</w:t>
      </w:r>
    </w:p>
    <w:tbl>
      <w:tblPr>
        <w:tblStyle w:val="affffc"/>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3"/>
        <w:gridCol w:w="667"/>
      </w:tblGrid>
      <w:tr w:rsidR="00A606E2" w14:paraId="7D4FEA1D" w14:textId="77777777" w:rsidTr="00A606E2">
        <w:tc>
          <w:tcPr>
            <w:tcW w:w="4188" w:type="pct"/>
            <w:vAlign w:val="center"/>
          </w:tcPr>
          <w:p w14:paraId="271E02A9" w14:textId="5B487578" w:rsidR="00A606E2" w:rsidRDefault="00A606E2" w:rsidP="00A9261E">
            <w:pPr>
              <w:pStyle w:val="SMText"/>
              <w:ind w:firstLine="0"/>
              <w:jc w:val="center"/>
              <w:rPr>
                <w:lang w:eastAsia="zh-CN"/>
              </w:rPr>
            </w:pPr>
            <w:r w:rsidRPr="00B05C3F">
              <w:rPr>
                <w:rFonts w:ascii="Times New Roman" w:hAnsi="Times New Roman" w:cs="Times New Roman"/>
                <w:position w:val="-96"/>
                <w:szCs w:val="20"/>
                <w:lang w:eastAsia="zh-CN"/>
              </w:rPr>
              <w:object w:dxaOrig="8460" w:dyaOrig="2040" w14:anchorId="07301955">
                <v:shape id="_x0000_i1091" type="#_x0000_t75" style="width:423.6pt;height:101.9pt" o:ole="">
                  <v:imagedata r:id="rId140" o:title=""/>
                </v:shape>
                <o:OLEObject Type="Embed" ProgID="Equation.DSMT4" ShapeID="_x0000_i1091" DrawAspect="Content" ObjectID="_1782050623" r:id="rId141"/>
              </w:object>
            </w:r>
          </w:p>
        </w:tc>
        <w:tc>
          <w:tcPr>
            <w:tcW w:w="812" w:type="pct"/>
            <w:vAlign w:val="center"/>
          </w:tcPr>
          <w:p w14:paraId="4558DE2B" w14:textId="5D20F186" w:rsidR="00A606E2" w:rsidRDefault="00A606E2" w:rsidP="00A9261E">
            <w:pPr>
              <w:pStyle w:val="SMText"/>
              <w:ind w:firstLine="0"/>
              <w:jc w:val="right"/>
              <w:rPr>
                <w:lang w:eastAsia="zh-CN"/>
              </w:rPr>
            </w:pP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noProof/>
                <w:lang w:eastAsia="zh-CN"/>
              </w:rPr>
              <w:instrText>14</w:instrText>
            </w:r>
            <w:r>
              <w:rPr>
                <w:lang w:eastAsia="zh-CN"/>
              </w:rPr>
              <w:fldChar w:fldCharType="end"/>
            </w:r>
            <w:r>
              <w:rPr>
                <w:lang w:eastAsia="zh-CN"/>
              </w:rPr>
              <w:instrText>)</w:instrText>
            </w:r>
            <w:r>
              <w:rPr>
                <w:lang w:eastAsia="zh-CN"/>
              </w:rPr>
              <w:fldChar w:fldCharType="end"/>
            </w:r>
          </w:p>
        </w:tc>
      </w:tr>
    </w:tbl>
    <w:p w14:paraId="3D28C07F" w14:textId="47652BFD" w:rsidR="00E06FDE" w:rsidRPr="001F55D2" w:rsidRDefault="00E06FDE" w:rsidP="00E06FDE">
      <w:pPr>
        <w:pStyle w:val="SMText"/>
        <w:rPr>
          <w:lang w:eastAsia="zh-CN"/>
        </w:rPr>
      </w:pPr>
      <w:r>
        <w:rPr>
          <w:lang w:eastAsia="zh-CN"/>
        </w:rPr>
        <w:t xml:space="preserve">where </w:t>
      </w:r>
      <w:r w:rsidR="00B05C3F" w:rsidRPr="00E06FDE">
        <w:rPr>
          <w:position w:val="-10"/>
          <w:lang w:eastAsia="zh-CN"/>
        </w:rPr>
        <w:object w:dxaOrig="1100" w:dyaOrig="320" w14:anchorId="4AA65FB7">
          <v:shape id="_x0000_i1092" type="#_x0000_t75" style="width:54.25pt;height:16.85pt" o:ole="">
            <v:imagedata r:id="rId142" o:title=""/>
          </v:shape>
          <o:OLEObject Type="Embed" ProgID="Equation.DSMT4" ShapeID="_x0000_i1092" DrawAspect="Content" ObjectID="_1782050624" r:id="rId143"/>
        </w:object>
      </w:r>
      <w:r>
        <w:rPr>
          <w:lang w:eastAsia="zh-CN"/>
        </w:rPr>
        <w:t xml:space="preserve">, </w:t>
      </w:r>
      <w:r w:rsidR="00B05C3F" w:rsidRPr="00E06FDE">
        <w:rPr>
          <w:position w:val="-6"/>
          <w:lang w:eastAsia="zh-CN"/>
        </w:rPr>
        <w:object w:dxaOrig="960" w:dyaOrig="320" w14:anchorId="59E02237">
          <v:shape id="_x0000_i1093" type="#_x0000_t75" style="width:47.7pt;height:16.85pt" o:ole="">
            <v:imagedata r:id="rId144" o:title=""/>
          </v:shape>
          <o:OLEObject Type="Embed" ProgID="Equation.DSMT4" ShapeID="_x0000_i1093" DrawAspect="Content" ObjectID="_1782050625" r:id="rId145"/>
        </w:object>
      </w:r>
      <w:r>
        <w:rPr>
          <w:lang w:eastAsia="zh-CN"/>
        </w:rPr>
        <w:t xml:space="preserve">, relative humidity is 30%, atmospheric pressure is 101000 Pa, and </w:t>
      </w:r>
      <w:r w:rsidR="00B05C3F" w:rsidRPr="00E06FDE">
        <w:rPr>
          <w:position w:val="-6"/>
          <w:lang w:eastAsia="zh-CN"/>
        </w:rPr>
        <w:object w:dxaOrig="880" w:dyaOrig="279" w14:anchorId="5E9E54BB">
          <v:shape id="_x0000_i1094" type="#_x0000_t75" style="width:43.95pt;height:14.05pt" o:ole="">
            <v:imagedata r:id="rId146" o:title=""/>
          </v:shape>
          <o:OLEObject Type="Embed" ProgID="Equation.DSMT4" ShapeID="_x0000_i1094" DrawAspect="Content" ObjectID="_1782050626" r:id="rId147"/>
        </w:object>
      </w:r>
      <w:r>
        <w:rPr>
          <w:lang w:eastAsia="zh-CN"/>
        </w:rPr>
        <w:t>is the distance between the bat and the microphone array.</w:t>
      </w:r>
    </w:p>
    <w:p w14:paraId="27AEA52F" w14:textId="78FAE35B" w:rsidR="008A4EE4" w:rsidRDefault="00E06FDE" w:rsidP="00E06FDE">
      <w:pPr>
        <w:pStyle w:val="SMText"/>
        <w:rPr>
          <w:lang w:eastAsia="zh-CN"/>
        </w:rPr>
      </w:pPr>
      <w:r>
        <w:rPr>
          <w:lang w:eastAsia="zh-CN"/>
        </w:rPr>
        <w:t>Finally, the estimated SPL is compensated for atmospheric attenuation to obtain the source level.</w:t>
      </w:r>
    </w:p>
    <w:p w14:paraId="6409C692" w14:textId="77777777" w:rsidR="00E06FDE" w:rsidRPr="001F55D2" w:rsidRDefault="00E06FDE" w:rsidP="0008616A">
      <w:pPr>
        <w:pStyle w:val="SMText"/>
        <w:ind w:firstLine="0"/>
        <w:rPr>
          <w:lang w:eastAsia="zh-CN"/>
        </w:rPr>
      </w:pPr>
    </w:p>
    <w:p w14:paraId="62E49A7C" w14:textId="1CFECE75" w:rsidR="00A24678" w:rsidRPr="00A24678" w:rsidRDefault="00A24678" w:rsidP="00A24678">
      <w:pPr>
        <w:pStyle w:val="SMText"/>
        <w:ind w:firstLine="0"/>
        <w:rPr>
          <w:u w:val="single"/>
          <w:lang w:eastAsia="zh-CN"/>
        </w:rPr>
      </w:pPr>
      <w:r w:rsidRPr="00A24678">
        <w:rPr>
          <w:u w:val="single"/>
          <w:lang w:eastAsia="zh-CN"/>
        </w:rPr>
        <w:t>Statistical analysis</w:t>
      </w:r>
    </w:p>
    <w:p w14:paraId="56F29DC2" w14:textId="5CF0E83C" w:rsidR="008218C4" w:rsidRDefault="00EF0CD4" w:rsidP="00820A0F">
      <w:pPr>
        <w:pStyle w:val="SMText"/>
        <w:rPr>
          <w:lang w:eastAsia="zh-CN"/>
        </w:rPr>
      </w:pPr>
      <w:r w:rsidRPr="00FD0FBD">
        <w:rPr>
          <w:lang w:eastAsia="zh-CN"/>
        </w:rPr>
        <w:t xml:space="preserve">We used </w:t>
      </w:r>
      <w:r w:rsidR="00FD0FBD">
        <w:rPr>
          <w:lang w:eastAsia="zh-CN"/>
        </w:rPr>
        <w:t>P</w:t>
      </w:r>
      <w:r w:rsidR="00FD0FBD">
        <w:rPr>
          <w:rFonts w:hint="eastAsia"/>
          <w:lang w:eastAsia="zh-CN"/>
        </w:rPr>
        <w:t>ython</w:t>
      </w:r>
      <w:r w:rsidRPr="00FD0FBD">
        <w:rPr>
          <w:lang w:eastAsia="zh-CN"/>
        </w:rPr>
        <w:t xml:space="preserve"> for all statistical analyses. All tests were two-tailed (</w:t>
      </w:r>
      <w:r w:rsidR="007E6A50">
        <w:rPr>
          <w:lang w:eastAsia="zh-CN"/>
        </w:rPr>
        <w:t>=</w:t>
      </w:r>
      <w:r w:rsidRPr="00FD0FBD">
        <w:rPr>
          <w:lang w:eastAsia="zh-CN"/>
        </w:rPr>
        <w:t xml:space="preserve">0.05). Our data did not meet </w:t>
      </w:r>
      <w:proofErr w:type="gramStart"/>
      <w:r w:rsidRPr="00FD0FBD">
        <w:rPr>
          <w:lang w:eastAsia="zh-CN"/>
        </w:rPr>
        <w:t>all of</w:t>
      </w:r>
      <w:proofErr w:type="gramEnd"/>
      <w:r w:rsidRPr="00FD0FBD">
        <w:rPr>
          <w:lang w:eastAsia="zh-CN"/>
        </w:rPr>
        <w:t xml:space="preserve"> the assumptions of ANOVA, therefore we used equivalent non-parametric tests. We compared </w:t>
      </w:r>
      <w:r w:rsidR="00CD5109" w:rsidRPr="00CD5109">
        <w:rPr>
          <w:lang w:eastAsia="zh-CN"/>
        </w:rPr>
        <w:t>the durations of CF and FM, as well as the bandwidth</w:t>
      </w:r>
      <w:r w:rsidR="00AF1EF9">
        <w:rPr>
          <w:lang w:eastAsia="zh-CN"/>
        </w:rPr>
        <w:t>,</w:t>
      </w:r>
      <w:r w:rsidR="0024163D">
        <w:rPr>
          <w:lang w:eastAsia="zh-CN"/>
        </w:rPr>
        <w:t xml:space="preserve"> emission rate</w:t>
      </w:r>
      <w:r w:rsidR="00AF1EF9">
        <w:rPr>
          <w:lang w:eastAsia="zh-CN"/>
        </w:rPr>
        <w:t xml:space="preserve"> and source pressure level</w:t>
      </w:r>
      <w:r w:rsidR="0024163D">
        <w:rPr>
          <w:lang w:eastAsia="zh-CN"/>
        </w:rPr>
        <w:t xml:space="preserve"> </w:t>
      </w:r>
      <w:r w:rsidRPr="00FD0FBD">
        <w:rPr>
          <w:lang w:eastAsia="zh-CN"/>
        </w:rPr>
        <w:t>across</w:t>
      </w:r>
      <w:r w:rsidR="00CD5109" w:rsidRPr="00CD5109">
        <w:t xml:space="preserve"> </w:t>
      </w:r>
      <w:r w:rsidR="00CD5109" w:rsidRPr="00CD5109">
        <w:rPr>
          <w:lang w:eastAsia="zh-CN"/>
        </w:rPr>
        <w:t>different group sizes.</w:t>
      </w:r>
      <w:r w:rsidRPr="00FD0FBD">
        <w:rPr>
          <w:lang w:eastAsia="zh-CN"/>
        </w:rPr>
        <w:t xml:space="preserve"> Kruskal-Wallis tests and, if significant, </w:t>
      </w:r>
      <w:r w:rsidR="00CD5109" w:rsidRPr="00CD5109">
        <w:rPr>
          <w:lang w:eastAsia="zh-CN"/>
        </w:rPr>
        <w:t xml:space="preserve">Dunn's post hoc test </w:t>
      </w:r>
      <w:proofErr w:type="gramStart"/>
      <w:r w:rsidR="0002686D">
        <w:rPr>
          <w:lang w:eastAsia="zh-CN"/>
        </w:rPr>
        <w:t>were</w:t>
      </w:r>
      <w:proofErr w:type="gramEnd"/>
      <w:r w:rsidR="00CD5109" w:rsidRPr="00CD5109">
        <w:rPr>
          <w:lang w:eastAsia="zh-CN"/>
        </w:rPr>
        <w:t xml:space="preserve"> utilized.</w:t>
      </w:r>
      <w:r w:rsidR="005A574B">
        <w:rPr>
          <w:lang w:eastAsia="zh-CN"/>
        </w:rPr>
        <w:t xml:space="preserve"> </w:t>
      </w:r>
      <w:r w:rsidR="005A574B" w:rsidRPr="005A574B">
        <w:rPr>
          <w:lang w:eastAsia="zh-CN"/>
        </w:rPr>
        <w:t>When comparing the variations in acoustic parameters between two points in time, the Wilcoxon S</w:t>
      </w:r>
      <w:r w:rsidR="005A574B" w:rsidRPr="005A574B">
        <w:rPr>
          <w:rFonts w:hint="eastAsia"/>
          <w:lang w:eastAsia="zh-CN"/>
        </w:rPr>
        <w:t>ign</w:t>
      </w:r>
      <w:r w:rsidR="005A574B" w:rsidRPr="005A574B">
        <w:rPr>
          <w:lang w:eastAsia="zh-CN"/>
        </w:rPr>
        <w:t>ed-Rank test was used for non-parametric comparisons on each pair.</w:t>
      </w:r>
      <w:r w:rsidR="00152047" w:rsidRPr="00152047">
        <w:t xml:space="preserve"> </w:t>
      </w:r>
      <w:r w:rsidR="001E6BFE">
        <w:rPr>
          <w:lang w:eastAsia="zh-CN"/>
        </w:rPr>
        <w:t xml:space="preserve">Results are presented as mean ± </w:t>
      </w:r>
      <w:r w:rsidR="00924B2B">
        <w:rPr>
          <w:lang w:eastAsia="zh-CN"/>
        </w:rPr>
        <w:t>SD</w:t>
      </w:r>
      <w:r w:rsidR="001E6BFE">
        <w:rPr>
          <w:lang w:eastAsia="zh-CN"/>
        </w:rPr>
        <w:t>,</w:t>
      </w:r>
      <w:r w:rsidR="001E6BFE">
        <w:rPr>
          <w:rFonts w:hint="eastAsia"/>
          <w:lang w:eastAsia="zh-CN"/>
        </w:rPr>
        <w:t xml:space="preserve"> </w:t>
      </w:r>
      <w:r w:rsidR="001E6BFE">
        <w:rPr>
          <w:lang w:eastAsia="zh-CN"/>
        </w:rPr>
        <w:t>unless otherwise stated.</w:t>
      </w:r>
    </w:p>
    <w:p w14:paraId="7C01FE54" w14:textId="7D0379B3" w:rsidR="00FB3AEF" w:rsidRPr="002A43E4" w:rsidRDefault="00820A0F" w:rsidP="00B85F40">
      <w:pPr>
        <w:pStyle w:val="SMText"/>
        <w:rPr>
          <w:lang w:eastAsia="zh-CN"/>
        </w:rPr>
      </w:pPr>
      <w:r w:rsidRPr="00820A0F">
        <w:rPr>
          <w:lang w:eastAsia="zh-CN"/>
        </w:rPr>
        <w:t xml:space="preserve">Linear regression analysis was conducted to explore the presence of a linear relationship between two variables. The p-value was used to determine the statistical significance of this linear relationship, while the correlation coefficient R provided a measure of the strength of the linear association, with values close to 1 or -1 indicating strong positive or negative relationships, respectively, and values near 0 suggesting a weak relationship. The coefficient of determination R² indicated the proportion of the variance in the dependent variable that is predictable from the independent variable. Values close to 1 imply that the model explains a </w:t>
      </w:r>
      <w:r w:rsidRPr="00820A0F">
        <w:rPr>
          <w:lang w:eastAsia="zh-CN"/>
        </w:rPr>
        <w:lastRenderedPageBreak/>
        <w:t>significant proportion of the variance, whereas values near 0 suggest a lower level of explanatory power.</w:t>
      </w:r>
    </w:p>
    <w:p w14:paraId="761B7288" w14:textId="314EC802" w:rsidR="00FB3AEF" w:rsidRDefault="00FB3AEF">
      <w:pPr>
        <w:rPr>
          <w:b/>
          <w:bCs/>
        </w:rPr>
      </w:pPr>
      <w:r>
        <w:rPr>
          <w:b/>
          <w:bCs/>
        </w:rPr>
        <w:br w:type="page"/>
      </w:r>
    </w:p>
    <w:p w14:paraId="2144612D" w14:textId="74903961" w:rsidR="00E01FDB" w:rsidRDefault="00E01FDB" w:rsidP="007F28CC">
      <w:pPr>
        <w:pStyle w:val="SMHeading"/>
      </w:pPr>
      <w:r w:rsidRPr="00355362">
        <w:lastRenderedPageBreak/>
        <w:t>Fig. S1.</w:t>
      </w:r>
    </w:p>
    <w:p w14:paraId="2FE7B5C8" w14:textId="67358D59" w:rsidR="0033516D" w:rsidRDefault="0082609B" w:rsidP="00E01FDB">
      <w:pPr>
        <w:pStyle w:val="SMcaption"/>
      </w:pPr>
      <w:r>
        <w:t>O</w:t>
      </w:r>
      <w:r w:rsidRPr="0082609B">
        <w:t>ne individual of a</w:t>
      </w:r>
      <w:r w:rsidR="0033516D" w:rsidRPr="0033516D">
        <w:t xml:space="preserve"> </w:t>
      </w:r>
      <w:r w:rsidR="0033516D" w:rsidRPr="00EA0568">
        <w:t>great Himalayan leaf-nosed bat (</w:t>
      </w:r>
      <w:proofErr w:type="spellStart"/>
      <w:r w:rsidR="0033516D" w:rsidRPr="00EA0568">
        <w:rPr>
          <w:i/>
        </w:rPr>
        <w:t>Hipposideros</w:t>
      </w:r>
      <w:proofErr w:type="spellEnd"/>
      <w:r w:rsidR="0033516D" w:rsidRPr="00EA0568">
        <w:rPr>
          <w:i/>
        </w:rPr>
        <w:t xml:space="preserve"> armiger</w:t>
      </w:r>
      <w:r w:rsidR="0033516D" w:rsidRPr="00EA0568">
        <w:t>)</w:t>
      </w:r>
      <w:r w:rsidR="0033516D">
        <w:t>.</w:t>
      </w:r>
    </w:p>
    <w:p w14:paraId="06418747" w14:textId="0C90F3DA" w:rsidR="00E01FDB" w:rsidRDefault="00E01FDB" w:rsidP="00E01FDB">
      <w:pPr>
        <w:pStyle w:val="SMcaption"/>
      </w:pPr>
      <w:r w:rsidRPr="00E01FDB">
        <w:rPr>
          <w:noProof/>
        </w:rPr>
        <w:drawing>
          <wp:inline distT="0" distB="0" distL="0" distR="0" wp14:anchorId="0B03E31C" wp14:editId="03E80E08">
            <wp:extent cx="2052000" cy="2325600"/>
            <wp:effectExtent l="0" t="0" r="5715" b="0"/>
            <wp:docPr id="39" name="图片 38" descr="32001a303aa78c51719fa5c93e76735">
              <a:extLst xmlns:a="http://schemas.openxmlformats.org/drawingml/2006/main">
                <a:ext uri="{FF2B5EF4-FFF2-40B4-BE49-F238E27FC236}">
                  <a16:creationId xmlns:a16="http://schemas.microsoft.com/office/drawing/2014/main" id="{89A8BB48-F226-4E08-B55D-68443175062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8" descr="32001a303aa78c51719fa5c93e76735">
                      <a:extLst>
                        <a:ext uri="{FF2B5EF4-FFF2-40B4-BE49-F238E27FC236}">
                          <a16:creationId xmlns:a16="http://schemas.microsoft.com/office/drawing/2014/main" id="{89A8BB48-F226-4E08-B55D-68443175062B}"/>
                        </a:ext>
                      </a:extLst>
                    </pic:cNvPr>
                    <pic:cNvPicPr>
                      <a:picLocks noChangeAspect="1"/>
                    </pic:cNvPicPr>
                  </pic:nvPicPr>
                  <pic:blipFill>
                    <a:blip r:embed="rId148"/>
                    <a:stretch>
                      <a:fillRect/>
                    </a:stretch>
                  </pic:blipFill>
                  <pic:spPr>
                    <a:xfrm>
                      <a:off x="0" y="0"/>
                      <a:ext cx="2052000" cy="2325600"/>
                    </a:xfrm>
                    <a:prstGeom prst="rect">
                      <a:avLst/>
                    </a:prstGeom>
                  </pic:spPr>
                </pic:pic>
              </a:graphicData>
            </a:graphic>
          </wp:inline>
        </w:drawing>
      </w:r>
    </w:p>
    <w:p w14:paraId="11E5B9DE" w14:textId="12D143A3" w:rsidR="00E01FDB" w:rsidRDefault="00E01FDB">
      <w:r>
        <w:br w:type="page"/>
      </w:r>
    </w:p>
    <w:p w14:paraId="512B4E18" w14:textId="4E781623" w:rsidR="007F28CC" w:rsidRPr="00355362" w:rsidRDefault="007F28CC" w:rsidP="007F28CC">
      <w:pPr>
        <w:pStyle w:val="SMHeading"/>
      </w:pPr>
      <w:r w:rsidRPr="00355362">
        <w:lastRenderedPageBreak/>
        <w:t>Fig. S</w:t>
      </w:r>
      <w:r w:rsidR="00260578">
        <w:t>2</w:t>
      </w:r>
      <w:r w:rsidRPr="00355362">
        <w:t>.</w:t>
      </w:r>
    </w:p>
    <w:p w14:paraId="5BD885FE" w14:textId="3424A1ED" w:rsidR="007F28CC" w:rsidRPr="007F28CC" w:rsidRDefault="007F28CC" w:rsidP="007F28CC">
      <w:pPr>
        <w:pStyle w:val="SMcaption"/>
        <w:rPr>
          <w:lang w:eastAsia="zh-CN"/>
        </w:rPr>
      </w:pPr>
      <w:r>
        <w:rPr>
          <w:lang w:eastAsia="zh-CN"/>
        </w:rPr>
        <w:t xml:space="preserve">The designed microphone </w:t>
      </w:r>
      <w:proofErr w:type="gramStart"/>
      <w:r>
        <w:rPr>
          <w:lang w:eastAsia="zh-CN"/>
        </w:rPr>
        <w:t>array</w:t>
      </w:r>
      <w:proofErr w:type="gramEnd"/>
      <w:r>
        <w:rPr>
          <w:lang w:eastAsia="zh-CN"/>
        </w:rPr>
        <w:t>.</w:t>
      </w:r>
      <w:r w:rsidRPr="007F28CC">
        <w:t xml:space="preserve"> </w:t>
      </w:r>
      <w:r w:rsidRPr="007F28CC">
        <w:rPr>
          <w:lang w:eastAsia="zh-CN"/>
        </w:rPr>
        <w:t>The left figure shows the theoretical microphone distribution, while the right figure displays the prototype array.</w:t>
      </w:r>
    </w:p>
    <w:p w14:paraId="3EC26A98" w14:textId="06D48DE4" w:rsidR="007F28CC" w:rsidRDefault="004A6F0F" w:rsidP="007F28CC">
      <w:pPr>
        <w:pStyle w:val="SMcaption"/>
        <w:rPr>
          <w:noProof/>
        </w:rPr>
      </w:pPr>
      <w:r w:rsidRPr="004A6F0F">
        <w:rPr>
          <w:noProof/>
        </w:rPr>
        <w:drawing>
          <wp:inline distT="0" distB="0" distL="0" distR="0" wp14:anchorId="042ABCAF" wp14:editId="1704540A">
            <wp:extent cx="1980000" cy="1533600"/>
            <wp:effectExtent l="0" t="0" r="127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1980000" cy="1533600"/>
                    </a:xfrm>
                    <a:prstGeom prst="rect">
                      <a:avLst/>
                    </a:prstGeom>
                  </pic:spPr>
                </pic:pic>
              </a:graphicData>
            </a:graphic>
          </wp:inline>
        </w:drawing>
      </w:r>
      <w:r w:rsidR="0008663E" w:rsidRPr="0008663E">
        <w:rPr>
          <w:noProof/>
        </w:rPr>
        <w:drawing>
          <wp:inline distT="0" distB="0" distL="0" distR="0" wp14:anchorId="0BC153BD" wp14:editId="1C18CC51">
            <wp:extent cx="1980000" cy="1663200"/>
            <wp:effectExtent l="0" t="0" r="1270" b="0"/>
            <wp:docPr id="37" name="图片 16" descr="2238e5a02289ef1e3bc4ee02722d5ad">
              <a:extLst xmlns:a="http://schemas.openxmlformats.org/drawingml/2006/main">
                <a:ext uri="{FF2B5EF4-FFF2-40B4-BE49-F238E27FC236}">
                  <a16:creationId xmlns:a16="http://schemas.microsoft.com/office/drawing/2014/main" id="{6085F68B-6487-413E-9360-E209CF8451A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6" descr="2238e5a02289ef1e3bc4ee02722d5ad">
                      <a:extLst>
                        <a:ext uri="{FF2B5EF4-FFF2-40B4-BE49-F238E27FC236}">
                          <a16:creationId xmlns:a16="http://schemas.microsoft.com/office/drawing/2014/main" id="{6085F68B-6487-413E-9360-E209CF8451A3}"/>
                        </a:ext>
                      </a:extLst>
                    </pic:cNvPr>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980000" cy="1663200"/>
                    </a:xfrm>
                    <a:prstGeom prst="rect">
                      <a:avLst/>
                    </a:prstGeom>
                    <a:noFill/>
                    <a:ln>
                      <a:noFill/>
                    </a:ln>
                    <a:extLst/>
                  </pic:spPr>
                </pic:pic>
              </a:graphicData>
            </a:graphic>
          </wp:inline>
        </w:drawing>
      </w:r>
      <w:r w:rsidRPr="004A6F0F">
        <w:rPr>
          <w:noProof/>
        </w:rPr>
        <w:t xml:space="preserve"> </w:t>
      </w:r>
    </w:p>
    <w:p w14:paraId="24F07215" w14:textId="59875412" w:rsidR="007F28CC" w:rsidRPr="007F28CC" w:rsidRDefault="00117AD8" w:rsidP="00117AD8">
      <w:r>
        <w:br w:type="page"/>
      </w:r>
    </w:p>
    <w:p w14:paraId="109E42F1" w14:textId="4E701B65" w:rsidR="00741A50" w:rsidRPr="00355362" w:rsidRDefault="00741A50" w:rsidP="00741A50">
      <w:pPr>
        <w:pStyle w:val="SMHeading"/>
      </w:pPr>
      <w:r w:rsidRPr="00355362">
        <w:lastRenderedPageBreak/>
        <w:t>Fig. S</w:t>
      </w:r>
      <w:r w:rsidR="00260578">
        <w:t>3</w:t>
      </w:r>
      <w:r w:rsidRPr="00355362">
        <w:t>.</w:t>
      </w:r>
    </w:p>
    <w:p w14:paraId="227ACACE" w14:textId="120B18CB" w:rsidR="00741A50" w:rsidRDefault="00FC1371" w:rsidP="00741A50">
      <w:pPr>
        <w:pStyle w:val="SMcaption"/>
      </w:pPr>
      <w:r w:rsidRPr="00FC1371">
        <w:t>The azimuth directional pattern</w:t>
      </w:r>
      <w:r>
        <w:t xml:space="preserve"> </w:t>
      </w:r>
      <w:r>
        <w:rPr>
          <w:rFonts w:hint="eastAsia"/>
          <w:lang w:eastAsia="zh-CN"/>
        </w:rPr>
        <w:t>and</w:t>
      </w:r>
      <w:r>
        <w:t xml:space="preserve"> </w:t>
      </w:r>
      <w:r w:rsidRPr="00FC1371">
        <w:t>elevation</w:t>
      </w:r>
      <w:r>
        <w:t xml:space="preserve"> </w:t>
      </w:r>
      <w:r w:rsidRPr="00FC1371">
        <w:t>directional pattern for designed</w:t>
      </w:r>
      <w:r>
        <w:t xml:space="preserve"> microphone array</w:t>
      </w:r>
      <w:r w:rsidRPr="00FC1371">
        <w:t>.</w:t>
      </w:r>
    </w:p>
    <w:p w14:paraId="5BC2FD9A" w14:textId="78DC63CB" w:rsidR="00741A50" w:rsidRDefault="00FC1371" w:rsidP="00741A50">
      <w:pPr>
        <w:pStyle w:val="SMcaption"/>
      </w:pPr>
      <w:r>
        <w:rPr>
          <w:noProof/>
        </w:rPr>
        <w:drawing>
          <wp:inline distT="0" distB="0" distL="0" distR="0" wp14:anchorId="36A0FF75" wp14:editId="6EA0668F">
            <wp:extent cx="2333549" cy="1752283"/>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设计结果1方位角3.png"/>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2343301" cy="1759606"/>
                    </a:xfrm>
                    <a:prstGeom prst="rect">
                      <a:avLst/>
                    </a:prstGeom>
                  </pic:spPr>
                </pic:pic>
              </a:graphicData>
            </a:graphic>
          </wp:inline>
        </w:drawing>
      </w:r>
      <w:r>
        <w:rPr>
          <w:noProof/>
        </w:rPr>
        <w:drawing>
          <wp:inline distT="0" distB="0" distL="0" distR="0" wp14:anchorId="39ED4FFE" wp14:editId="4C855813">
            <wp:extent cx="2397415" cy="1795882"/>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设计结果1俯仰角3.png"/>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2428390" cy="1819085"/>
                    </a:xfrm>
                    <a:prstGeom prst="rect">
                      <a:avLst/>
                    </a:prstGeom>
                  </pic:spPr>
                </pic:pic>
              </a:graphicData>
            </a:graphic>
          </wp:inline>
        </w:drawing>
      </w:r>
    </w:p>
    <w:p w14:paraId="365BCD71" w14:textId="56BC8E34" w:rsidR="00741A50" w:rsidRDefault="00741A50">
      <w:pPr>
        <w:rPr>
          <w:lang w:eastAsia="zh-CN"/>
        </w:rPr>
      </w:pPr>
      <w:r>
        <w:rPr>
          <w:lang w:eastAsia="zh-CN"/>
        </w:rPr>
        <w:br w:type="page"/>
      </w:r>
    </w:p>
    <w:p w14:paraId="17F73089" w14:textId="1D2055A1" w:rsidR="00117AD8" w:rsidRPr="00355362" w:rsidRDefault="00117AD8" w:rsidP="00117AD8">
      <w:pPr>
        <w:pStyle w:val="SMHeading"/>
      </w:pPr>
      <w:r w:rsidRPr="00355362">
        <w:lastRenderedPageBreak/>
        <w:t>Fig. S</w:t>
      </w:r>
      <w:r w:rsidR="00260578">
        <w:t>4</w:t>
      </w:r>
      <w:r w:rsidRPr="00355362">
        <w:t>.</w:t>
      </w:r>
    </w:p>
    <w:p w14:paraId="1AA832A4" w14:textId="2AB3F94F" w:rsidR="00117AD8" w:rsidRDefault="00117AD8" w:rsidP="00117AD8">
      <w:pPr>
        <w:rPr>
          <w:lang w:eastAsia="zh-CN"/>
        </w:rPr>
      </w:pPr>
      <w:r w:rsidRPr="00117AD8">
        <w:rPr>
          <w:lang w:eastAsia="zh-CN"/>
        </w:rPr>
        <w:t>The</w:t>
      </w:r>
      <w:r w:rsidRPr="00117AD8">
        <w:t xml:space="preserve"> </w:t>
      </w:r>
      <w:r w:rsidRPr="00117AD8">
        <w:rPr>
          <w:lang w:eastAsia="zh-CN"/>
        </w:rPr>
        <w:t>systematic experimental setup</w:t>
      </w:r>
      <w:r>
        <w:rPr>
          <w:lang w:eastAsia="zh-CN"/>
        </w:rPr>
        <w:t>.</w:t>
      </w:r>
      <w:r w:rsidRPr="00117AD8">
        <w:t xml:space="preserve"> </w:t>
      </w:r>
      <w:r>
        <w:t>I</w:t>
      </w:r>
      <w:r>
        <w:rPr>
          <w:lang w:eastAsia="zh-CN"/>
        </w:rPr>
        <w:t xml:space="preserve">t </w:t>
      </w:r>
      <w:r w:rsidRPr="00117AD8">
        <w:rPr>
          <w:lang w:eastAsia="zh-CN"/>
        </w:rPr>
        <w:t>includes two 64-microphone arrays, a 128-channel data acquisition unit, and custom-developed signal processing algorithm</w:t>
      </w:r>
      <w:r>
        <w:rPr>
          <w:lang w:eastAsia="zh-CN"/>
        </w:rPr>
        <w:t>s</w:t>
      </w:r>
      <w:r w:rsidR="002B48E7">
        <w:rPr>
          <w:lang w:eastAsia="zh-CN"/>
        </w:rPr>
        <w:t xml:space="preserve"> based on </w:t>
      </w:r>
      <w:r w:rsidR="001F7D2E">
        <w:rPr>
          <w:lang w:eastAsia="zh-CN"/>
        </w:rPr>
        <w:t>MATLAB</w:t>
      </w:r>
      <w:r w:rsidRPr="00117AD8">
        <w:rPr>
          <w:lang w:eastAsia="zh-CN"/>
        </w:rPr>
        <w:t>.</w:t>
      </w:r>
    </w:p>
    <w:p w14:paraId="404CAA8C" w14:textId="26328932" w:rsidR="00117AD8" w:rsidRDefault="002B48E7" w:rsidP="002B48E7">
      <w:pPr>
        <w:rPr>
          <w:lang w:eastAsia="zh-CN"/>
        </w:rPr>
      </w:pPr>
      <w:r w:rsidRPr="002B48E7">
        <w:rPr>
          <w:noProof/>
          <w:lang w:eastAsia="zh-CN"/>
        </w:rPr>
        <w:drawing>
          <wp:inline distT="0" distB="0" distL="0" distR="0" wp14:anchorId="7BC60CE4" wp14:editId="13275888">
            <wp:extent cx="4320000" cy="2476800"/>
            <wp:effectExtent l="0" t="0" r="4445" b="0"/>
            <wp:docPr id="36" name="图片 17" descr="8d920af4fd55ae48aa14586c11f2ee7">
              <a:extLst xmlns:a="http://schemas.openxmlformats.org/drawingml/2006/main">
                <a:ext uri="{FF2B5EF4-FFF2-40B4-BE49-F238E27FC236}">
                  <a16:creationId xmlns:a16="http://schemas.microsoft.com/office/drawing/2014/main" id="{2CDBD59E-20B1-4D0C-B368-44D40A698A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7" descr="8d920af4fd55ae48aa14586c11f2ee7">
                      <a:extLst>
                        <a:ext uri="{FF2B5EF4-FFF2-40B4-BE49-F238E27FC236}">
                          <a16:creationId xmlns:a16="http://schemas.microsoft.com/office/drawing/2014/main" id="{2CDBD59E-20B1-4D0C-B368-44D40A698A57}"/>
                        </a:ext>
                      </a:extLst>
                    </pic:cNvPr>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320000" cy="2476800"/>
                    </a:xfrm>
                    <a:prstGeom prst="rect">
                      <a:avLst/>
                    </a:prstGeom>
                    <a:noFill/>
                    <a:ln>
                      <a:noFill/>
                    </a:ln>
                    <a:extLst/>
                  </pic:spPr>
                </pic:pic>
              </a:graphicData>
            </a:graphic>
          </wp:inline>
        </w:drawing>
      </w:r>
    </w:p>
    <w:p w14:paraId="66EAEAB7" w14:textId="5D3B6132" w:rsidR="00117AD8" w:rsidRDefault="00117AD8">
      <w:pPr>
        <w:rPr>
          <w:lang w:eastAsia="zh-CN"/>
        </w:rPr>
      </w:pPr>
      <w:r>
        <w:rPr>
          <w:lang w:eastAsia="zh-CN"/>
        </w:rPr>
        <w:br w:type="page"/>
      </w:r>
    </w:p>
    <w:p w14:paraId="4C5ED493" w14:textId="70F1F06C" w:rsidR="0024163D" w:rsidRDefault="0024163D" w:rsidP="00477182">
      <w:pPr>
        <w:pStyle w:val="SMcaption"/>
        <w:rPr>
          <w:lang w:eastAsia="zh-CN"/>
        </w:rPr>
      </w:pPr>
    </w:p>
    <w:tbl>
      <w:tblPr>
        <w:tblStyle w:val="affffc"/>
        <w:tblW w:w="0" w:type="auto"/>
        <w:tblLook w:val="04A0" w:firstRow="1" w:lastRow="0" w:firstColumn="1" w:lastColumn="0" w:noHBand="0" w:noVBand="1"/>
      </w:tblPr>
      <w:tblGrid>
        <w:gridCol w:w="1234"/>
        <w:gridCol w:w="1234"/>
        <w:gridCol w:w="1234"/>
        <w:gridCol w:w="1234"/>
      </w:tblGrid>
      <w:tr w:rsidR="00A2183D" w14:paraId="0C09E364" w14:textId="77777777" w:rsidTr="00ED1F98">
        <w:tc>
          <w:tcPr>
            <w:tcW w:w="1234" w:type="dxa"/>
          </w:tcPr>
          <w:p w14:paraId="4B6610B8" w14:textId="77777777" w:rsidR="00A2183D" w:rsidRDefault="00A2183D" w:rsidP="00ED1F98">
            <w:r>
              <w:t>group1</w:t>
            </w:r>
          </w:p>
        </w:tc>
        <w:tc>
          <w:tcPr>
            <w:tcW w:w="1234" w:type="dxa"/>
          </w:tcPr>
          <w:p w14:paraId="259C33D8" w14:textId="77777777" w:rsidR="00A2183D" w:rsidRDefault="00A2183D" w:rsidP="00ED1F98">
            <w:r>
              <w:t>group2</w:t>
            </w:r>
          </w:p>
        </w:tc>
        <w:tc>
          <w:tcPr>
            <w:tcW w:w="1234" w:type="dxa"/>
          </w:tcPr>
          <w:p w14:paraId="1369962E" w14:textId="39B9541F" w:rsidR="00A2183D" w:rsidRDefault="00A2183D" w:rsidP="00ED1F98">
            <w:r>
              <w:t>p</w:t>
            </w:r>
          </w:p>
        </w:tc>
        <w:tc>
          <w:tcPr>
            <w:tcW w:w="1234" w:type="dxa"/>
          </w:tcPr>
          <w:p w14:paraId="28A639F3" w14:textId="77777777" w:rsidR="00A2183D" w:rsidRDefault="00A2183D" w:rsidP="00ED1F98">
            <w:r>
              <w:t>reject</w:t>
            </w:r>
          </w:p>
        </w:tc>
      </w:tr>
      <w:tr w:rsidR="00A2183D" w14:paraId="45601BB8" w14:textId="77777777" w:rsidTr="00ED1F98">
        <w:tc>
          <w:tcPr>
            <w:tcW w:w="1234" w:type="dxa"/>
          </w:tcPr>
          <w:p w14:paraId="72652B12" w14:textId="77777777" w:rsidR="00A2183D" w:rsidRDefault="00A2183D" w:rsidP="00ED1F98">
            <w:r>
              <w:t>1</w:t>
            </w:r>
          </w:p>
        </w:tc>
        <w:tc>
          <w:tcPr>
            <w:tcW w:w="1234" w:type="dxa"/>
          </w:tcPr>
          <w:p w14:paraId="2E325723" w14:textId="77777777" w:rsidR="00A2183D" w:rsidRDefault="00A2183D" w:rsidP="00ED1F98">
            <w:r>
              <w:t>2</w:t>
            </w:r>
          </w:p>
        </w:tc>
        <w:tc>
          <w:tcPr>
            <w:tcW w:w="1234" w:type="dxa"/>
          </w:tcPr>
          <w:p w14:paraId="7842A90C" w14:textId="77777777" w:rsidR="00A2183D" w:rsidRDefault="00A2183D" w:rsidP="00ED1F98">
            <w:r>
              <w:t>1.0</w:t>
            </w:r>
          </w:p>
        </w:tc>
        <w:tc>
          <w:tcPr>
            <w:tcW w:w="1234" w:type="dxa"/>
          </w:tcPr>
          <w:p w14:paraId="4683B268" w14:textId="77777777" w:rsidR="00A2183D" w:rsidRDefault="00A2183D" w:rsidP="00ED1F98">
            <w:r>
              <w:t>False</w:t>
            </w:r>
          </w:p>
        </w:tc>
      </w:tr>
      <w:tr w:rsidR="00A2183D" w14:paraId="78892BC2" w14:textId="77777777" w:rsidTr="00ED1F98">
        <w:tc>
          <w:tcPr>
            <w:tcW w:w="1234" w:type="dxa"/>
          </w:tcPr>
          <w:p w14:paraId="131436D1" w14:textId="77777777" w:rsidR="00A2183D" w:rsidRDefault="00A2183D" w:rsidP="00ED1F98">
            <w:r>
              <w:t>1</w:t>
            </w:r>
          </w:p>
        </w:tc>
        <w:tc>
          <w:tcPr>
            <w:tcW w:w="1234" w:type="dxa"/>
          </w:tcPr>
          <w:p w14:paraId="0987A2A8" w14:textId="77777777" w:rsidR="00A2183D" w:rsidRDefault="00A2183D" w:rsidP="00ED1F98">
            <w:r>
              <w:t>3</w:t>
            </w:r>
          </w:p>
        </w:tc>
        <w:tc>
          <w:tcPr>
            <w:tcW w:w="1234" w:type="dxa"/>
          </w:tcPr>
          <w:p w14:paraId="130FC0D7" w14:textId="77777777" w:rsidR="00A2183D" w:rsidRDefault="00A2183D" w:rsidP="00ED1F98">
            <w:r>
              <w:t>0.5909</w:t>
            </w:r>
          </w:p>
        </w:tc>
        <w:tc>
          <w:tcPr>
            <w:tcW w:w="1234" w:type="dxa"/>
          </w:tcPr>
          <w:p w14:paraId="2EF1424C" w14:textId="77777777" w:rsidR="00A2183D" w:rsidRDefault="00A2183D" w:rsidP="00ED1F98">
            <w:r>
              <w:t>False</w:t>
            </w:r>
          </w:p>
        </w:tc>
      </w:tr>
      <w:tr w:rsidR="00A2183D" w14:paraId="5DEF330F" w14:textId="77777777" w:rsidTr="00ED1F98">
        <w:tc>
          <w:tcPr>
            <w:tcW w:w="1234" w:type="dxa"/>
          </w:tcPr>
          <w:p w14:paraId="4160A820" w14:textId="77777777" w:rsidR="00A2183D" w:rsidRDefault="00A2183D" w:rsidP="00ED1F98">
            <w:r>
              <w:t>1</w:t>
            </w:r>
          </w:p>
        </w:tc>
        <w:tc>
          <w:tcPr>
            <w:tcW w:w="1234" w:type="dxa"/>
          </w:tcPr>
          <w:p w14:paraId="341EB269" w14:textId="77777777" w:rsidR="00A2183D" w:rsidRDefault="00A2183D" w:rsidP="00ED1F98">
            <w:r>
              <w:t>4</w:t>
            </w:r>
          </w:p>
        </w:tc>
        <w:tc>
          <w:tcPr>
            <w:tcW w:w="1234" w:type="dxa"/>
          </w:tcPr>
          <w:p w14:paraId="14EBE718" w14:textId="77777777" w:rsidR="00A2183D" w:rsidRDefault="00A2183D" w:rsidP="00ED1F98">
            <w:r>
              <w:t>0.0</w:t>
            </w:r>
          </w:p>
        </w:tc>
        <w:tc>
          <w:tcPr>
            <w:tcW w:w="1234" w:type="dxa"/>
          </w:tcPr>
          <w:p w14:paraId="6D652FFF" w14:textId="77777777" w:rsidR="00A2183D" w:rsidRDefault="00A2183D" w:rsidP="00ED1F98">
            <w:r>
              <w:t>True</w:t>
            </w:r>
          </w:p>
        </w:tc>
      </w:tr>
      <w:tr w:rsidR="00A2183D" w14:paraId="79536705" w14:textId="77777777" w:rsidTr="00ED1F98">
        <w:tc>
          <w:tcPr>
            <w:tcW w:w="1234" w:type="dxa"/>
          </w:tcPr>
          <w:p w14:paraId="3C86B62B" w14:textId="77777777" w:rsidR="00A2183D" w:rsidRDefault="00A2183D" w:rsidP="00ED1F98">
            <w:r>
              <w:t>1</w:t>
            </w:r>
          </w:p>
        </w:tc>
        <w:tc>
          <w:tcPr>
            <w:tcW w:w="1234" w:type="dxa"/>
          </w:tcPr>
          <w:p w14:paraId="170762CB" w14:textId="77777777" w:rsidR="00A2183D" w:rsidRDefault="00A2183D" w:rsidP="00ED1F98">
            <w:r>
              <w:t>5</w:t>
            </w:r>
          </w:p>
        </w:tc>
        <w:tc>
          <w:tcPr>
            <w:tcW w:w="1234" w:type="dxa"/>
          </w:tcPr>
          <w:p w14:paraId="0A11A842" w14:textId="77777777" w:rsidR="00A2183D" w:rsidRDefault="00A2183D" w:rsidP="00ED1F98">
            <w:r>
              <w:t>0.0</w:t>
            </w:r>
          </w:p>
        </w:tc>
        <w:tc>
          <w:tcPr>
            <w:tcW w:w="1234" w:type="dxa"/>
          </w:tcPr>
          <w:p w14:paraId="1951FC94" w14:textId="77777777" w:rsidR="00A2183D" w:rsidRDefault="00A2183D" w:rsidP="00ED1F98">
            <w:r>
              <w:t>True</w:t>
            </w:r>
          </w:p>
        </w:tc>
      </w:tr>
      <w:tr w:rsidR="00A2183D" w14:paraId="3135E739" w14:textId="77777777" w:rsidTr="00ED1F98">
        <w:tc>
          <w:tcPr>
            <w:tcW w:w="1234" w:type="dxa"/>
          </w:tcPr>
          <w:p w14:paraId="0FA41FEF" w14:textId="77777777" w:rsidR="00A2183D" w:rsidRDefault="00A2183D" w:rsidP="00ED1F98">
            <w:r>
              <w:t>1</w:t>
            </w:r>
          </w:p>
        </w:tc>
        <w:tc>
          <w:tcPr>
            <w:tcW w:w="1234" w:type="dxa"/>
          </w:tcPr>
          <w:p w14:paraId="2669C3B5" w14:textId="77777777" w:rsidR="00A2183D" w:rsidRDefault="00A2183D" w:rsidP="00ED1F98">
            <w:r>
              <w:t>6</w:t>
            </w:r>
          </w:p>
        </w:tc>
        <w:tc>
          <w:tcPr>
            <w:tcW w:w="1234" w:type="dxa"/>
          </w:tcPr>
          <w:p w14:paraId="1D450695" w14:textId="77777777" w:rsidR="00A2183D" w:rsidRDefault="00A2183D" w:rsidP="00ED1F98">
            <w:r>
              <w:t>0.0003</w:t>
            </w:r>
          </w:p>
        </w:tc>
        <w:tc>
          <w:tcPr>
            <w:tcW w:w="1234" w:type="dxa"/>
          </w:tcPr>
          <w:p w14:paraId="0BCF77DC" w14:textId="77777777" w:rsidR="00A2183D" w:rsidRDefault="00A2183D" w:rsidP="00ED1F98">
            <w:r>
              <w:t>True</w:t>
            </w:r>
          </w:p>
        </w:tc>
      </w:tr>
      <w:tr w:rsidR="00A2183D" w14:paraId="5ACA9A59" w14:textId="77777777" w:rsidTr="00ED1F98">
        <w:tc>
          <w:tcPr>
            <w:tcW w:w="1234" w:type="dxa"/>
          </w:tcPr>
          <w:p w14:paraId="7BF4474D" w14:textId="77777777" w:rsidR="00A2183D" w:rsidRDefault="00A2183D" w:rsidP="00ED1F98">
            <w:r>
              <w:t>1</w:t>
            </w:r>
          </w:p>
        </w:tc>
        <w:tc>
          <w:tcPr>
            <w:tcW w:w="1234" w:type="dxa"/>
          </w:tcPr>
          <w:p w14:paraId="65604DC1" w14:textId="77777777" w:rsidR="00A2183D" w:rsidRDefault="00A2183D" w:rsidP="00ED1F98">
            <w:r>
              <w:t>7</w:t>
            </w:r>
          </w:p>
        </w:tc>
        <w:tc>
          <w:tcPr>
            <w:tcW w:w="1234" w:type="dxa"/>
          </w:tcPr>
          <w:p w14:paraId="55B1B307" w14:textId="77777777" w:rsidR="00A2183D" w:rsidRDefault="00A2183D" w:rsidP="00ED1F98">
            <w:r>
              <w:t>0.002</w:t>
            </w:r>
          </w:p>
        </w:tc>
        <w:tc>
          <w:tcPr>
            <w:tcW w:w="1234" w:type="dxa"/>
          </w:tcPr>
          <w:p w14:paraId="4821FBED" w14:textId="77777777" w:rsidR="00A2183D" w:rsidRDefault="00A2183D" w:rsidP="00ED1F98">
            <w:r>
              <w:t>True</w:t>
            </w:r>
          </w:p>
        </w:tc>
      </w:tr>
      <w:tr w:rsidR="00A2183D" w14:paraId="7502FF10" w14:textId="77777777" w:rsidTr="00ED1F98">
        <w:tc>
          <w:tcPr>
            <w:tcW w:w="1234" w:type="dxa"/>
          </w:tcPr>
          <w:p w14:paraId="29902DB6" w14:textId="77777777" w:rsidR="00A2183D" w:rsidRDefault="00A2183D" w:rsidP="00ED1F98">
            <w:r>
              <w:t>1</w:t>
            </w:r>
          </w:p>
        </w:tc>
        <w:tc>
          <w:tcPr>
            <w:tcW w:w="1234" w:type="dxa"/>
          </w:tcPr>
          <w:p w14:paraId="1B366FBE" w14:textId="77777777" w:rsidR="00A2183D" w:rsidRDefault="00A2183D" w:rsidP="00ED1F98">
            <w:r>
              <w:t>8</w:t>
            </w:r>
          </w:p>
        </w:tc>
        <w:tc>
          <w:tcPr>
            <w:tcW w:w="1234" w:type="dxa"/>
          </w:tcPr>
          <w:p w14:paraId="76DC85AF" w14:textId="77777777" w:rsidR="00A2183D" w:rsidRDefault="00A2183D" w:rsidP="00ED1F98">
            <w:r>
              <w:t>0.0139</w:t>
            </w:r>
          </w:p>
        </w:tc>
        <w:tc>
          <w:tcPr>
            <w:tcW w:w="1234" w:type="dxa"/>
          </w:tcPr>
          <w:p w14:paraId="32049633" w14:textId="77777777" w:rsidR="00A2183D" w:rsidRDefault="00A2183D" w:rsidP="00ED1F98">
            <w:r>
              <w:t>True</w:t>
            </w:r>
          </w:p>
        </w:tc>
      </w:tr>
      <w:tr w:rsidR="00A2183D" w14:paraId="0BC57C72" w14:textId="77777777" w:rsidTr="00ED1F98">
        <w:tc>
          <w:tcPr>
            <w:tcW w:w="1234" w:type="dxa"/>
          </w:tcPr>
          <w:p w14:paraId="0EFFEF2B" w14:textId="77777777" w:rsidR="00A2183D" w:rsidRDefault="00A2183D" w:rsidP="00ED1F98">
            <w:r>
              <w:t>1</w:t>
            </w:r>
          </w:p>
        </w:tc>
        <w:tc>
          <w:tcPr>
            <w:tcW w:w="1234" w:type="dxa"/>
          </w:tcPr>
          <w:p w14:paraId="0B86FCE5" w14:textId="77777777" w:rsidR="00A2183D" w:rsidRDefault="00A2183D" w:rsidP="00ED1F98">
            <w:r>
              <w:t>9</w:t>
            </w:r>
          </w:p>
        </w:tc>
        <w:tc>
          <w:tcPr>
            <w:tcW w:w="1234" w:type="dxa"/>
          </w:tcPr>
          <w:p w14:paraId="31394682" w14:textId="77777777" w:rsidR="00A2183D" w:rsidRDefault="00A2183D" w:rsidP="00ED1F98">
            <w:r>
              <w:t>0.0531</w:t>
            </w:r>
          </w:p>
        </w:tc>
        <w:tc>
          <w:tcPr>
            <w:tcW w:w="1234" w:type="dxa"/>
          </w:tcPr>
          <w:p w14:paraId="3B10BA3D" w14:textId="77777777" w:rsidR="00A2183D" w:rsidRDefault="00A2183D" w:rsidP="00ED1F98">
            <w:r>
              <w:t>False</w:t>
            </w:r>
          </w:p>
        </w:tc>
      </w:tr>
      <w:tr w:rsidR="00A2183D" w14:paraId="2341B658" w14:textId="77777777" w:rsidTr="00ED1F98">
        <w:tc>
          <w:tcPr>
            <w:tcW w:w="1234" w:type="dxa"/>
          </w:tcPr>
          <w:p w14:paraId="3243E36D" w14:textId="77777777" w:rsidR="00A2183D" w:rsidRDefault="00A2183D" w:rsidP="00ED1F98">
            <w:r>
              <w:t>1</w:t>
            </w:r>
          </w:p>
        </w:tc>
        <w:tc>
          <w:tcPr>
            <w:tcW w:w="1234" w:type="dxa"/>
          </w:tcPr>
          <w:p w14:paraId="7178A768" w14:textId="77777777" w:rsidR="00A2183D" w:rsidRDefault="00A2183D" w:rsidP="00ED1F98">
            <w:r>
              <w:t>10</w:t>
            </w:r>
          </w:p>
        </w:tc>
        <w:tc>
          <w:tcPr>
            <w:tcW w:w="1234" w:type="dxa"/>
          </w:tcPr>
          <w:p w14:paraId="77934B76" w14:textId="77777777" w:rsidR="00A2183D" w:rsidRDefault="00A2183D" w:rsidP="00ED1F98">
            <w:r>
              <w:t>0.0023</w:t>
            </w:r>
          </w:p>
        </w:tc>
        <w:tc>
          <w:tcPr>
            <w:tcW w:w="1234" w:type="dxa"/>
          </w:tcPr>
          <w:p w14:paraId="44EBC06C" w14:textId="77777777" w:rsidR="00A2183D" w:rsidRDefault="00A2183D" w:rsidP="00ED1F98">
            <w:r>
              <w:t>True</w:t>
            </w:r>
          </w:p>
        </w:tc>
      </w:tr>
      <w:tr w:rsidR="00A2183D" w14:paraId="05F4D812" w14:textId="77777777" w:rsidTr="00ED1F98">
        <w:tc>
          <w:tcPr>
            <w:tcW w:w="1234" w:type="dxa"/>
          </w:tcPr>
          <w:p w14:paraId="2AFD0FE8" w14:textId="77777777" w:rsidR="00A2183D" w:rsidRDefault="00A2183D" w:rsidP="00ED1F98">
            <w:r>
              <w:t>2</w:t>
            </w:r>
          </w:p>
        </w:tc>
        <w:tc>
          <w:tcPr>
            <w:tcW w:w="1234" w:type="dxa"/>
          </w:tcPr>
          <w:p w14:paraId="49580B20" w14:textId="77777777" w:rsidR="00A2183D" w:rsidRDefault="00A2183D" w:rsidP="00ED1F98">
            <w:r>
              <w:t>3</w:t>
            </w:r>
          </w:p>
        </w:tc>
        <w:tc>
          <w:tcPr>
            <w:tcW w:w="1234" w:type="dxa"/>
          </w:tcPr>
          <w:p w14:paraId="5BBDC9F6" w14:textId="77777777" w:rsidR="00A2183D" w:rsidRDefault="00A2183D" w:rsidP="00ED1F98">
            <w:r>
              <w:t>0.7881</w:t>
            </w:r>
          </w:p>
        </w:tc>
        <w:tc>
          <w:tcPr>
            <w:tcW w:w="1234" w:type="dxa"/>
          </w:tcPr>
          <w:p w14:paraId="5293AA30" w14:textId="77777777" w:rsidR="00A2183D" w:rsidRDefault="00A2183D" w:rsidP="00ED1F98">
            <w:r>
              <w:t>False</w:t>
            </w:r>
          </w:p>
        </w:tc>
      </w:tr>
      <w:tr w:rsidR="00A2183D" w14:paraId="6526E8D5" w14:textId="77777777" w:rsidTr="00ED1F98">
        <w:tc>
          <w:tcPr>
            <w:tcW w:w="1234" w:type="dxa"/>
          </w:tcPr>
          <w:p w14:paraId="1D11DBD8" w14:textId="77777777" w:rsidR="00A2183D" w:rsidRDefault="00A2183D" w:rsidP="00ED1F98">
            <w:r>
              <w:t>2</w:t>
            </w:r>
          </w:p>
        </w:tc>
        <w:tc>
          <w:tcPr>
            <w:tcW w:w="1234" w:type="dxa"/>
          </w:tcPr>
          <w:p w14:paraId="512BB4E0" w14:textId="77777777" w:rsidR="00A2183D" w:rsidRDefault="00A2183D" w:rsidP="00ED1F98">
            <w:r>
              <w:t>4</w:t>
            </w:r>
          </w:p>
        </w:tc>
        <w:tc>
          <w:tcPr>
            <w:tcW w:w="1234" w:type="dxa"/>
          </w:tcPr>
          <w:p w14:paraId="2AA09BCD" w14:textId="77777777" w:rsidR="00A2183D" w:rsidRDefault="00A2183D" w:rsidP="00ED1F98">
            <w:r>
              <w:t>0.0</w:t>
            </w:r>
          </w:p>
        </w:tc>
        <w:tc>
          <w:tcPr>
            <w:tcW w:w="1234" w:type="dxa"/>
          </w:tcPr>
          <w:p w14:paraId="1DAF323C" w14:textId="77777777" w:rsidR="00A2183D" w:rsidRDefault="00A2183D" w:rsidP="00ED1F98">
            <w:r>
              <w:t>True</w:t>
            </w:r>
          </w:p>
        </w:tc>
      </w:tr>
      <w:tr w:rsidR="00A2183D" w14:paraId="01F3314B" w14:textId="77777777" w:rsidTr="00ED1F98">
        <w:tc>
          <w:tcPr>
            <w:tcW w:w="1234" w:type="dxa"/>
          </w:tcPr>
          <w:p w14:paraId="20BF26B2" w14:textId="77777777" w:rsidR="00A2183D" w:rsidRDefault="00A2183D" w:rsidP="00ED1F98">
            <w:r>
              <w:t>2</w:t>
            </w:r>
          </w:p>
        </w:tc>
        <w:tc>
          <w:tcPr>
            <w:tcW w:w="1234" w:type="dxa"/>
          </w:tcPr>
          <w:p w14:paraId="603C430B" w14:textId="77777777" w:rsidR="00A2183D" w:rsidRDefault="00A2183D" w:rsidP="00ED1F98">
            <w:r>
              <w:t>5</w:t>
            </w:r>
          </w:p>
        </w:tc>
        <w:tc>
          <w:tcPr>
            <w:tcW w:w="1234" w:type="dxa"/>
          </w:tcPr>
          <w:p w14:paraId="22BEC2A3" w14:textId="77777777" w:rsidR="00A2183D" w:rsidRDefault="00A2183D" w:rsidP="00ED1F98">
            <w:r>
              <w:t>0.0</w:t>
            </w:r>
          </w:p>
        </w:tc>
        <w:tc>
          <w:tcPr>
            <w:tcW w:w="1234" w:type="dxa"/>
          </w:tcPr>
          <w:p w14:paraId="12527F88" w14:textId="77777777" w:rsidR="00A2183D" w:rsidRDefault="00A2183D" w:rsidP="00ED1F98">
            <w:r>
              <w:t>True</w:t>
            </w:r>
          </w:p>
        </w:tc>
      </w:tr>
      <w:tr w:rsidR="00A2183D" w14:paraId="0BB34CFC" w14:textId="77777777" w:rsidTr="00ED1F98">
        <w:tc>
          <w:tcPr>
            <w:tcW w:w="1234" w:type="dxa"/>
          </w:tcPr>
          <w:p w14:paraId="69B6B627" w14:textId="77777777" w:rsidR="00A2183D" w:rsidRDefault="00A2183D" w:rsidP="00ED1F98">
            <w:r>
              <w:t>2</w:t>
            </w:r>
          </w:p>
        </w:tc>
        <w:tc>
          <w:tcPr>
            <w:tcW w:w="1234" w:type="dxa"/>
          </w:tcPr>
          <w:p w14:paraId="2176E0F2" w14:textId="77777777" w:rsidR="00A2183D" w:rsidRDefault="00A2183D" w:rsidP="00ED1F98">
            <w:r>
              <w:t>6</w:t>
            </w:r>
          </w:p>
        </w:tc>
        <w:tc>
          <w:tcPr>
            <w:tcW w:w="1234" w:type="dxa"/>
          </w:tcPr>
          <w:p w14:paraId="6CC94C07" w14:textId="77777777" w:rsidR="00A2183D" w:rsidRDefault="00A2183D" w:rsidP="00ED1F98">
            <w:r>
              <w:t>0.0018</w:t>
            </w:r>
          </w:p>
        </w:tc>
        <w:tc>
          <w:tcPr>
            <w:tcW w:w="1234" w:type="dxa"/>
          </w:tcPr>
          <w:p w14:paraId="59A435DD" w14:textId="77777777" w:rsidR="00A2183D" w:rsidRDefault="00A2183D" w:rsidP="00ED1F98">
            <w:r>
              <w:t>True</w:t>
            </w:r>
          </w:p>
        </w:tc>
      </w:tr>
      <w:tr w:rsidR="00A2183D" w14:paraId="070B17CA" w14:textId="77777777" w:rsidTr="00ED1F98">
        <w:tc>
          <w:tcPr>
            <w:tcW w:w="1234" w:type="dxa"/>
          </w:tcPr>
          <w:p w14:paraId="789D1006" w14:textId="77777777" w:rsidR="00A2183D" w:rsidRDefault="00A2183D" w:rsidP="00ED1F98">
            <w:r>
              <w:t>2</w:t>
            </w:r>
          </w:p>
        </w:tc>
        <w:tc>
          <w:tcPr>
            <w:tcW w:w="1234" w:type="dxa"/>
          </w:tcPr>
          <w:p w14:paraId="3C7CA406" w14:textId="77777777" w:rsidR="00A2183D" w:rsidRDefault="00A2183D" w:rsidP="00ED1F98">
            <w:r>
              <w:t>7</w:t>
            </w:r>
          </w:p>
        </w:tc>
        <w:tc>
          <w:tcPr>
            <w:tcW w:w="1234" w:type="dxa"/>
          </w:tcPr>
          <w:p w14:paraId="5A268259" w14:textId="77777777" w:rsidR="00A2183D" w:rsidRDefault="00A2183D" w:rsidP="00ED1F98">
            <w:r>
              <w:t>0.0101</w:t>
            </w:r>
          </w:p>
        </w:tc>
        <w:tc>
          <w:tcPr>
            <w:tcW w:w="1234" w:type="dxa"/>
          </w:tcPr>
          <w:p w14:paraId="0EC06C65" w14:textId="77777777" w:rsidR="00A2183D" w:rsidRDefault="00A2183D" w:rsidP="00ED1F98">
            <w:r>
              <w:t>True</w:t>
            </w:r>
          </w:p>
        </w:tc>
      </w:tr>
      <w:tr w:rsidR="00A2183D" w14:paraId="5C7FCC4E" w14:textId="77777777" w:rsidTr="00ED1F98">
        <w:tc>
          <w:tcPr>
            <w:tcW w:w="1234" w:type="dxa"/>
          </w:tcPr>
          <w:p w14:paraId="4F9C6398" w14:textId="77777777" w:rsidR="00A2183D" w:rsidRDefault="00A2183D" w:rsidP="00ED1F98">
            <w:r>
              <w:t>2</w:t>
            </w:r>
          </w:p>
        </w:tc>
        <w:tc>
          <w:tcPr>
            <w:tcW w:w="1234" w:type="dxa"/>
          </w:tcPr>
          <w:p w14:paraId="3DA59570" w14:textId="77777777" w:rsidR="00A2183D" w:rsidRDefault="00A2183D" w:rsidP="00ED1F98">
            <w:r>
              <w:t>8</w:t>
            </w:r>
          </w:p>
        </w:tc>
        <w:tc>
          <w:tcPr>
            <w:tcW w:w="1234" w:type="dxa"/>
          </w:tcPr>
          <w:p w14:paraId="28AC897B" w14:textId="77777777" w:rsidR="00A2183D" w:rsidRDefault="00A2183D" w:rsidP="00ED1F98">
            <w:r>
              <w:t>0.0539</w:t>
            </w:r>
          </w:p>
        </w:tc>
        <w:tc>
          <w:tcPr>
            <w:tcW w:w="1234" w:type="dxa"/>
          </w:tcPr>
          <w:p w14:paraId="4E8B992A" w14:textId="77777777" w:rsidR="00A2183D" w:rsidRDefault="00A2183D" w:rsidP="00ED1F98">
            <w:r>
              <w:t>False</w:t>
            </w:r>
          </w:p>
        </w:tc>
      </w:tr>
      <w:tr w:rsidR="00A2183D" w14:paraId="278970E9" w14:textId="77777777" w:rsidTr="00ED1F98">
        <w:tc>
          <w:tcPr>
            <w:tcW w:w="1234" w:type="dxa"/>
          </w:tcPr>
          <w:p w14:paraId="2DCDA354" w14:textId="77777777" w:rsidR="00A2183D" w:rsidRDefault="00A2183D" w:rsidP="00ED1F98">
            <w:r>
              <w:t>2</w:t>
            </w:r>
          </w:p>
        </w:tc>
        <w:tc>
          <w:tcPr>
            <w:tcW w:w="1234" w:type="dxa"/>
          </w:tcPr>
          <w:p w14:paraId="44FFA2EF" w14:textId="77777777" w:rsidR="00A2183D" w:rsidRDefault="00A2183D" w:rsidP="00ED1F98">
            <w:r>
              <w:t>9</w:t>
            </w:r>
          </w:p>
        </w:tc>
        <w:tc>
          <w:tcPr>
            <w:tcW w:w="1234" w:type="dxa"/>
          </w:tcPr>
          <w:p w14:paraId="7AC7BAC5" w14:textId="77777777" w:rsidR="00A2183D" w:rsidRDefault="00A2183D" w:rsidP="00ED1F98">
            <w:r>
              <w:t>0.1275</w:t>
            </w:r>
          </w:p>
        </w:tc>
        <w:tc>
          <w:tcPr>
            <w:tcW w:w="1234" w:type="dxa"/>
          </w:tcPr>
          <w:p w14:paraId="283C2CA5" w14:textId="77777777" w:rsidR="00A2183D" w:rsidRDefault="00A2183D" w:rsidP="00ED1F98">
            <w:r>
              <w:t>False</w:t>
            </w:r>
          </w:p>
        </w:tc>
      </w:tr>
      <w:tr w:rsidR="00A2183D" w14:paraId="5BE7FC5F" w14:textId="77777777" w:rsidTr="00ED1F98">
        <w:tc>
          <w:tcPr>
            <w:tcW w:w="1234" w:type="dxa"/>
          </w:tcPr>
          <w:p w14:paraId="5EBD729C" w14:textId="77777777" w:rsidR="00A2183D" w:rsidRDefault="00A2183D" w:rsidP="00ED1F98">
            <w:r>
              <w:t>2</w:t>
            </w:r>
          </w:p>
        </w:tc>
        <w:tc>
          <w:tcPr>
            <w:tcW w:w="1234" w:type="dxa"/>
          </w:tcPr>
          <w:p w14:paraId="24E2ADF4" w14:textId="77777777" w:rsidR="00A2183D" w:rsidRDefault="00A2183D" w:rsidP="00ED1F98">
            <w:r>
              <w:t>10</w:t>
            </w:r>
          </w:p>
        </w:tc>
        <w:tc>
          <w:tcPr>
            <w:tcW w:w="1234" w:type="dxa"/>
          </w:tcPr>
          <w:p w14:paraId="32A18CF4" w14:textId="77777777" w:rsidR="00A2183D" w:rsidRDefault="00A2183D" w:rsidP="00ED1F98">
            <w:r>
              <w:t>0.012</w:t>
            </w:r>
          </w:p>
        </w:tc>
        <w:tc>
          <w:tcPr>
            <w:tcW w:w="1234" w:type="dxa"/>
          </w:tcPr>
          <w:p w14:paraId="2A5D6492" w14:textId="77777777" w:rsidR="00A2183D" w:rsidRDefault="00A2183D" w:rsidP="00ED1F98">
            <w:r>
              <w:t>True</w:t>
            </w:r>
          </w:p>
        </w:tc>
      </w:tr>
      <w:tr w:rsidR="00A2183D" w14:paraId="088E9D0D" w14:textId="77777777" w:rsidTr="00ED1F98">
        <w:tc>
          <w:tcPr>
            <w:tcW w:w="1234" w:type="dxa"/>
          </w:tcPr>
          <w:p w14:paraId="6DC99F5A" w14:textId="77777777" w:rsidR="00A2183D" w:rsidRDefault="00A2183D" w:rsidP="00ED1F98">
            <w:r>
              <w:t>3</w:t>
            </w:r>
          </w:p>
        </w:tc>
        <w:tc>
          <w:tcPr>
            <w:tcW w:w="1234" w:type="dxa"/>
          </w:tcPr>
          <w:p w14:paraId="6AF32D8A" w14:textId="77777777" w:rsidR="00A2183D" w:rsidRDefault="00A2183D" w:rsidP="00ED1F98">
            <w:r>
              <w:t>4</w:t>
            </w:r>
          </w:p>
        </w:tc>
        <w:tc>
          <w:tcPr>
            <w:tcW w:w="1234" w:type="dxa"/>
          </w:tcPr>
          <w:p w14:paraId="063AEF11" w14:textId="77777777" w:rsidR="00A2183D" w:rsidRDefault="00A2183D" w:rsidP="00ED1F98">
            <w:r>
              <w:t>0.001</w:t>
            </w:r>
          </w:p>
        </w:tc>
        <w:tc>
          <w:tcPr>
            <w:tcW w:w="1234" w:type="dxa"/>
          </w:tcPr>
          <w:p w14:paraId="1E7EFBCD" w14:textId="77777777" w:rsidR="00A2183D" w:rsidRDefault="00A2183D" w:rsidP="00ED1F98">
            <w:r>
              <w:t>True</w:t>
            </w:r>
          </w:p>
        </w:tc>
      </w:tr>
      <w:tr w:rsidR="00A2183D" w14:paraId="181E4189" w14:textId="77777777" w:rsidTr="00ED1F98">
        <w:tc>
          <w:tcPr>
            <w:tcW w:w="1234" w:type="dxa"/>
          </w:tcPr>
          <w:p w14:paraId="622BAA54" w14:textId="77777777" w:rsidR="00A2183D" w:rsidRDefault="00A2183D" w:rsidP="00ED1F98">
            <w:r>
              <w:t>3</w:t>
            </w:r>
          </w:p>
        </w:tc>
        <w:tc>
          <w:tcPr>
            <w:tcW w:w="1234" w:type="dxa"/>
          </w:tcPr>
          <w:p w14:paraId="4032319B" w14:textId="77777777" w:rsidR="00A2183D" w:rsidRDefault="00A2183D" w:rsidP="00ED1F98">
            <w:r>
              <w:t>5</w:t>
            </w:r>
          </w:p>
        </w:tc>
        <w:tc>
          <w:tcPr>
            <w:tcW w:w="1234" w:type="dxa"/>
          </w:tcPr>
          <w:p w14:paraId="5690226A" w14:textId="77777777" w:rsidR="00A2183D" w:rsidRDefault="00A2183D" w:rsidP="00ED1F98">
            <w:r>
              <w:t>0.0</w:t>
            </w:r>
          </w:p>
        </w:tc>
        <w:tc>
          <w:tcPr>
            <w:tcW w:w="1234" w:type="dxa"/>
          </w:tcPr>
          <w:p w14:paraId="29AACA43" w14:textId="77777777" w:rsidR="00A2183D" w:rsidRDefault="00A2183D" w:rsidP="00ED1F98">
            <w:r>
              <w:t>True</w:t>
            </w:r>
          </w:p>
        </w:tc>
      </w:tr>
      <w:tr w:rsidR="00A2183D" w14:paraId="35CA100A" w14:textId="77777777" w:rsidTr="00ED1F98">
        <w:tc>
          <w:tcPr>
            <w:tcW w:w="1234" w:type="dxa"/>
          </w:tcPr>
          <w:p w14:paraId="5BC4EC66" w14:textId="77777777" w:rsidR="00A2183D" w:rsidRDefault="00A2183D" w:rsidP="00ED1F98">
            <w:r>
              <w:t>3</w:t>
            </w:r>
          </w:p>
        </w:tc>
        <w:tc>
          <w:tcPr>
            <w:tcW w:w="1234" w:type="dxa"/>
          </w:tcPr>
          <w:p w14:paraId="2CADF7C5" w14:textId="77777777" w:rsidR="00A2183D" w:rsidRDefault="00A2183D" w:rsidP="00ED1F98">
            <w:r>
              <w:t>6</w:t>
            </w:r>
          </w:p>
        </w:tc>
        <w:tc>
          <w:tcPr>
            <w:tcW w:w="1234" w:type="dxa"/>
          </w:tcPr>
          <w:p w14:paraId="1113F361" w14:textId="77777777" w:rsidR="00A2183D" w:rsidRDefault="00A2183D" w:rsidP="00ED1F98">
            <w:r>
              <w:t>0.0718</w:t>
            </w:r>
          </w:p>
        </w:tc>
        <w:tc>
          <w:tcPr>
            <w:tcW w:w="1234" w:type="dxa"/>
          </w:tcPr>
          <w:p w14:paraId="73483FF2" w14:textId="77777777" w:rsidR="00A2183D" w:rsidRDefault="00A2183D" w:rsidP="00ED1F98">
            <w:r>
              <w:t>False</w:t>
            </w:r>
          </w:p>
        </w:tc>
      </w:tr>
      <w:tr w:rsidR="00A2183D" w14:paraId="09E7E17D" w14:textId="77777777" w:rsidTr="00ED1F98">
        <w:tc>
          <w:tcPr>
            <w:tcW w:w="1234" w:type="dxa"/>
          </w:tcPr>
          <w:p w14:paraId="23D6237B" w14:textId="77777777" w:rsidR="00A2183D" w:rsidRDefault="00A2183D" w:rsidP="00ED1F98">
            <w:r>
              <w:t>3</w:t>
            </w:r>
          </w:p>
        </w:tc>
        <w:tc>
          <w:tcPr>
            <w:tcW w:w="1234" w:type="dxa"/>
          </w:tcPr>
          <w:p w14:paraId="691BE2F9" w14:textId="77777777" w:rsidR="00A2183D" w:rsidRDefault="00A2183D" w:rsidP="00ED1F98">
            <w:r>
              <w:t>7</w:t>
            </w:r>
          </w:p>
        </w:tc>
        <w:tc>
          <w:tcPr>
            <w:tcW w:w="1234" w:type="dxa"/>
          </w:tcPr>
          <w:p w14:paraId="2CA482BE" w14:textId="77777777" w:rsidR="00A2183D" w:rsidRDefault="00A2183D" w:rsidP="00ED1F98">
            <w:r>
              <w:t>0.2944</w:t>
            </w:r>
          </w:p>
        </w:tc>
        <w:tc>
          <w:tcPr>
            <w:tcW w:w="1234" w:type="dxa"/>
          </w:tcPr>
          <w:p w14:paraId="2ED058B5" w14:textId="77777777" w:rsidR="00A2183D" w:rsidRDefault="00A2183D" w:rsidP="00ED1F98">
            <w:r>
              <w:t>False</w:t>
            </w:r>
          </w:p>
        </w:tc>
      </w:tr>
      <w:tr w:rsidR="00A2183D" w14:paraId="5335CDDA" w14:textId="77777777" w:rsidTr="00ED1F98">
        <w:tc>
          <w:tcPr>
            <w:tcW w:w="1234" w:type="dxa"/>
          </w:tcPr>
          <w:p w14:paraId="1FC221B3" w14:textId="77777777" w:rsidR="00A2183D" w:rsidRDefault="00A2183D" w:rsidP="00ED1F98">
            <w:r>
              <w:t>3</w:t>
            </w:r>
          </w:p>
        </w:tc>
        <w:tc>
          <w:tcPr>
            <w:tcW w:w="1234" w:type="dxa"/>
          </w:tcPr>
          <w:p w14:paraId="759386B9" w14:textId="77777777" w:rsidR="00A2183D" w:rsidRDefault="00A2183D" w:rsidP="00ED1F98">
            <w:r>
              <w:t>8</w:t>
            </w:r>
          </w:p>
        </w:tc>
        <w:tc>
          <w:tcPr>
            <w:tcW w:w="1234" w:type="dxa"/>
          </w:tcPr>
          <w:p w14:paraId="36CFD389" w14:textId="77777777" w:rsidR="00A2183D" w:rsidRDefault="00A2183D" w:rsidP="00ED1F98">
            <w:r>
              <w:t>0.7746</w:t>
            </w:r>
          </w:p>
        </w:tc>
        <w:tc>
          <w:tcPr>
            <w:tcW w:w="1234" w:type="dxa"/>
          </w:tcPr>
          <w:p w14:paraId="5AA6FC9C" w14:textId="77777777" w:rsidR="00A2183D" w:rsidRDefault="00A2183D" w:rsidP="00ED1F98">
            <w:r>
              <w:t>False</w:t>
            </w:r>
          </w:p>
        </w:tc>
      </w:tr>
      <w:tr w:rsidR="00A2183D" w14:paraId="59C26D33" w14:textId="77777777" w:rsidTr="00ED1F98">
        <w:tc>
          <w:tcPr>
            <w:tcW w:w="1234" w:type="dxa"/>
          </w:tcPr>
          <w:p w14:paraId="52271496" w14:textId="77777777" w:rsidR="00A2183D" w:rsidRDefault="00A2183D" w:rsidP="00ED1F98">
            <w:r>
              <w:t>3</w:t>
            </w:r>
          </w:p>
        </w:tc>
        <w:tc>
          <w:tcPr>
            <w:tcW w:w="1234" w:type="dxa"/>
          </w:tcPr>
          <w:p w14:paraId="404DAA04" w14:textId="77777777" w:rsidR="00A2183D" w:rsidRDefault="00A2183D" w:rsidP="00ED1F98">
            <w:r>
              <w:t>9</w:t>
            </w:r>
          </w:p>
        </w:tc>
        <w:tc>
          <w:tcPr>
            <w:tcW w:w="1234" w:type="dxa"/>
          </w:tcPr>
          <w:p w14:paraId="158C86D0" w14:textId="77777777" w:rsidR="00A2183D" w:rsidRDefault="00A2183D" w:rsidP="00ED1F98">
            <w:r>
              <w:t>0.89</w:t>
            </w:r>
          </w:p>
        </w:tc>
        <w:tc>
          <w:tcPr>
            <w:tcW w:w="1234" w:type="dxa"/>
          </w:tcPr>
          <w:p w14:paraId="2C627F82" w14:textId="77777777" w:rsidR="00A2183D" w:rsidRDefault="00A2183D" w:rsidP="00ED1F98">
            <w:r>
              <w:t>False</w:t>
            </w:r>
          </w:p>
        </w:tc>
      </w:tr>
      <w:tr w:rsidR="00A2183D" w14:paraId="76F1766D" w14:textId="77777777" w:rsidTr="00ED1F98">
        <w:tc>
          <w:tcPr>
            <w:tcW w:w="1234" w:type="dxa"/>
          </w:tcPr>
          <w:p w14:paraId="12E4289A" w14:textId="77777777" w:rsidR="00A2183D" w:rsidRDefault="00A2183D" w:rsidP="00ED1F98">
            <w:r>
              <w:t>3</w:t>
            </w:r>
          </w:p>
        </w:tc>
        <w:tc>
          <w:tcPr>
            <w:tcW w:w="1234" w:type="dxa"/>
          </w:tcPr>
          <w:p w14:paraId="55F66513" w14:textId="77777777" w:rsidR="00A2183D" w:rsidRDefault="00A2183D" w:rsidP="00ED1F98">
            <w:r>
              <w:t>10</w:t>
            </w:r>
          </w:p>
        </w:tc>
        <w:tc>
          <w:tcPr>
            <w:tcW w:w="1234" w:type="dxa"/>
          </w:tcPr>
          <w:p w14:paraId="07ED2F13" w14:textId="77777777" w:rsidR="00A2183D" w:rsidRDefault="00A2183D" w:rsidP="00ED1F98">
            <w:r>
              <w:t>0.3424</w:t>
            </w:r>
          </w:p>
        </w:tc>
        <w:tc>
          <w:tcPr>
            <w:tcW w:w="1234" w:type="dxa"/>
          </w:tcPr>
          <w:p w14:paraId="779053F3" w14:textId="77777777" w:rsidR="00A2183D" w:rsidRDefault="00A2183D" w:rsidP="00ED1F98">
            <w:r>
              <w:t>False</w:t>
            </w:r>
          </w:p>
        </w:tc>
      </w:tr>
      <w:tr w:rsidR="00A2183D" w14:paraId="207B8FC7" w14:textId="77777777" w:rsidTr="00ED1F98">
        <w:tc>
          <w:tcPr>
            <w:tcW w:w="1234" w:type="dxa"/>
          </w:tcPr>
          <w:p w14:paraId="28593C32" w14:textId="77777777" w:rsidR="00A2183D" w:rsidRDefault="00A2183D" w:rsidP="00ED1F98">
            <w:r>
              <w:t>4</w:t>
            </w:r>
          </w:p>
        </w:tc>
        <w:tc>
          <w:tcPr>
            <w:tcW w:w="1234" w:type="dxa"/>
          </w:tcPr>
          <w:p w14:paraId="026702BD" w14:textId="77777777" w:rsidR="00A2183D" w:rsidRDefault="00A2183D" w:rsidP="00ED1F98">
            <w:r>
              <w:t>5</w:t>
            </w:r>
          </w:p>
        </w:tc>
        <w:tc>
          <w:tcPr>
            <w:tcW w:w="1234" w:type="dxa"/>
          </w:tcPr>
          <w:p w14:paraId="7E03E734" w14:textId="77777777" w:rsidR="00A2183D" w:rsidRDefault="00A2183D" w:rsidP="00ED1F98">
            <w:r>
              <w:t>0.0067</w:t>
            </w:r>
          </w:p>
        </w:tc>
        <w:tc>
          <w:tcPr>
            <w:tcW w:w="1234" w:type="dxa"/>
          </w:tcPr>
          <w:p w14:paraId="3C0ED7DA" w14:textId="77777777" w:rsidR="00A2183D" w:rsidRDefault="00A2183D" w:rsidP="00ED1F98">
            <w:r>
              <w:t>True</w:t>
            </w:r>
          </w:p>
        </w:tc>
      </w:tr>
      <w:tr w:rsidR="00A2183D" w14:paraId="3E3437F5" w14:textId="77777777" w:rsidTr="00ED1F98">
        <w:tc>
          <w:tcPr>
            <w:tcW w:w="1234" w:type="dxa"/>
          </w:tcPr>
          <w:p w14:paraId="3F478701" w14:textId="77777777" w:rsidR="00A2183D" w:rsidRDefault="00A2183D" w:rsidP="00ED1F98">
            <w:r>
              <w:t>4</w:t>
            </w:r>
          </w:p>
        </w:tc>
        <w:tc>
          <w:tcPr>
            <w:tcW w:w="1234" w:type="dxa"/>
          </w:tcPr>
          <w:p w14:paraId="361316AB" w14:textId="77777777" w:rsidR="00A2183D" w:rsidRDefault="00A2183D" w:rsidP="00ED1F98">
            <w:r>
              <w:t>6</w:t>
            </w:r>
          </w:p>
        </w:tc>
        <w:tc>
          <w:tcPr>
            <w:tcW w:w="1234" w:type="dxa"/>
          </w:tcPr>
          <w:p w14:paraId="21EF05FA" w14:textId="77777777" w:rsidR="00A2183D" w:rsidRDefault="00A2183D" w:rsidP="00ED1F98">
            <w:r>
              <w:t>0.9726</w:t>
            </w:r>
          </w:p>
        </w:tc>
        <w:tc>
          <w:tcPr>
            <w:tcW w:w="1234" w:type="dxa"/>
          </w:tcPr>
          <w:p w14:paraId="7FAD80D4" w14:textId="77777777" w:rsidR="00A2183D" w:rsidRDefault="00A2183D" w:rsidP="00ED1F98">
            <w:r>
              <w:t>False</w:t>
            </w:r>
          </w:p>
        </w:tc>
      </w:tr>
      <w:tr w:rsidR="00A2183D" w14:paraId="4E7A8A16" w14:textId="77777777" w:rsidTr="00ED1F98">
        <w:tc>
          <w:tcPr>
            <w:tcW w:w="1234" w:type="dxa"/>
          </w:tcPr>
          <w:p w14:paraId="74537E0E" w14:textId="77777777" w:rsidR="00A2183D" w:rsidRDefault="00A2183D" w:rsidP="00ED1F98">
            <w:r>
              <w:t>4</w:t>
            </w:r>
          </w:p>
        </w:tc>
        <w:tc>
          <w:tcPr>
            <w:tcW w:w="1234" w:type="dxa"/>
          </w:tcPr>
          <w:p w14:paraId="4217C6F0" w14:textId="77777777" w:rsidR="00A2183D" w:rsidRDefault="00A2183D" w:rsidP="00ED1F98">
            <w:r>
              <w:t>7</w:t>
            </w:r>
          </w:p>
        </w:tc>
        <w:tc>
          <w:tcPr>
            <w:tcW w:w="1234" w:type="dxa"/>
          </w:tcPr>
          <w:p w14:paraId="6543D140" w14:textId="77777777" w:rsidR="00A2183D" w:rsidRDefault="00A2183D" w:rsidP="00ED1F98">
            <w:r>
              <w:t>0.5725</w:t>
            </w:r>
          </w:p>
        </w:tc>
        <w:tc>
          <w:tcPr>
            <w:tcW w:w="1234" w:type="dxa"/>
          </w:tcPr>
          <w:p w14:paraId="472AC2A8" w14:textId="77777777" w:rsidR="00A2183D" w:rsidRDefault="00A2183D" w:rsidP="00ED1F98">
            <w:r>
              <w:t>False</w:t>
            </w:r>
          </w:p>
        </w:tc>
      </w:tr>
      <w:tr w:rsidR="00A2183D" w14:paraId="28FB61CE" w14:textId="77777777" w:rsidTr="00ED1F98">
        <w:tc>
          <w:tcPr>
            <w:tcW w:w="1234" w:type="dxa"/>
          </w:tcPr>
          <w:p w14:paraId="4E104CC7" w14:textId="77777777" w:rsidR="00A2183D" w:rsidRDefault="00A2183D" w:rsidP="00ED1F98">
            <w:r>
              <w:t>4</w:t>
            </w:r>
          </w:p>
        </w:tc>
        <w:tc>
          <w:tcPr>
            <w:tcW w:w="1234" w:type="dxa"/>
          </w:tcPr>
          <w:p w14:paraId="625E3F83" w14:textId="77777777" w:rsidR="00A2183D" w:rsidRDefault="00A2183D" w:rsidP="00ED1F98">
            <w:r>
              <w:t>8</w:t>
            </w:r>
          </w:p>
        </w:tc>
        <w:tc>
          <w:tcPr>
            <w:tcW w:w="1234" w:type="dxa"/>
          </w:tcPr>
          <w:p w14:paraId="1ED8B825" w14:textId="77777777" w:rsidR="00A2183D" w:rsidRDefault="00A2183D" w:rsidP="00ED1F98">
            <w:r>
              <w:t>0.0468</w:t>
            </w:r>
          </w:p>
        </w:tc>
        <w:tc>
          <w:tcPr>
            <w:tcW w:w="1234" w:type="dxa"/>
          </w:tcPr>
          <w:p w14:paraId="4EC9A63D" w14:textId="77777777" w:rsidR="00A2183D" w:rsidRDefault="00A2183D" w:rsidP="00ED1F98">
            <w:r>
              <w:t>True</w:t>
            </w:r>
          </w:p>
        </w:tc>
      </w:tr>
      <w:tr w:rsidR="00A2183D" w14:paraId="59CEC797" w14:textId="77777777" w:rsidTr="00ED1F98">
        <w:tc>
          <w:tcPr>
            <w:tcW w:w="1234" w:type="dxa"/>
          </w:tcPr>
          <w:p w14:paraId="4EE3E80A" w14:textId="77777777" w:rsidR="00A2183D" w:rsidRDefault="00A2183D" w:rsidP="00ED1F98">
            <w:r>
              <w:t>4</w:t>
            </w:r>
          </w:p>
        </w:tc>
        <w:tc>
          <w:tcPr>
            <w:tcW w:w="1234" w:type="dxa"/>
          </w:tcPr>
          <w:p w14:paraId="1849970F" w14:textId="77777777" w:rsidR="00A2183D" w:rsidRDefault="00A2183D" w:rsidP="00ED1F98">
            <w:r>
              <w:t>9</w:t>
            </w:r>
          </w:p>
        </w:tc>
        <w:tc>
          <w:tcPr>
            <w:tcW w:w="1234" w:type="dxa"/>
          </w:tcPr>
          <w:p w14:paraId="39E62B14" w14:textId="77777777" w:rsidR="00A2183D" w:rsidRDefault="00A2183D" w:rsidP="00ED1F98">
            <w:r>
              <w:t>0.4086</w:t>
            </w:r>
          </w:p>
        </w:tc>
        <w:tc>
          <w:tcPr>
            <w:tcW w:w="1234" w:type="dxa"/>
          </w:tcPr>
          <w:p w14:paraId="15D2FA08" w14:textId="77777777" w:rsidR="00A2183D" w:rsidRDefault="00A2183D" w:rsidP="00ED1F98">
            <w:r>
              <w:t>False</w:t>
            </w:r>
          </w:p>
        </w:tc>
      </w:tr>
      <w:tr w:rsidR="00A2183D" w14:paraId="1E5BA305" w14:textId="77777777" w:rsidTr="00ED1F98">
        <w:tc>
          <w:tcPr>
            <w:tcW w:w="1234" w:type="dxa"/>
          </w:tcPr>
          <w:p w14:paraId="6CCBDF05" w14:textId="77777777" w:rsidR="00A2183D" w:rsidRDefault="00A2183D" w:rsidP="00ED1F98">
            <w:r>
              <w:t>4</w:t>
            </w:r>
          </w:p>
        </w:tc>
        <w:tc>
          <w:tcPr>
            <w:tcW w:w="1234" w:type="dxa"/>
          </w:tcPr>
          <w:p w14:paraId="6437A39F" w14:textId="77777777" w:rsidR="00A2183D" w:rsidRDefault="00A2183D" w:rsidP="00ED1F98">
            <w:r>
              <w:t>10</w:t>
            </w:r>
          </w:p>
        </w:tc>
        <w:tc>
          <w:tcPr>
            <w:tcW w:w="1234" w:type="dxa"/>
          </w:tcPr>
          <w:p w14:paraId="4D130C9C" w14:textId="77777777" w:rsidR="00A2183D" w:rsidRDefault="00A2183D" w:rsidP="00ED1F98">
            <w:r>
              <w:t>0.3599</w:t>
            </w:r>
          </w:p>
        </w:tc>
        <w:tc>
          <w:tcPr>
            <w:tcW w:w="1234" w:type="dxa"/>
          </w:tcPr>
          <w:p w14:paraId="6B39AAD5" w14:textId="77777777" w:rsidR="00A2183D" w:rsidRDefault="00A2183D" w:rsidP="00ED1F98">
            <w:r>
              <w:t>False</w:t>
            </w:r>
          </w:p>
        </w:tc>
      </w:tr>
      <w:tr w:rsidR="00A2183D" w14:paraId="6EEA6F7B" w14:textId="77777777" w:rsidTr="00ED1F98">
        <w:tc>
          <w:tcPr>
            <w:tcW w:w="1234" w:type="dxa"/>
          </w:tcPr>
          <w:p w14:paraId="3C89B130" w14:textId="77777777" w:rsidR="00A2183D" w:rsidRDefault="00A2183D" w:rsidP="00ED1F98">
            <w:r>
              <w:t>5</w:t>
            </w:r>
          </w:p>
        </w:tc>
        <w:tc>
          <w:tcPr>
            <w:tcW w:w="1234" w:type="dxa"/>
          </w:tcPr>
          <w:p w14:paraId="095F4506" w14:textId="77777777" w:rsidR="00A2183D" w:rsidRDefault="00A2183D" w:rsidP="00ED1F98">
            <w:r>
              <w:t>6</w:t>
            </w:r>
          </w:p>
        </w:tc>
        <w:tc>
          <w:tcPr>
            <w:tcW w:w="1234" w:type="dxa"/>
          </w:tcPr>
          <w:p w14:paraId="2125F9B9" w14:textId="77777777" w:rsidR="00A2183D" w:rsidRDefault="00A2183D" w:rsidP="00ED1F98">
            <w:r>
              <w:t>0.0</w:t>
            </w:r>
          </w:p>
        </w:tc>
        <w:tc>
          <w:tcPr>
            <w:tcW w:w="1234" w:type="dxa"/>
          </w:tcPr>
          <w:p w14:paraId="680DA7C7" w14:textId="77777777" w:rsidR="00A2183D" w:rsidRDefault="00A2183D" w:rsidP="00ED1F98">
            <w:r>
              <w:t>True</w:t>
            </w:r>
          </w:p>
        </w:tc>
      </w:tr>
      <w:tr w:rsidR="00A2183D" w14:paraId="3AC99D21" w14:textId="77777777" w:rsidTr="00ED1F98">
        <w:tc>
          <w:tcPr>
            <w:tcW w:w="1234" w:type="dxa"/>
          </w:tcPr>
          <w:p w14:paraId="32C3BAFE" w14:textId="77777777" w:rsidR="00A2183D" w:rsidRDefault="00A2183D" w:rsidP="00ED1F98">
            <w:r>
              <w:t>5</w:t>
            </w:r>
          </w:p>
        </w:tc>
        <w:tc>
          <w:tcPr>
            <w:tcW w:w="1234" w:type="dxa"/>
          </w:tcPr>
          <w:p w14:paraId="19E97F1D" w14:textId="77777777" w:rsidR="00A2183D" w:rsidRDefault="00A2183D" w:rsidP="00ED1F98">
            <w:r>
              <w:t>7</w:t>
            </w:r>
          </w:p>
        </w:tc>
        <w:tc>
          <w:tcPr>
            <w:tcW w:w="1234" w:type="dxa"/>
          </w:tcPr>
          <w:p w14:paraId="746BF444" w14:textId="77777777" w:rsidR="00A2183D" w:rsidRDefault="00A2183D" w:rsidP="00ED1F98">
            <w:r>
              <w:t>0.0</w:t>
            </w:r>
          </w:p>
        </w:tc>
        <w:tc>
          <w:tcPr>
            <w:tcW w:w="1234" w:type="dxa"/>
          </w:tcPr>
          <w:p w14:paraId="5A599C2F" w14:textId="77777777" w:rsidR="00A2183D" w:rsidRDefault="00A2183D" w:rsidP="00ED1F98">
            <w:r>
              <w:t>True</w:t>
            </w:r>
          </w:p>
        </w:tc>
      </w:tr>
      <w:tr w:rsidR="00A2183D" w14:paraId="2873B2EF" w14:textId="77777777" w:rsidTr="00ED1F98">
        <w:tc>
          <w:tcPr>
            <w:tcW w:w="1234" w:type="dxa"/>
          </w:tcPr>
          <w:p w14:paraId="639DBD99" w14:textId="77777777" w:rsidR="00A2183D" w:rsidRDefault="00A2183D" w:rsidP="00ED1F98">
            <w:r>
              <w:t>5</w:t>
            </w:r>
          </w:p>
        </w:tc>
        <w:tc>
          <w:tcPr>
            <w:tcW w:w="1234" w:type="dxa"/>
          </w:tcPr>
          <w:p w14:paraId="357F82C8" w14:textId="77777777" w:rsidR="00A2183D" w:rsidRDefault="00A2183D" w:rsidP="00ED1F98">
            <w:r>
              <w:t>8</w:t>
            </w:r>
          </w:p>
        </w:tc>
        <w:tc>
          <w:tcPr>
            <w:tcW w:w="1234" w:type="dxa"/>
          </w:tcPr>
          <w:p w14:paraId="72DAE4E1" w14:textId="77777777" w:rsidR="00A2183D" w:rsidRDefault="00A2183D" w:rsidP="00ED1F98">
            <w:r>
              <w:t>0.0</w:t>
            </w:r>
          </w:p>
        </w:tc>
        <w:tc>
          <w:tcPr>
            <w:tcW w:w="1234" w:type="dxa"/>
          </w:tcPr>
          <w:p w14:paraId="76BC14B7" w14:textId="77777777" w:rsidR="00A2183D" w:rsidRDefault="00A2183D" w:rsidP="00ED1F98">
            <w:r>
              <w:t>True</w:t>
            </w:r>
          </w:p>
        </w:tc>
      </w:tr>
      <w:tr w:rsidR="00A2183D" w14:paraId="3FAA2557" w14:textId="77777777" w:rsidTr="00ED1F98">
        <w:tc>
          <w:tcPr>
            <w:tcW w:w="1234" w:type="dxa"/>
          </w:tcPr>
          <w:p w14:paraId="79A43770" w14:textId="77777777" w:rsidR="00A2183D" w:rsidRDefault="00A2183D" w:rsidP="00ED1F98">
            <w:r>
              <w:t>5</w:t>
            </w:r>
          </w:p>
        </w:tc>
        <w:tc>
          <w:tcPr>
            <w:tcW w:w="1234" w:type="dxa"/>
          </w:tcPr>
          <w:p w14:paraId="2BEFC1DE" w14:textId="77777777" w:rsidR="00A2183D" w:rsidRDefault="00A2183D" w:rsidP="00ED1F98">
            <w:r>
              <w:t>9</w:t>
            </w:r>
          </w:p>
        </w:tc>
        <w:tc>
          <w:tcPr>
            <w:tcW w:w="1234" w:type="dxa"/>
          </w:tcPr>
          <w:p w14:paraId="526383D7" w14:textId="77777777" w:rsidR="00A2183D" w:rsidRDefault="00A2183D" w:rsidP="00ED1F98">
            <w:r>
              <w:t>0.0</w:t>
            </w:r>
          </w:p>
        </w:tc>
        <w:tc>
          <w:tcPr>
            <w:tcW w:w="1234" w:type="dxa"/>
          </w:tcPr>
          <w:p w14:paraId="045EB09D" w14:textId="77777777" w:rsidR="00A2183D" w:rsidRDefault="00A2183D" w:rsidP="00ED1F98">
            <w:r>
              <w:t>True</w:t>
            </w:r>
          </w:p>
        </w:tc>
      </w:tr>
      <w:tr w:rsidR="00A2183D" w14:paraId="180B07C9" w14:textId="77777777" w:rsidTr="00ED1F98">
        <w:tc>
          <w:tcPr>
            <w:tcW w:w="1234" w:type="dxa"/>
          </w:tcPr>
          <w:p w14:paraId="7D675E2F" w14:textId="77777777" w:rsidR="00A2183D" w:rsidRDefault="00A2183D" w:rsidP="00ED1F98">
            <w:r>
              <w:t>5</w:t>
            </w:r>
          </w:p>
        </w:tc>
        <w:tc>
          <w:tcPr>
            <w:tcW w:w="1234" w:type="dxa"/>
          </w:tcPr>
          <w:p w14:paraId="01951A47" w14:textId="77777777" w:rsidR="00A2183D" w:rsidRDefault="00A2183D" w:rsidP="00ED1F98">
            <w:r>
              <w:t>10</w:t>
            </w:r>
          </w:p>
        </w:tc>
        <w:tc>
          <w:tcPr>
            <w:tcW w:w="1234" w:type="dxa"/>
          </w:tcPr>
          <w:p w14:paraId="21E1AC31" w14:textId="77777777" w:rsidR="00A2183D" w:rsidRDefault="00A2183D" w:rsidP="00ED1F98">
            <w:r>
              <w:t>0.0</w:t>
            </w:r>
          </w:p>
        </w:tc>
        <w:tc>
          <w:tcPr>
            <w:tcW w:w="1234" w:type="dxa"/>
          </w:tcPr>
          <w:p w14:paraId="7F5FC4BA" w14:textId="77777777" w:rsidR="00A2183D" w:rsidRDefault="00A2183D" w:rsidP="00ED1F98">
            <w:r>
              <w:t>True</w:t>
            </w:r>
          </w:p>
        </w:tc>
      </w:tr>
      <w:tr w:rsidR="00A2183D" w14:paraId="630D134A" w14:textId="77777777" w:rsidTr="00ED1F98">
        <w:tc>
          <w:tcPr>
            <w:tcW w:w="1234" w:type="dxa"/>
          </w:tcPr>
          <w:p w14:paraId="7A36795E" w14:textId="77777777" w:rsidR="00A2183D" w:rsidRDefault="00A2183D" w:rsidP="00ED1F98">
            <w:r>
              <w:t>6</w:t>
            </w:r>
          </w:p>
        </w:tc>
        <w:tc>
          <w:tcPr>
            <w:tcW w:w="1234" w:type="dxa"/>
          </w:tcPr>
          <w:p w14:paraId="16DAF2B4" w14:textId="77777777" w:rsidR="00A2183D" w:rsidRDefault="00A2183D" w:rsidP="00ED1F98">
            <w:r>
              <w:t>7</w:t>
            </w:r>
          </w:p>
        </w:tc>
        <w:tc>
          <w:tcPr>
            <w:tcW w:w="1234" w:type="dxa"/>
          </w:tcPr>
          <w:p w14:paraId="00DF9241" w14:textId="77777777" w:rsidR="00A2183D" w:rsidRDefault="00A2183D" w:rsidP="00ED1F98">
            <w:r>
              <w:t>0.999</w:t>
            </w:r>
          </w:p>
        </w:tc>
        <w:tc>
          <w:tcPr>
            <w:tcW w:w="1234" w:type="dxa"/>
          </w:tcPr>
          <w:p w14:paraId="757D4D58" w14:textId="77777777" w:rsidR="00A2183D" w:rsidRDefault="00A2183D" w:rsidP="00ED1F98">
            <w:r>
              <w:t>False</w:t>
            </w:r>
          </w:p>
        </w:tc>
      </w:tr>
      <w:tr w:rsidR="00A2183D" w14:paraId="7974590D" w14:textId="77777777" w:rsidTr="00ED1F98">
        <w:tc>
          <w:tcPr>
            <w:tcW w:w="1234" w:type="dxa"/>
          </w:tcPr>
          <w:p w14:paraId="07A9F480" w14:textId="77777777" w:rsidR="00A2183D" w:rsidRDefault="00A2183D" w:rsidP="00ED1F98">
            <w:r>
              <w:t>6</w:t>
            </w:r>
          </w:p>
        </w:tc>
        <w:tc>
          <w:tcPr>
            <w:tcW w:w="1234" w:type="dxa"/>
          </w:tcPr>
          <w:p w14:paraId="1E157438" w14:textId="77777777" w:rsidR="00A2183D" w:rsidRDefault="00A2183D" w:rsidP="00ED1F98">
            <w:r>
              <w:t>8</w:t>
            </w:r>
          </w:p>
        </w:tc>
        <w:tc>
          <w:tcPr>
            <w:tcW w:w="1234" w:type="dxa"/>
          </w:tcPr>
          <w:p w14:paraId="18FA4814" w14:textId="77777777" w:rsidR="00A2183D" w:rsidRDefault="00A2183D" w:rsidP="00ED1F98">
            <w:r>
              <w:t>0.7432</w:t>
            </w:r>
          </w:p>
        </w:tc>
        <w:tc>
          <w:tcPr>
            <w:tcW w:w="1234" w:type="dxa"/>
          </w:tcPr>
          <w:p w14:paraId="08ECA4A1" w14:textId="77777777" w:rsidR="00A2183D" w:rsidRDefault="00A2183D" w:rsidP="00ED1F98">
            <w:r>
              <w:t>False</w:t>
            </w:r>
          </w:p>
        </w:tc>
      </w:tr>
      <w:tr w:rsidR="00A2183D" w14:paraId="691BF00E" w14:textId="77777777" w:rsidTr="00ED1F98">
        <w:tc>
          <w:tcPr>
            <w:tcW w:w="1234" w:type="dxa"/>
          </w:tcPr>
          <w:p w14:paraId="7F893A22" w14:textId="77777777" w:rsidR="00A2183D" w:rsidRDefault="00A2183D" w:rsidP="00ED1F98">
            <w:r>
              <w:t>6</w:t>
            </w:r>
          </w:p>
        </w:tc>
        <w:tc>
          <w:tcPr>
            <w:tcW w:w="1234" w:type="dxa"/>
          </w:tcPr>
          <w:p w14:paraId="4E8838A4" w14:textId="77777777" w:rsidR="00A2183D" w:rsidRDefault="00A2183D" w:rsidP="00ED1F98">
            <w:r>
              <w:t>9</w:t>
            </w:r>
          </w:p>
        </w:tc>
        <w:tc>
          <w:tcPr>
            <w:tcW w:w="1234" w:type="dxa"/>
          </w:tcPr>
          <w:p w14:paraId="07D36FAF" w14:textId="77777777" w:rsidR="00A2183D" w:rsidRDefault="00A2183D" w:rsidP="00ED1F98">
            <w:r>
              <w:t>0.9709</w:t>
            </w:r>
          </w:p>
        </w:tc>
        <w:tc>
          <w:tcPr>
            <w:tcW w:w="1234" w:type="dxa"/>
          </w:tcPr>
          <w:p w14:paraId="3CE99C3F" w14:textId="77777777" w:rsidR="00A2183D" w:rsidRDefault="00A2183D" w:rsidP="00ED1F98">
            <w:r>
              <w:t>False</w:t>
            </w:r>
          </w:p>
        </w:tc>
      </w:tr>
      <w:tr w:rsidR="00A2183D" w14:paraId="752BFB64" w14:textId="77777777" w:rsidTr="00ED1F98">
        <w:tc>
          <w:tcPr>
            <w:tcW w:w="1234" w:type="dxa"/>
          </w:tcPr>
          <w:p w14:paraId="6FD53AC0" w14:textId="77777777" w:rsidR="00A2183D" w:rsidRDefault="00A2183D" w:rsidP="00ED1F98">
            <w:r>
              <w:t>6</w:t>
            </w:r>
          </w:p>
        </w:tc>
        <w:tc>
          <w:tcPr>
            <w:tcW w:w="1234" w:type="dxa"/>
          </w:tcPr>
          <w:p w14:paraId="623BC6A4" w14:textId="77777777" w:rsidR="00A2183D" w:rsidRDefault="00A2183D" w:rsidP="00ED1F98">
            <w:r>
              <w:t>10</w:t>
            </w:r>
          </w:p>
        </w:tc>
        <w:tc>
          <w:tcPr>
            <w:tcW w:w="1234" w:type="dxa"/>
          </w:tcPr>
          <w:p w14:paraId="06C2B2B6" w14:textId="77777777" w:rsidR="00A2183D" w:rsidRDefault="00A2183D" w:rsidP="00ED1F98">
            <w:r>
              <w:t>0.992</w:t>
            </w:r>
          </w:p>
        </w:tc>
        <w:tc>
          <w:tcPr>
            <w:tcW w:w="1234" w:type="dxa"/>
          </w:tcPr>
          <w:p w14:paraId="28EBB282" w14:textId="77777777" w:rsidR="00A2183D" w:rsidRDefault="00A2183D" w:rsidP="00ED1F98">
            <w:r>
              <w:t>False</w:t>
            </w:r>
          </w:p>
        </w:tc>
      </w:tr>
      <w:tr w:rsidR="00A2183D" w14:paraId="4B252A0C" w14:textId="77777777" w:rsidTr="00ED1F98">
        <w:tc>
          <w:tcPr>
            <w:tcW w:w="1234" w:type="dxa"/>
          </w:tcPr>
          <w:p w14:paraId="33582730" w14:textId="77777777" w:rsidR="00A2183D" w:rsidRDefault="00A2183D" w:rsidP="00ED1F98">
            <w:r>
              <w:t>7</w:t>
            </w:r>
          </w:p>
        </w:tc>
        <w:tc>
          <w:tcPr>
            <w:tcW w:w="1234" w:type="dxa"/>
          </w:tcPr>
          <w:p w14:paraId="57E419A7" w14:textId="77777777" w:rsidR="00A2183D" w:rsidRDefault="00A2183D" w:rsidP="00ED1F98">
            <w:r>
              <w:t>8</w:t>
            </w:r>
          </w:p>
        </w:tc>
        <w:tc>
          <w:tcPr>
            <w:tcW w:w="1234" w:type="dxa"/>
          </w:tcPr>
          <w:p w14:paraId="28FC9363" w14:textId="77777777" w:rsidR="00A2183D" w:rsidRDefault="00A2183D" w:rsidP="00ED1F98">
            <w:r>
              <w:t>0.9909</w:t>
            </w:r>
          </w:p>
        </w:tc>
        <w:tc>
          <w:tcPr>
            <w:tcW w:w="1234" w:type="dxa"/>
          </w:tcPr>
          <w:p w14:paraId="3628828D" w14:textId="77777777" w:rsidR="00A2183D" w:rsidRDefault="00A2183D" w:rsidP="00ED1F98">
            <w:r>
              <w:t>False</w:t>
            </w:r>
          </w:p>
        </w:tc>
      </w:tr>
      <w:tr w:rsidR="00A2183D" w14:paraId="11D3D56D" w14:textId="77777777" w:rsidTr="00ED1F98">
        <w:tc>
          <w:tcPr>
            <w:tcW w:w="1234" w:type="dxa"/>
          </w:tcPr>
          <w:p w14:paraId="6BCAEB7E" w14:textId="77777777" w:rsidR="00A2183D" w:rsidRDefault="00A2183D" w:rsidP="00ED1F98">
            <w:r>
              <w:lastRenderedPageBreak/>
              <w:t>7</w:t>
            </w:r>
          </w:p>
        </w:tc>
        <w:tc>
          <w:tcPr>
            <w:tcW w:w="1234" w:type="dxa"/>
          </w:tcPr>
          <w:p w14:paraId="62B93882" w14:textId="77777777" w:rsidR="00A2183D" w:rsidRDefault="00A2183D" w:rsidP="00ED1F98">
            <w:r>
              <w:t>9</w:t>
            </w:r>
          </w:p>
        </w:tc>
        <w:tc>
          <w:tcPr>
            <w:tcW w:w="1234" w:type="dxa"/>
          </w:tcPr>
          <w:p w14:paraId="4DB82542" w14:textId="77777777" w:rsidR="00A2183D" w:rsidRDefault="00A2183D" w:rsidP="00ED1F98">
            <w:r>
              <w:t>0.9999</w:t>
            </w:r>
          </w:p>
        </w:tc>
        <w:tc>
          <w:tcPr>
            <w:tcW w:w="1234" w:type="dxa"/>
          </w:tcPr>
          <w:p w14:paraId="672BAE8A" w14:textId="77777777" w:rsidR="00A2183D" w:rsidRDefault="00A2183D" w:rsidP="00ED1F98">
            <w:r>
              <w:t>False</w:t>
            </w:r>
          </w:p>
        </w:tc>
      </w:tr>
      <w:tr w:rsidR="00A2183D" w14:paraId="48A54CBE" w14:textId="77777777" w:rsidTr="00ED1F98">
        <w:tc>
          <w:tcPr>
            <w:tcW w:w="1234" w:type="dxa"/>
          </w:tcPr>
          <w:p w14:paraId="06AF82A7" w14:textId="77777777" w:rsidR="00A2183D" w:rsidRDefault="00A2183D" w:rsidP="00ED1F98">
            <w:r>
              <w:t>7</w:t>
            </w:r>
          </w:p>
        </w:tc>
        <w:tc>
          <w:tcPr>
            <w:tcW w:w="1234" w:type="dxa"/>
          </w:tcPr>
          <w:p w14:paraId="16340228" w14:textId="77777777" w:rsidR="00A2183D" w:rsidRDefault="00A2183D" w:rsidP="00ED1F98">
            <w:r>
              <w:t>10</w:t>
            </w:r>
          </w:p>
        </w:tc>
        <w:tc>
          <w:tcPr>
            <w:tcW w:w="1234" w:type="dxa"/>
          </w:tcPr>
          <w:p w14:paraId="0DE8E87B" w14:textId="77777777" w:rsidR="00A2183D" w:rsidRDefault="00A2183D" w:rsidP="00ED1F98">
            <w:r>
              <w:t>1.0</w:t>
            </w:r>
          </w:p>
        </w:tc>
        <w:tc>
          <w:tcPr>
            <w:tcW w:w="1234" w:type="dxa"/>
          </w:tcPr>
          <w:p w14:paraId="4B9906C3" w14:textId="77777777" w:rsidR="00A2183D" w:rsidRDefault="00A2183D" w:rsidP="00ED1F98">
            <w:r>
              <w:t>False</w:t>
            </w:r>
          </w:p>
        </w:tc>
      </w:tr>
      <w:tr w:rsidR="00A2183D" w14:paraId="6D75C74D" w14:textId="77777777" w:rsidTr="00ED1F98">
        <w:tc>
          <w:tcPr>
            <w:tcW w:w="1234" w:type="dxa"/>
          </w:tcPr>
          <w:p w14:paraId="087DF011" w14:textId="77777777" w:rsidR="00A2183D" w:rsidRDefault="00A2183D" w:rsidP="00ED1F98">
            <w:r>
              <w:t>8</w:t>
            </w:r>
          </w:p>
        </w:tc>
        <w:tc>
          <w:tcPr>
            <w:tcW w:w="1234" w:type="dxa"/>
          </w:tcPr>
          <w:p w14:paraId="626F63E3" w14:textId="77777777" w:rsidR="00A2183D" w:rsidRDefault="00A2183D" w:rsidP="00ED1F98">
            <w:r>
              <w:t>9</w:t>
            </w:r>
          </w:p>
        </w:tc>
        <w:tc>
          <w:tcPr>
            <w:tcW w:w="1234" w:type="dxa"/>
          </w:tcPr>
          <w:p w14:paraId="542B9129" w14:textId="77777777" w:rsidR="00A2183D" w:rsidRDefault="00A2183D" w:rsidP="00ED1F98">
            <w:r>
              <w:t>1.0</w:t>
            </w:r>
          </w:p>
        </w:tc>
        <w:tc>
          <w:tcPr>
            <w:tcW w:w="1234" w:type="dxa"/>
          </w:tcPr>
          <w:p w14:paraId="384FEE4D" w14:textId="77777777" w:rsidR="00A2183D" w:rsidRDefault="00A2183D" w:rsidP="00ED1F98">
            <w:r>
              <w:t>False</w:t>
            </w:r>
          </w:p>
        </w:tc>
      </w:tr>
      <w:tr w:rsidR="00A2183D" w14:paraId="24F4F711" w14:textId="77777777" w:rsidTr="00ED1F98">
        <w:tc>
          <w:tcPr>
            <w:tcW w:w="1234" w:type="dxa"/>
          </w:tcPr>
          <w:p w14:paraId="5A6BD22D" w14:textId="77777777" w:rsidR="00A2183D" w:rsidRDefault="00A2183D" w:rsidP="00ED1F98">
            <w:r>
              <w:t>8</w:t>
            </w:r>
          </w:p>
        </w:tc>
        <w:tc>
          <w:tcPr>
            <w:tcW w:w="1234" w:type="dxa"/>
          </w:tcPr>
          <w:p w14:paraId="756AF644" w14:textId="77777777" w:rsidR="00A2183D" w:rsidRDefault="00A2183D" w:rsidP="00ED1F98">
            <w:r>
              <w:t>10</w:t>
            </w:r>
          </w:p>
        </w:tc>
        <w:tc>
          <w:tcPr>
            <w:tcW w:w="1234" w:type="dxa"/>
          </w:tcPr>
          <w:p w14:paraId="13446F69" w14:textId="77777777" w:rsidR="00A2183D" w:rsidRDefault="00A2183D" w:rsidP="00ED1F98">
            <w:r>
              <w:t>0.9976</w:t>
            </w:r>
          </w:p>
        </w:tc>
        <w:tc>
          <w:tcPr>
            <w:tcW w:w="1234" w:type="dxa"/>
          </w:tcPr>
          <w:p w14:paraId="4DB146C6" w14:textId="77777777" w:rsidR="00A2183D" w:rsidRDefault="00A2183D" w:rsidP="00ED1F98">
            <w:r>
              <w:t>False</w:t>
            </w:r>
          </w:p>
        </w:tc>
      </w:tr>
      <w:tr w:rsidR="00A2183D" w14:paraId="243ACA6D" w14:textId="77777777" w:rsidTr="00ED1F98">
        <w:tc>
          <w:tcPr>
            <w:tcW w:w="1234" w:type="dxa"/>
          </w:tcPr>
          <w:p w14:paraId="64B7188C" w14:textId="77777777" w:rsidR="00A2183D" w:rsidRDefault="00A2183D" w:rsidP="00ED1F98">
            <w:r>
              <w:t>9</w:t>
            </w:r>
          </w:p>
        </w:tc>
        <w:tc>
          <w:tcPr>
            <w:tcW w:w="1234" w:type="dxa"/>
          </w:tcPr>
          <w:p w14:paraId="5F3596BD" w14:textId="77777777" w:rsidR="00A2183D" w:rsidRDefault="00A2183D" w:rsidP="00ED1F98">
            <w:r>
              <w:t>10</w:t>
            </w:r>
          </w:p>
        </w:tc>
        <w:tc>
          <w:tcPr>
            <w:tcW w:w="1234" w:type="dxa"/>
          </w:tcPr>
          <w:p w14:paraId="512899C4" w14:textId="77777777" w:rsidR="00A2183D" w:rsidRDefault="00A2183D" w:rsidP="00ED1F98">
            <w:r>
              <w:t>1.0</w:t>
            </w:r>
          </w:p>
        </w:tc>
        <w:tc>
          <w:tcPr>
            <w:tcW w:w="1234" w:type="dxa"/>
          </w:tcPr>
          <w:p w14:paraId="4F73B02F" w14:textId="77777777" w:rsidR="00A2183D" w:rsidRDefault="00A2183D" w:rsidP="00ED1F98">
            <w:r>
              <w:t>False</w:t>
            </w:r>
          </w:p>
        </w:tc>
      </w:tr>
    </w:tbl>
    <w:p w14:paraId="683F2AEE" w14:textId="765FB2C0" w:rsidR="00DA3EB7" w:rsidRPr="00DA3EB7" w:rsidRDefault="00A2183D" w:rsidP="00A2183D">
      <w:pPr>
        <w:pStyle w:val="SMHeading"/>
        <w:rPr>
          <w:b w:val="0"/>
          <w:bCs w:val="0"/>
          <w:kern w:val="0"/>
          <w:szCs w:val="20"/>
        </w:rPr>
      </w:pPr>
      <w:r>
        <w:t xml:space="preserve">Table S1. </w:t>
      </w:r>
      <w:r w:rsidRPr="005E0C83">
        <w:t>Dunn's Post Hoc Test Results for CF Duration Under Various Flight Conditions</w:t>
      </w:r>
      <w:r>
        <w:t>.</w:t>
      </w:r>
      <w:r w:rsidR="00DA3EB7" w:rsidRPr="00DA3EB7">
        <w:t xml:space="preserve"> </w:t>
      </w:r>
      <w:r w:rsidR="00DA3EB7" w:rsidRPr="00DA3EB7">
        <w:rPr>
          <w:b w:val="0"/>
          <w:bCs w:val="0"/>
          <w:kern w:val="0"/>
          <w:szCs w:val="20"/>
        </w:rPr>
        <w:t xml:space="preserve">The results, presented in a table, </w:t>
      </w:r>
      <w:r w:rsidR="00DA3EB7">
        <w:rPr>
          <w:b w:val="0"/>
          <w:bCs w:val="0"/>
          <w:kern w:val="0"/>
          <w:szCs w:val="20"/>
        </w:rPr>
        <w:t xml:space="preserve">demonstrate </w:t>
      </w:r>
      <w:r w:rsidR="00DA3EB7" w:rsidRPr="00DA3EB7">
        <w:rPr>
          <w:b w:val="0"/>
          <w:bCs w:val="0"/>
          <w:kern w:val="0"/>
          <w:szCs w:val="20"/>
        </w:rPr>
        <w:t xml:space="preserve">whether significant differences exist between groups. The numbers in the 'group' column represent the number of bats flying, ranging from a single bat flying alone to groups of up to ten bats. </w:t>
      </w:r>
      <w:r w:rsidR="00245004">
        <w:rPr>
          <w:b w:val="0"/>
          <w:bCs w:val="0"/>
          <w:kern w:val="0"/>
          <w:szCs w:val="20"/>
        </w:rPr>
        <w:t>The</w:t>
      </w:r>
      <w:r w:rsidR="00DA3EB7" w:rsidRPr="00DA3EB7">
        <w:rPr>
          <w:b w:val="0"/>
          <w:bCs w:val="0"/>
          <w:kern w:val="0"/>
          <w:szCs w:val="20"/>
        </w:rPr>
        <w:t xml:space="preserve"> '</w:t>
      </w:r>
      <w:r w:rsidR="00245004">
        <w:rPr>
          <w:b w:val="0"/>
          <w:bCs w:val="0"/>
          <w:kern w:val="0"/>
          <w:szCs w:val="20"/>
        </w:rPr>
        <w:t>T</w:t>
      </w:r>
      <w:r w:rsidR="00DA3EB7" w:rsidRPr="00DA3EB7">
        <w:rPr>
          <w:b w:val="0"/>
          <w:bCs w:val="0"/>
          <w:kern w:val="0"/>
          <w:szCs w:val="20"/>
        </w:rPr>
        <w:t xml:space="preserve">rue' </w:t>
      </w:r>
      <w:r w:rsidR="00245004">
        <w:rPr>
          <w:b w:val="0"/>
          <w:bCs w:val="0"/>
          <w:kern w:val="0"/>
          <w:szCs w:val="20"/>
        </w:rPr>
        <w:t>suggest</w:t>
      </w:r>
      <w:r w:rsidR="00DA3EB7" w:rsidRPr="00DA3EB7">
        <w:rPr>
          <w:b w:val="0"/>
          <w:bCs w:val="0"/>
          <w:kern w:val="0"/>
          <w:szCs w:val="20"/>
        </w:rPr>
        <w:t>s a significant difference (p &lt; 0.05), whereas '</w:t>
      </w:r>
      <w:r w:rsidR="00245004">
        <w:rPr>
          <w:b w:val="0"/>
          <w:bCs w:val="0"/>
          <w:kern w:val="0"/>
          <w:szCs w:val="20"/>
        </w:rPr>
        <w:t>F</w:t>
      </w:r>
      <w:r w:rsidR="00DA3EB7" w:rsidRPr="00DA3EB7">
        <w:rPr>
          <w:b w:val="0"/>
          <w:bCs w:val="0"/>
          <w:kern w:val="0"/>
          <w:szCs w:val="20"/>
        </w:rPr>
        <w:t xml:space="preserve">alse' </w:t>
      </w:r>
      <w:r w:rsidR="00245004">
        <w:rPr>
          <w:b w:val="0"/>
          <w:bCs w:val="0"/>
          <w:kern w:val="0"/>
          <w:szCs w:val="20"/>
        </w:rPr>
        <w:t>suggest</w:t>
      </w:r>
      <w:r w:rsidR="00245004" w:rsidRPr="00DA3EB7">
        <w:rPr>
          <w:b w:val="0"/>
          <w:bCs w:val="0"/>
          <w:kern w:val="0"/>
          <w:szCs w:val="20"/>
        </w:rPr>
        <w:t>s</w:t>
      </w:r>
      <w:r w:rsidR="00245004" w:rsidRPr="00245004">
        <w:rPr>
          <w:b w:val="0"/>
          <w:bCs w:val="0"/>
          <w:kern w:val="0"/>
          <w:szCs w:val="20"/>
        </w:rPr>
        <w:t xml:space="preserve"> </w:t>
      </w:r>
      <w:r w:rsidR="00245004">
        <w:rPr>
          <w:b w:val="0"/>
          <w:bCs w:val="0"/>
          <w:kern w:val="0"/>
          <w:szCs w:val="20"/>
        </w:rPr>
        <w:t xml:space="preserve">no </w:t>
      </w:r>
      <w:r w:rsidR="00245004" w:rsidRPr="00DA3EB7">
        <w:rPr>
          <w:b w:val="0"/>
          <w:bCs w:val="0"/>
          <w:kern w:val="0"/>
          <w:szCs w:val="20"/>
        </w:rPr>
        <w:t>significant difference</w:t>
      </w:r>
      <w:r w:rsidR="00DA3EB7" w:rsidRPr="00DA3EB7">
        <w:rPr>
          <w:b w:val="0"/>
          <w:bCs w:val="0"/>
          <w:kern w:val="0"/>
          <w:szCs w:val="20"/>
        </w:rPr>
        <w:t>.</w:t>
      </w:r>
    </w:p>
    <w:p w14:paraId="5EE56969" w14:textId="10C1ADE4" w:rsidR="005E0C83" w:rsidRPr="005E0C83" w:rsidRDefault="00FB3AEF" w:rsidP="00FA5CA6">
      <w:r>
        <w:br w:type="page"/>
      </w:r>
    </w:p>
    <w:tbl>
      <w:tblPr>
        <w:tblStyle w:val="affffc"/>
        <w:tblW w:w="0" w:type="auto"/>
        <w:tblLook w:val="04A0" w:firstRow="1" w:lastRow="0" w:firstColumn="1" w:lastColumn="0" w:noHBand="0" w:noVBand="1"/>
      </w:tblPr>
      <w:tblGrid>
        <w:gridCol w:w="1234"/>
        <w:gridCol w:w="1234"/>
        <w:gridCol w:w="1234"/>
        <w:gridCol w:w="1234"/>
      </w:tblGrid>
      <w:tr w:rsidR="00FA5CA6" w14:paraId="062E3E27" w14:textId="77777777" w:rsidTr="00ED1F98">
        <w:tc>
          <w:tcPr>
            <w:tcW w:w="1234" w:type="dxa"/>
          </w:tcPr>
          <w:p w14:paraId="2EF6B8A4" w14:textId="77777777" w:rsidR="00FA5CA6" w:rsidRDefault="00FA5CA6" w:rsidP="00ED1F98">
            <w:r>
              <w:lastRenderedPageBreak/>
              <w:t>group1</w:t>
            </w:r>
          </w:p>
        </w:tc>
        <w:tc>
          <w:tcPr>
            <w:tcW w:w="1234" w:type="dxa"/>
          </w:tcPr>
          <w:p w14:paraId="4A1644AB" w14:textId="77777777" w:rsidR="00FA5CA6" w:rsidRDefault="00FA5CA6" w:rsidP="00ED1F98">
            <w:r>
              <w:t>group2</w:t>
            </w:r>
          </w:p>
        </w:tc>
        <w:tc>
          <w:tcPr>
            <w:tcW w:w="1234" w:type="dxa"/>
          </w:tcPr>
          <w:p w14:paraId="05A5E9FC" w14:textId="6B54B766" w:rsidR="00FA5CA6" w:rsidRDefault="00FA5CA6" w:rsidP="00ED1F98">
            <w:r>
              <w:t>p</w:t>
            </w:r>
          </w:p>
        </w:tc>
        <w:tc>
          <w:tcPr>
            <w:tcW w:w="1234" w:type="dxa"/>
          </w:tcPr>
          <w:p w14:paraId="54B02FFF" w14:textId="77777777" w:rsidR="00FA5CA6" w:rsidRDefault="00FA5CA6" w:rsidP="00ED1F98">
            <w:r>
              <w:t>reject</w:t>
            </w:r>
          </w:p>
        </w:tc>
      </w:tr>
      <w:tr w:rsidR="00FA5CA6" w14:paraId="3B97942E" w14:textId="77777777" w:rsidTr="00ED1F98">
        <w:tc>
          <w:tcPr>
            <w:tcW w:w="1234" w:type="dxa"/>
          </w:tcPr>
          <w:p w14:paraId="371322F4" w14:textId="77777777" w:rsidR="00FA5CA6" w:rsidRDefault="00FA5CA6" w:rsidP="00ED1F98">
            <w:r>
              <w:t>1</w:t>
            </w:r>
          </w:p>
        </w:tc>
        <w:tc>
          <w:tcPr>
            <w:tcW w:w="1234" w:type="dxa"/>
          </w:tcPr>
          <w:p w14:paraId="7430BABC" w14:textId="77777777" w:rsidR="00FA5CA6" w:rsidRDefault="00FA5CA6" w:rsidP="00ED1F98">
            <w:r>
              <w:t>2</w:t>
            </w:r>
          </w:p>
        </w:tc>
        <w:tc>
          <w:tcPr>
            <w:tcW w:w="1234" w:type="dxa"/>
          </w:tcPr>
          <w:p w14:paraId="1030DAAA" w14:textId="77777777" w:rsidR="00FA5CA6" w:rsidRDefault="00FA5CA6" w:rsidP="00ED1F98">
            <w:r>
              <w:t>1.0</w:t>
            </w:r>
          </w:p>
        </w:tc>
        <w:tc>
          <w:tcPr>
            <w:tcW w:w="1234" w:type="dxa"/>
          </w:tcPr>
          <w:p w14:paraId="4178350A" w14:textId="77777777" w:rsidR="00FA5CA6" w:rsidRDefault="00FA5CA6" w:rsidP="00ED1F98">
            <w:r>
              <w:t>False</w:t>
            </w:r>
          </w:p>
        </w:tc>
      </w:tr>
      <w:tr w:rsidR="00FA5CA6" w14:paraId="0BDB6F70" w14:textId="77777777" w:rsidTr="00ED1F98">
        <w:tc>
          <w:tcPr>
            <w:tcW w:w="1234" w:type="dxa"/>
          </w:tcPr>
          <w:p w14:paraId="411C707E" w14:textId="77777777" w:rsidR="00FA5CA6" w:rsidRDefault="00FA5CA6" w:rsidP="00ED1F98">
            <w:r>
              <w:t>1</w:t>
            </w:r>
          </w:p>
        </w:tc>
        <w:tc>
          <w:tcPr>
            <w:tcW w:w="1234" w:type="dxa"/>
          </w:tcPr>
          <w:p w14:paraId="7B146C0F" w14:textId="77777777" w:rsidR="00FA5CA6" w:rsidRDefault="00FA5CA6" w:rsidP="00ED1F98">
            <w:r>
              <w:t>3</w:t>
            </w:r>
          </w:p>
        </w:tc>
        <w:tc>
          <w:tcPr>
            <w:tcW w:w="1234" w:type="dxa"/>
          </w:tcPr>
          <w:p w14:paraId="7D196F7C" w14:textId="77777777" w:rsidR="00FA5CA6" w:rsidRDefault="00FA5CA6" w:rsidP="00ED1F98">
            <w:r>
              <w:t>0.0</w:t>
            </w:r>
          </w:p>
        </w:tc>
        <w:tc>
          <w:tcPr>
            <w:tcW w:w="1234" w:type="dxa"/>
          </w:tcPr>
          <w:p w14:paraId="026C3289" w14:textId="77777777" w:rsidR="00FA5CA6" w:rsidRDefault="00FA5CA6" w:rsidP="00ED1F98">
            <w:r>
              <w:t>True</w:t>
            </w:r>
          </w:p>
        </w:tc>
      </w:tr>
      <w:tr w:rsidR="00FA5CA6" w14:paraId="2C7A890B" w14:textId="77777777" w:rsidTr="00ED1F98">
        <w:tc>
          <w:tcPr>
            <w:tcW w:w="1234" w:type="dxa"/>
          </w:tcPr>
          <w:p w14:paraId="7C4EE1F8" w14:textId="77777777" w:rsidR="00FA5CA6" w:rsidRDefault="00FA5CA6" w:rsidP="00ED1F98">
            <w:r>
              <w:t>1</w:t>
            </w:r>
          </w:p>
        </w:tc>
        <w:tc>
          <w:tcPr>
            <w:tcW w:w="1234" w:type="dxa"/>
          </w:tcPr>
          <w:p w14:paraId="793FE676" w14:textId="77777777" w:rsidR="00FA5CA6" w:rsidRDefault="00FA5CA6" w:rsidP="00ED1F98">
            <w:r>
              <w:t>4</w:t>
            </w:r>
          </w:p>
        </w:tc>
        <w:tc>
          <w:tcPr>
            <w:tcW w:w="1234" w:type="dxa"/>
          </w:tcPr>
          <w:p w14:paraId="79AD9560" w14:textId="77777777" w:rsidR="00FA5CA6" w:rsidRDefault="00FA5CA6" w:rsidP="00ED1F98">
            <w:r>
              <w:t>0.0</w:t>
            </w:r>
          </w:p>
        </w:tc>
        <w:tc>
          <w:tcPr>
            <w:tcW w:w="1234" w:type="dxa"/>
          </w:tcPr>
          <w:p w14:paraId="35A8EC35" w14:textId="77777777" w:rsidR="00FA5CA6" w:rsidRDefault="00FA5CA6" w:rsidP="00ED1F98">
            <w:r>
              <w:t>True</w:t>
            </w:r>
          </w:p>
        </w:tc>
      </w:tr>
      <w:tr w:rsidR="00FA5CA6" w14:paraId="6A43942A" w14:textId="77777777" w:rsidTr="00ED1F98">
        <w:tc>
          <w:tcPr>
            <w:tcW w:w="1234" w:type="dxa"/>
          </w:tcPr>
          <w:p w14:paraId="73E83206" w14:textId="77777777" w:rsidR="00FA5CA6" w:rsidRDefault="00FA5CA6" w:rsidP="00ED1F98">
            <w:r>
              <w:t>1</w:t>
            </w:r>
          </w:p>
        </w:tc>
        <w:tc>
          <w:tcPr>
            <w:tcW w:w="1234" w:type="dxa"/>
          </w:tcPr>
          <w:p w14:paraId="2DD417E0" w14:textId="77777777" w:rsidR="00FA5CA6" w:rsidRDefault="00FA5CA6" w:rsidP="00ED1F98">
            <w:r>
              <w:t>5</w:t>
            </w:r>
          </w:p>
        </w:tc>
        <w:tc>
          <w:tcPr>
            <w:tcW w:w="1234" w:type="dxa"/>
          </w:tcPr>
          <w:p w14:paraId="181000C2" w14:textId="77777777" w:rsidR="00FA5CA6" w:rsidRDefault="00FA5CA6" w:rsidP="00ED1F98">
            <w:r>
              <w:t>0.0</w:t>
            </w:r>
          </w:p>
        </w:tc>
        <w:tc>
          <w:tcPr>
            <w:tcW w:w="1234" w:type="dxa"/>
          </w:tcPr>
          <w:p w14:paraId="59E611BE" w14:textId="77777777" w:rsidR="00FA5CA6" w:rsidRDefault="00FA5CA6" w:rsidP="00ED1F98">
            <w:r>
              <w:t>True</w:t>
            </w:r>
          </w:p>
        </w:tc>
      </w:tr>
      <w:tr w:rsidR="00FA5CA6" w14:paraId="378CE9A0" w14:textId="77777777" w:rsidTr="00ED1F98">
        <w:tc>
          <w:tcPr>
            <w:tcW w:w="1234" w:type="dxa"/>
          </w:tcPr>
          <w:p w14:paraId="3D980FE9" w14:textId="77777777" w:rsidR="00FA5CA6" w:rsidRDefault="00FA5CA6" w:rsidP="00ED1F98">
            <w:r>
              <w:t>1</w:t>
            </w:r>
          </w:p>
        </w:tc>
        <w:tc>
          <w:tcPr>
            <w:tcW w:w="1234" w:type="dxa"/>
          </w:tcPr>
          <w:p w14:paraId="0DA732C4" w14:textId="77777777" w:rsidR="00FA5CA6" w:rsidRDefault="00FA5CA6" w:rsidP="00ED1F98">
            <w:r>
              <w:t>6</w:t>
            </w:r>
          </w:p>
        </w:tc>
        <w:tc>
          <w:tcPr>
            <w:tcW w:w="1234" w:type="dxa"/>
          </w:tcPr>
          <w:p w14:paraId="30459A1F" w14:textId="77777777" w:rsidR="00FA5CA6" w:rsidRDefault="00FA5CA6" w:rsidP="00ED1F98">
            <w:r>
              <w:t>0.0</w:t>
            </w:r>
          </w:p>
        </w:tc>
        <w:tc>
          <w:tcPr>
            <w:tcW w:w="1234" w:type="dxa"/>
          </w:tcPr>
          <w:p w14:paraId="2F06EBB2" w14:textId="77777777" w:rsidR="00FA5CA6" w:rsidRDefault="00FA5CA6" w:rsidP="00ED1F98">
            <w:r>
              <w:t>True</w:t>
            </w:r>
          </w:p>
        </w:tc>
      </w:tr>
      <w:tr w:rsidR="00FA5CA6" w14:paraId="641A516F" w14:textId="77777777" w:rsidTr="00ED1F98">
        <w:tc>
          <w:tcPr>
            <w:tcW w:w="1234" w:type="dxa"/>
          </w:tcPr>
          <w:p w14:paraId="33EB706C" w14:textId="77777777" w:rsidR="00FA5CA6" w:rsidRDefault="00FA5CA6" w:rsidP="00ED1F98">
            <w:r>
              <w:t>1</w:t>
            </w:r>
          </w:p>
        </w:tc>
        <w:tc>
          <w:tcPr>
            <w:tcW w:w="1234" w:type="dxa"/>
          </w:tcPr>
          <w:p w14:paraId="6A44BC25" w14:textId="77777777" w:rsidR="00FA5CA6" w:rsidRDefault="00FA5CA6" w:rsidP="00ED1F98">
            <w:r>
              <w:t>7</w:t>
            </w:r>
          </w:p>
        </w:tc>
        <w:tc>
          <w:tcPr>
            <w:tcW w:w="1234" w:type="dxa"/>
          </w:tcPr>
          <w:p w14:paraId="1FE0D950" w14:textId="77777777" w:rsidR="00FA5CA6" w:rsidRDefault="00FA5CA6" w:rsidP="00ED1F98">
            <w:r>
              <w:t>0.0</w:t>
            </w:r>
          </w:p>
        </w:tc>
        <w:tc>
          <w:tcPr>
            <w:tcW w:w="1234" w:type="dxa"/>
          </w:tcPr>
          <w:p w14:paraId="6D2FF6C2" w14:textId="77777777" w:rsidR="00FA5CA6" w:rsidRDefault="00FA5CA6" w:rsidP="00ED1F98">
            <w:r>
              <w:t>True</w:t>
            </w:r>
          </w:p>
        </w:tc>
      </w:tr>
      <w:tr w:rsidR="00FA5CA6" w14:paraId="454FE3E5" w14:textId="77777777" w:rsidTr="00ED1F98">
        <w:tc>
          <w:tcPr>
            <w:tcW w:w="1234" w:type="dxa"/>
          </w:tcPr>
          <w:p w14:paraId="60B2EAF6" w14:textId="77777777" w:rsidR="00FA5CA6" w:rsidRDefault="00FA5CA6" w:rsidP="00ED1F98">
            <w:r>
              <w:t>1</w:t>
            </w:r>
          </w:p>
        </w:tc>
        <w:tc>
          <w:tcPr>
            <w:tcW w:w="1234" w:type="dxa"/>
          </w:tcPr>
          <w:p w14:paraId="4AECBED3" w14:textId="77777777" w:rsidR="00FA5CA6" w:rsidRDefault="00FA5CA6" w:rsidP="00ED1F98">
            <w:r>
              <w:t>8</w:t>
            </w:r>
          </w:p>
        </w:tc>
        <w:tc>
          <w:tcPr>
            <w:tcW w:w="1234" w:type="dxa"/>
          </w:tcPr>
          <w:p w14:paraId="749A1E49" w14:textId="77777777" w:rsidR="00FA5CA6" w:rsidRDefault="00FA5CA6" w:rsidP="00ED1F98">
            <w:r>
              <w:t>0.0</w:t>
            </w:r>
          </w:p>
        </w:tc>
        <w:tc>
          <w:tcPr>
            <w:tcW w:w="1234" w:type="dxa"/>
          </w:tcPr>
          <w:p w14:paraId="1F84D0ED" w14:textId="77777777" w:rsidR="00FA5CA6" w:rsidRDefault="00FA5CA6" w:rsidP="00ED1F98">
            <w:r>
              <w:t>True</w:t>
            </w:r>
          </w:p>
        </w:tc>
      </w:tr>
      <w:tr w:rsidR="00FA5CA6" w14:paraId="7DE47F52" w14:textId="77777777" w:rsidTr="00ED1F98">
        <w:tc>
          <w:tcPr>
            <w:tcW w:w="1234" w:type="dxa"/>
          </w:tcPr>
          <w:p w14:paraId="24E6B331" w14:textId="77777777" w:rsidR="00FA5CA6" w:rsidRDefault="00FA5CA6" w:rsidP="00ED1F98">
            <w:r>
              <w:t>1</w:t>
            </w:r>
          </w:p>
        </w:tc>
        <w:tc>
          <w:tcPr>
            <w:tcW w:w="1234" w:type="dxa"/>
          </w:tcPr>
          <w:p w14:paraId="417520F6" w14:textId="77777777" w:rsidR="00FA5CA6" w:rsidRDefault="00FA5CA6" w:rsidP="00ED1F98">
            <w:r>
              <w:t>9</w:t>
            </w:r>
          </w:p>
        </w:tc>
        <w:tc>
          <w:tcPr>
            <w:tcW w:w="1234" w:type="dxa"/>
          </w:tcPr>
          <w:p w14:paraId="1D206431" w14:textId="77777777" w:rsidR="00FA5CA6" w:rsidRDefault="00FA5CA6" w:rsidP="00ED1F98">
            <w:r>
              <w:t>0.0</w:t>
            </w:r>
          </w:p>
        </w:tc>
        <w:tc>
          <w:tcPr>
            <w:tcW w:w="1234" w:type="dxa"/>
          </w:tcPr>
          <w:p w14:paraId="51B73E79" w14:textId="77777777" w:rsidR="00FA5CA6" w:rsidRDefault="00FA5CA6" w:rsidP="00ED1F98">
            <w:r>
              <w:t>True</w:t>
            </w:r>
          </w:p>
        </w:tc>
      </w:tr>
      <w:tr w:rsidR="00FA5CA6" w14:paraId="169DB67F" w14:textId="77777777" w:rsidTr="00ED1F98">
        <w:tc>
          <w:tcPr>
            <w:tcW w:w="1234" w:type="dxa"/>
          </w:tcPr>
          <w:p w14:paraId="41F5650D" w14:textId="77777777" w:rsidR="00FA5CA6" w:rsidRDefault="00FA5CA6" w:rsidP="00ED1F98">
            <w:r>
              <w:t>1</w:t>
            </w:r>
          </w:p>
        </w:tc>
        <w:tc>
          <w:tcPr>
            <w:tcW w:w="1234" w:type="dxa"/>
          </w:tcPr>
          <w:p w14:paraId="7E326BBA" w14:textId="77777777" w:rsidR="00FA5CA6" w:rsidRDefault="00FA5CA6" w:rsidP="00ED1F98">
            <w:r>
              <w:t>10</w:t>
            </w:r>
          </w:p>
        </w:tc>
        <w:tc>
          <w:tcPr>
            <w:tcW w:w="1234" w:type="dxa"/>
          </w:tcPr>
          <w:p w14:paraId="2B2600F6" w14:textId="77777777" w:rsidR="00FA5CA6" w:rsidRDefault="00FA5CA6" w:rsidP="00ED1F98">
            <w:r>
              <w:t>0.0</w:t>
            </w:r>
          </w:p>
        </w:tc>
        <w:tc>
          <w:tcPr>
            <w:tcW w:w="1234" w:type="dxa"/>
          </w:tcPr>
          <w:p w14:paraId="4D6429A0" w14:textId="77777777" w:rsidR="00FA5CA6" w:rsidRDefault="00FA5CA6" w:rsidP="00ED1F98">
            <w:r>
              <w:t>True</w:t>
            </w:r>
          </w:p>
        </w:tc>
      </w:tr>
      <w:tr w:rsidR="00FA5CA6" w14:paraId="3C784A54" w14:textId="77777777" w:rsidTr="00ED1F98">
        <w:tc>
          <w:tcPr>
            <w:tcW w:w="1234" w:type="dxa"/>
          </w:tcPr>
          <w:p w14:paraId="3B6ED1AC" w14:textId="77777777" w:rsidR="00FA5CA6" w:rsidRDefault="00FA5CA6" w:rsidP="00ED1F98">
            <w:r>
              <w:t>2</w:t>
            </w:r>
          </w:p>
        </w:tc>
        <w:tc>
          <w:tcPr>
            <w:tcW w:w="1234" w:type="dxa"/>
          </w:tcPr>
          <w:p w14:paraId="256E7B6B" w14:textId="77777777" w:rsidR="00FA5CA6" w:rsidRDefault="00FA5CA6" w:rsidP="00ED1F98">
            <w:r>
              <w:t>3</w:t>
            </w:r>
          </w:p>
        </w:tc>
        <w:tc>
          <w:tcPr>
            <w:tcW w:w="1234" w:type="dxa"/>
          </w:tcPr>
          <w:p w14:paraId="7427EE2C" w14:textId="77777777" w:rsidR="00FA5CA6" w:rsidRDefault="00FA5CA6" w:rsidP="00ED1F98">
            <w:r>
              <w:t>0.0002</w:t>
            </w:r>
          </w:p>
        </w:tc>
        <w:tc>
          <w:tcPr>
            <w:tcW w:w="1234" w:type="dxa"/>
          </w:tcPr>
          <w:p w14:paraId="3E722814" w14:textId="77777777" w:rsidR="00FA5CA6" w:rsidRDefault="00FA5CA6" w:rsidP="00ED1F98">
            <w:r>
              <w:t>True</w:t>
            </w:r>
          </w:p>
        </w:tc>
      </w:tr>
      <w:tr w:rsidR="00FA5CA6" w14:paraId="6926FEC5" w14:textId="77777777" w:rsidTr="00ED1F98">
        <w:tc>
          <w:tcPr>
            <w:tcW w:w="1234" w:type="dxa"/>
          </w:tcPr>
          <w:p w14:paraId="6DC841CB" w14:textId="77777777" w:rsidR="00FA5CA6" w:rsidRDefault="00FA5CA6" w:rsidP="00ED1F98">
            <w:r>
              <w:t>2</w:t>
            </w:r>
          </w:p>
        </w:tc>
        <w:tc>
          <w:tcPr>
            <w:tcW w:w="1234" w:type="dxa"/>
          </w:tcPr>
          <w:p w14:paraId="3690FB50" w14:textId="77777777" w:rsidR="00FA5CA6" w:rsidRDefault="00FA5CA6" w:rsidP="00ED1F98">
            <w:r>
              <w:t>4</w:t>
            </w:r>
          </w:p>
        </w:tc>
        <w:tc>
          <w:tcPr>
            <w:tcW w:w="1234" w:type="dxa"/>
          </w:tcPr>
          <w:p w14:paraId="47909270" w14:textId="77777777" w:rsidR="00FA5CA6" w:rsidRDefault="00FA5CA6" w:rsidP="00ED1F98">
            <w:r>
              <w:t>0.0</w:t>
            </w:r>
          </w:p>
        </w:tc>
        <w:tc>
          <w:tcPr>
            <w:tcW w:w="1234" w:type="dxa"/>
          </w:tcPr>
          <w:p w14:paraId="3A4AF85E" w14:textId="77777777" w:rsidR="00FA5CA6" w:rsidRDefault="00FA5CA6" w:rsidP="00ED1F98">
            <w:r>
              <w:t>True</w:t>
            </w:r>
          </w:p>
        </w:tc>
      </w:tr>
      <w:tr w:rsidR="00FA5CA6" w14:paraId="33A6D968" w14:textId="77777777" w:rsidTr="00ED1F98">
        <w:tc>
          <w:tcPr>
            <w:tcW w:w="1234" w:type="dxa"/>
          </w:tcPr>
          <w:p w14:paraId="1808B67E" w14:textId="77777777" w:rsidR="00FA5CA6" w:rsidRDefault="00FA5CA6" w:rsidP="00ED1F98">
            <w:r>
              <w:t>2</w:t>
            </w:r>
          </w:p>
        </w:tc>
        <w:tc>
          <w:tcPr>
            <w:tcW w:w="1234" w:type="dxa"/>
          </w:tcPr>
          <w:p w14:paraId="214DBAF8" w14:textId="77777777" w:rsidR="00FA5CA6" w:rsidRDefault="00FA5CA6" w:rsidP="00ED1F98">
            <w:r>
              <w:t>5</w:t>
            </w:r>
          </w:p>
        </w:tc>
        <w:tc>
          <w:tcPr>
            <w:tcW w:w="1234" w:type="dxa"/>
          </w:tcPr>
          <w:p w14:paraId="344124DD" w14:textId="77777777" w:rsidR="00FA5CA6" w:rsidRDefault="00FA5CA6" w:rsidP="00ED1F98">
            <w:r>
              <w:t>0.0</w:t>
            </w:r>
          </w:p>
        </w:tc>
        <w:tc>
          <w:tcPr>
            <w:tcW w:w="1234" w:type="dxa"/>
          </w:tcPr>
          <w:p w14:paraId="7892D29D" w14:textId="77777777" w:rsidR="00FA5CA6" w:rsidRDefault="00FA5CA6" w:rsidP="00ED1F98">
            <w:r>
              <w:t>True</w:t>
            </w:r>
          </w:p>
        </w:tc>
      </w:tr>
      <w:tr w:rsidR="00FA5CA6" w14:paraId="2B42ABD4" w14:textId="77777777" w:rsidTr="00ED1F98">
        <w:tc>
          <w:tcPr>
            <w:tcW w:w="1234" w:type="dxa"/>
          </w:tcPr>
          <w:p w14:paraId="22EF34BD" w14:textId="77777777" w:rsidR="00FA5CA6" w:rsidRDefault="00FA5CA6" w:rsidP="00ED1F98">
            <w:r>
              <w:t>2</w:t>
            </w:r>
          </w:p>
        </w:tc>
        <w:tc>
          <w:tcPr>
            <w:tcW w:w="1234" w:type="dxa"/>
          </w:tcPr>
          <w:p w14:paraId="4DC6F4DA" w14:textId="77777777" w:rsidR="00FA5CA6" w:rsidRDefault="00FA5CA6" w:rsidP="00ED1F98">
            <w:r>
              <w:t>6</w:t>
            </w:r>
          </w:p>
        </w:tc>
        <w:tc>
          <w:tcPr>
            <w:tcW w:w="1234" w:type="dxa"/>
          </w:tcPr>
          <w:p w14:paraId="3A505FB8" w14:textId="77777777" w:rsidR="00FA5CA6" w:rsidRDefault="00FA5CA6" w:rsidP="00ED1F98">
            <w:r>
              <w:t>0.0</w:t>
            </w:r>
          </w:p>
        </w:tc>
        <w:tc>
          <w:tcPr>
            <w:tcW w:w="1234" w:type="dxa"/>
          </w:tcPr>
          <w:p w14:paraId="6A5DCB07" w14:textId="77777777" w:rsidR="00FA5CA6" w:rsidRDefault="00FA5CA6" w:rsidP="00ED1F98">
            <w:r>
              <w:t>True</w:t>
            </w:r>
          </w:p>
        </w:tc>
      </w:tr>
      <w:tr w:rsidR="00FA5CA6" w14:paraId="6AC9898A" w14:textId="77777777" w:rsidTr="00ED1F98">
        <w:tc>
          <w:tcPr>
            <w:tcW w:w="1234" w:type="dxa"/>
          </w:tcPr>
          <w:p w14:paraId="37C6A727" w14:textId="77777777" w:rsidR="00FA5CA6" w:rsidRDefault="00FA5CA6" w:rsidP="00ED1F98">
            <w:r>
              <w:t>2</w:t>
            </w:r>
          </w:p>
        </w:tc>
        <w:tc>
          <w:tcPr>
            <w:tcW w:w="1234" w:type="dxa"/>
          </w:tcPr>
          <w:p w14:paraId="5B07536A" w14:textId="77777777" w:rsidR="00FA5CA6" w:rsidRDefault="00FA5CA6" w:rsidP="00ED1F98">
            <w:r>
              <w:t>7</w:t>
            </w:r>
          </w:p>
        </w:tc>
        <w:tc>
          <w:tcPr>
            <w:tcW w:w="1234" w:type="dxa"/>
          </w:tcPr>
          <w:p w14:paraId="09901B71" w14:textId="77777777" w:rsidR="00FA5CA6" w:rsidRDefault="00FA5CA6" w:rsidP="00ED1F98">
            <w:r>
              <w:t>0.0</w:t>
            </w:r>
          </w:p>
        </w:tc>
        <w:tc>
          <w:tcPr>
            <w:tcW w:w="1234" w:type="dxa"/>
          </w:tcPr>
          <w:p w14:paraId="11B513E9" w14:textId="77777777" w:rsidR="00FA5CA6" w:rsidRDefault="00FA5CA6" w:rsidP="00ED1F98">
            <w:r>
              <w:t>True</w:t>
            </w:r>
          </w:p>
        </w:tc>
      </w:tr>
      <w:tr w:rsidR="00FA5CA6" w14:paraId="1CEB2EEE" w14:textId="77777777" w:rsidTr="00ED1F98">
        <w:tc>
          <w:tcPr>
            <w:tcW w:w="1234" w:type="dxa"/>
          </w:tcPr>
          <w:p w14:paraId="50AE604D" w14:textId="77777777" w:rsidR="00FA5CA6" w:rsidRDefault="00FA5CA6" w:rsidP="00ED1F98">
            <w:r>
              <w:t>2</w:t>
            </w:r>
          </w:p>
        </w:tc>
        <w:tc>
          <w:tcPr>
            <w:tcW w:w="1234" w:type="dxa"/>
          </w:tcPr>
          <w:p w14:paraId="4CB15CD6" w14:textId="77777777" w:rsidR="00FA5CA6" w:rsidRDefault="00FA5CA6" w:rsidP="00ED1F98">
            <w:r>
              <w:t>8</w:t>
            </w:r>
          </w:p>
        </w:tc>
        <w:tc>
          <w:tcPr>
            <w:tcW w:w="1234" w:type="dxa"/>
          </w:tcPr>
          <w:p w14:paraId="742182AA" w14:textId="77777777" w:rsidR="00FA5CA6" w:rsidRDefault="00FA5CA6" w:rsidP="00ED1F98">
            <w:r>
              <w:t>0.0</w:t>
            </w:r>
          </w:p>
        </w:tc>
        <w:tc>
          <w:tcPr>
            <w:tcW w:w="1234" w:type="dxa"/>
          </w:tcPr>
          <w:p w14:paraId="6815870F" w14:textId="77777777" w:rsidR="00FA5CA6" w:rsidRDefault="00FA5CA6" w:rsidP="00ED1F98">
            <w:r>
              <w:t>True</w:t>
            </w:r>
          </w:p>
        </w:tc>
      </w:tr>
      <w:tr w:rsidR="00FA5CA6" w14:paraId="1BCF5E21" w14:textId="77777777" w:rsidTr="00ED1F98">
        <w:tc>
          <w:tcPr>
            <w:tcW w:w="1234" w:type="dxa"/>
          </w:tcPr>
          <w:p w14:paraId="05742A32" w14:textId="77777777" w:rsidR="00FA5CA6" w:rsidRDefault="00FA5CA6" w:rsidP="00ED1F98">
            <w:r>
              <w:t>2</w:t>
            </w:r>
          </w:p>
        </w:tc>
        <w:tc>
          <w:tcPr>
            <w:tcW w:w="1234" w:type="dxa"/>
          </w:tcPr>
          <w:p w14:paraId="54836973" w14:textId="77777777" w:rsidR="00FA5CA6" w:rsidRDefault="00FA5CA6" w:rsidP="00ED1F98">
            <w:r>
              <w:t>9</w:t>
            </w:r>
          </w:p>
        </w:tc>
        <w:tc>
          <w:tcPr>
            <w:tcW w:w="1234" w:type="dxa"/>
          </w:tcPr>
          <w:p w14:paraId="235E2B83" w14:textId="77777777" w:rsidR="00FA5CA6" w:rsidRDefault="00FA5CA6" w:rsidP="00ED1F98">
            <w:r>
              <w:t>0.0</w:t>
            </w:r>
          </w:p>
        </w:tc>
        <w:tc>
          <w:tcPr>
            <w:tcW w:w="1234" w:type="dxa"/>
          </w:tcPr>
          <w:p w14:paraId="6B1EE8A1" w14:textId="77777777" w:rsidR="00FA5CA6" w:rsidRDefault="00FA5CA6" w:rsidP="00ED1F98">
            <w:r>
              <w:t>True</w:t>
            </w:r>
          </w:p>
        </w:tc>
      </w:tr>
      <w:tr w:rsidR="00FA5CA6" w14:paraId="7C1B41E7" w14:textId="77777777" w:rsidTr="00ED1F98">
        <w:tc>
          <w:tcPr>
            <w:tcW w:w="1234" w:type="dxa"/>
          </w:tcPr>
          <w:p w14:paraId="7D5AD25B" w14:textId="77777777" w:rsidR="00FA5CA6" w:rsidRDefault="00FA5CA6" w:rsidP="00ED1F98">
            <w:r>
              <w:t>2</w:t>
            </w:r>
          </w:p>
        </w:tc>
        <w:tc>
          <w:tcPr>
            <w:tcW w:w="1234" w:type="dxa"/>
          </w:tcPr>
          <w:p w14:paraId="2044DA02" w14:textId="77777777" w:rsidR="00FA5CA6" w:rsidRDefault="00FA5CA6" w:rsidP="00ED1F98">
            <w:r>
              <w:t>10</w:t>
            </w:r>
          </w:p>
        </w:tc>
        <w:tc>
          <w:tcPr>
            <w:tcW w:w="1234" w:type="dxa"/>
          </w:tcPr>
          <w:p w14:paraId="2E6FBF52" w14:textId="77777777" w:rsidR="00FA5CA6" w:rsidRDefault="00FA5CA6" w:rsidP="00ED1F98">
            <w:r>
              <w:t>0.0</w:t>
            </w:r>
          </w:p>
        </w:tc>
        <w:tc>
          <w:tcPr>
            <w:tcW w:w="1234" w:type="dxa"/>
          </w:tcPr>
          <w:p w14:paraId="008B53D2" w14:textId="77777777" w:rsidR="00FA5CA6" w:rsidRDefault="00FA5CA6" w:rsidP="00ED1F98">
            <w:r>
              <w:t>True</w:t>
            </w:r>
          </w:p>
        </w:tc>
      </w:tr>
      <w:tr w:rsidR="00FA5CA6" w14:paraId="271D911F" w14:textId="77777777" w:rsidTr="00ED1F98">
        <w:tc>
          <w:tcPr>
            <w:tcW w:w="1234" w:type="dxa"/>
          </w:tcPr>
          <w:p w14:paraId="3CBC37FA" w14:textId="77777777" w:rsidR="00FA5CA6" w:rsidRDefault="00FA5CA6" w:rsidP="00ED1F98">
            <w:r>
              <w:t>3</w:t>
            </w:r>
          </w:p>
        </w:tc>
        <w:tc>
          <w:tcPr>
            <w:tcW w:w="1234" w:type="dxa"/>
          </w:tcPr>
          <w:p w14:paraId="1BBC36FB" w14:textId="77777777" w:rsidR="00FA5CA6" w:rsidRDefault="00FA5CA6" w:rsidP="00ED1F98">
            <w:r>
              <w:t>4</w:t>
            </w:r>
          </w:p>
        </w:tc>
        <w:tc>
          <w:tcPr>
            <w:tcW w:w="1234" w:type="dxa"/>
          </w:tcPr>
          <w:p w14:paraId="7CB48FBD" w14:textId="77777777" w:rsidR="00FA5CA6" w:rsidRDefault="00FA5CA6" w:rsidP="00ED1F98">
            <w:r>
              <w:t>0.0</w:t>
            </w:r>
          </w:p>
        </w:tc>
        <w:tc>
          <w:tcPr>
            <w:tcW w:w="1234" w:type="dxa"/>
          </w:tcPr>
          <w:p w14:paraId="19DBFA49" w14:textId="77777777" w:rsidR="00FA5CA6" w:rsidRDefault="00FA5CA6" w:rsidP="00ED1F98">
            <w:r>
              <w:t>True</w:t>
            </w:r>
          </w:p>
        </w:tc>
      </w:tr>
      <w:tr w:rsidR="00FA5CA6" w14:paraId="2EB7CEB4" w14:textId="77777777" w:rsidTr="00ED1F98">
        <w:tc>
          <w:tcPr>
            <w:tcW w:w="1234" w:type="dxa"/>
          </w:tcPr>
          <w:p w14:paraId="34551A7E" w14:textId="77777777" w:rsidR="00FA5CA6" w:rsidRDefault="00FA5CA6" w:rsidP="00ED1F98">
            <w:r>
              <w:t>3</w:t>
            </w:r>
          </w:p>
        </w:tc>
        <w:tc>
          <w:tcPr>
            <w:tcW w:w="1234" w:type="dxa"/>
          </w:tcPr>
          <w:p w14:paraId="3FE63182" w14:textId="77777777" w:rsidR="00FA5CA6" w:rsidRDefault="00FA5CA6" w:rsidP="00ED1F98">
            <w:r>
              <w:t>5</w:t>
            </w:r>
          </w:p>
        </w:tc>
        <w:tc>
          <w:tcPr>
            <w:tcW w:w="1234" w:type="dxa"/>
          </w:tcPr>
          <w:p w14:paraId="70ABC875" w14:textId="77777777" w:rsidR="00FA5CA6" w:rsidRDefault="00FA5CA6" w:rsidP="00ED1F98">
            <w:r>
              <w:t>0.0022</w:t>
            </w:r>
          </w:p>
        </w:tc>
        <w:tc>
          <w:tcPr>
            <w:tcW w:w="1234" w:type="dxa"/>
          </w:tcPr>
          <w:p w14:paraId="0FB85C40" w14:textId="77777777" w:rsidR="00FA5CA6" w:rsidRDefault="00FA5CA6" w:rsidP="00ED1F98">
            <w:r>
              <w:t>True</w:t>
            </w:r>
          </w:p>
        </w:tc>
      </w:tr>
      <w:tr w:rsidR="00FA5CA6" w14:paraId="528DBE94" w14:textId="77777777" w:rsidTr="00ED1F98">
        <w:tc>
          <w:tcPr>
            <w:tcW w:w="1234" w:type="dxa"/>
          </w:tcPr>
          <w:p w14:paraId="5C81A5DB" w14:textId="77777777" w:rsidR="00FA5CA6" w:rsidRDefault="00FA5CA6" w:rsidP="00ED1F98">
            <w:r>
              <w:t>3</w:t>
            </w:r>
          </w:p>
        </w:tc>
        <w:tc>
          <w:tcPr>
            <w:tcW w:w="1234" w:type="dxa"/>
          </w:tcPr>
          <w:p w14:paraId="74C4B3EC" w14:textId="77777777" w:rsidR="00FA5CA6" w:rsidRDefault="00FA5CA6" w:rsidP="00ED1F98">
            <w:r>
              <w:t>6</w:t>
            </w:r>
          </w:p>
        </w:tc>
        <w:tc>
          <w:tcPr>
            <w:tcW w:w="1234" w:type="dxa"/>
          </w:tcPr>
          <w:p w14:paraId="1C2288A1" w14:textId="77777777" w:rsidR="00FA5CA6" w:rsidRDefault="00FA5CA6" w:rsidP="00ED1F98">
            <w:r>
              <w:t>0.0</w:t>
            </w:r>
          </w:p>
        </w:tc>
        <w:tc>
          <w:tcPr>
            <w:tcW w:w="1234" w:type="dxa"/>
          </w:tcPr>
          <w:p w14:paraId="5AFDB821" w14:textId="77777777" w:rsidR="00FA5CA6" w:rsidRDefault="00FA5CA6" w:rsidP="00ED1F98">
            <w:r>
              <w:t>True</w:t>
            </w:r>
          </w:p>
        </w:tc>
      </w:tr>
      <w:tr w:rsidR="00FA5CA6" w14:paraId="51F87BD0" w14:textId="77777777" w:rsidTr="00ED1F98">
        <w:tc>
          <w:tcPr>
            <w:tcW w:w="1234" w:type="dxa"/>
          </w:tcPr>
          <w:p w14:paraId="22D50AFC" w14:textId="77777777" w:rsidR="00FA5CA6" w:rsidRDefault="00FA5CA6" w:rsidP="00ED1F98">
            <w:r>
              <w:t>3</w:t>
            </w:r>
          </w:p>
        </w:tc>
        <w:tc>
          <w:tcPr>
            <w:tcW w:w="1234" w:type="dxa"/>
          </w:tcPr>
          <w:p w14:paraId="62132981" w14:textId="77777777" w:rsidR="00FA5CA6" w:rsidRDefault="00FA5CA6" w:rsidP="00ED1F98">
            <w:r>
              <w:t>7</w:t>
            </w:r>
          </w:p>
        </w:tc>
        <w:tc>
          <w:tcPr>
            <w:tcW w:w="1234" w:type="dxa"/>
          </w:tcPr>
          <w:p w14:paraId="7E49A087" w14:textId="77777777" w:rsidR="00FA5CA6" w:rsidRDefault="00FA5CA6" w:rsidP="00ED1F98">
            <w:r>
              <w:t>0.0</w:t>
            </w:r>
          </w:p>
        </w:tc>
        <w:tc>
          <w:tcPr>
            <w:tcW w:w="1234" w:type="dxa"/>
          </w:tcPr>
          <w:p w14:paraId="6F6006F9" w14:textId="77777777" w:rsidR="00FA5CA6" w:rsidRDefault="00FA5CA6" w:rsidP="00ED1F98">
            <w:r>
              <w:t>True</w:t>
            </w:r>
          </w:p>
        </w:tc>
      </w:tr>
      <w:tr w:rsidR="00FA5CA6" w14:paraId="53379550" w14:textId="77777777" w:rsidTr="00ED1F98">
        <w:tc>
          <w:tcPr>
            <w:tcW w:w="1234" w:type="dxa"/>
          </w:tcPr>
          <w:p w14:paraId="44B2B00E" w14:textId="77777777" w:rsidR="00FA5CA6" w:rsidRDefault="00FA5CA6" w:rsidP="00ED1F98">
            <w:r>
              <w:t>3</w:t>
            </w:r>
          </w:p>
        </w:tc>
        <w:tc>
          <w:tcPr>
            <w:tcW w:w="1234" w:type="dxa"/>
          </w:tcPr>
          <w:p w14:paraId="1618EC98" w14:textId="77777777" w:rsidR="00FA5CA6" w:rsidRDefault="00FA5CA6" w:rsidP="00ED1F98">
            <w:r>
              <w:t>8</w:t>
            </w:r>
          </w:p>
        </w:tc>
        <w:tc>
          <w:tcPr>
            <w:tcW w:w="1234" w:type="dxa"/>
          </w:tcPr>
          <w:p w14:paraId="10360DDB" w14:textId="77777777" w:rsidR="00FA5CA6" w:rsidRDefault="00FA5CA6" w:rsidP="00ED1F98">
            <w:r>
              <w:t>0.0</w:t>
            </w:r>
          </w:p>
        </w:tc>
        <w:tc>
          <w:tcPr>
            <w:tcW w:w="1234" w:type="dxa"/>
          </w:tcPr>
          <w:p w14:paraId="7EA9CD58" w14:textId="77777777" w:rsidR="00FA5CA6" w:rsidRDefault="00FA5CA6" w:rsidP="00ED1F98">
            <w:r>
              <w:t>True</w:t>
            </w:r>
          </w:p>
        </w:tc>
      </w:tr>
      <w:tr w:rsidR="00FA5CA6" w14:paraId="2B512C69" w14:textId="77777777" w:rsidTr="00ED1F98">
        <w:tc>
          <w:tcPr>
            <w:tcW w:w="1234" w:type="dxa"/>
          </w:tcPr>
          <w:p w14:paraId="16681115" w14:textId="77777777" w:rsidR="00FA5CA6" w:rsidRDefault="00FA5CA6" w:rsidP="00ED1F98">
            <w:r>
              <w:t>3</w:t>
            </w:r>
          </w:p>
        </w:tc>
        <w:tc>
          <w:tcPr>
            <w:tcW w:w="1234" w:type="dxa"/>
          </w:tcPr>
          <w:p w14:paraId="3163FF23" w14:textId="77777777" w:rsidR="00FA5CA6" w:rsidRDefault="00FA5CA6" w:rsidP="00ED1F98">
            <w:r>
              <w:t>9</w:t>
            </w:r>
          </w:p>
        </w:tc>
        <w:tc>
          <w:tcPr>
            <w:tcW w:w="1234" w:type="dxa"/>
          </w:tcPr>
          <w:p w14:paraId="7B6FCF3D" w14:textId="77777777" w:rsidR="00FA5CA6" w:rsidRDefault="00FA5CA6" w:rsidP="00ED1F98">
            <w:r>
              <w:t>0.0</w:t>
            </w:r>
          </w:p>
        </w:tc>
        <w:tc>
          <w:tcPr>
            <w:tcW w:w="1234" w:type="dxa"/>
          </w:tcPr>
          <w:p w14:paraId="3FA80193" w14:textId="77777777" w:rsidR="00FA5CA6" w:rsidRDefault="00FA5CA6" w:rsidP="00ED1F98">
            <w:r>
              <w:t>True</w:t>
            </w:r>
          </w:p>
        </w:tc>
      </w:tr>
      <w:tr w:rsidR="00FA5CA6" w14:paraId="45194445" w14:textId="77777777" w:rsidTr="00ED1F98">
        <w:tc>
          <w:tcPr>
            <w:tcW w:w="1234" w:type="dxa"/>
          </w:tcPr>
          <w:p w14:paraId="642180F9" w14:textId="77777777" w:rsidR="00FA5CA6" w:rsidRDefault="00FA5CA6" w:rsidP="00ED1F98">
            <w:r>
              <w:t>3</w:t>
            </w:r>
          </w:p>
        </w:tc>
        <w:tc>
          <w:tcPr>
            <w:tcW w:w="1234" w:type="dxa"/>
          </w:tcPr>
          <w:p w14:paraId="745DBF93" w14:textId="77777777" w:rsidR="00FA5CA6" w:rsidRDefault="00FA5CA6" w:rsidP="00ED1F98">
            <w:r>
              <w:t>10</w:t>
            </w:r>
          </w:p>
        </w:tc>
        <w:tc>
          <w:tcPr>
            <w:tcW w:w="1234" w:type="dxa"/>
          </w:tcPr>
          <w:p w14:paraId="3AEAD7A5" w14:textId="77777777" w:rsidR="00FA5CA6" w:rsidRDefault="00FA5CA6" w:rsidP="00ED1F98">
            <w:r>
              <w:t>0.0</w:t>
            </w:r>
          </w:p>
        </w:tc>
        <w:tc>
          <w:tcPr>
            <w:tcW w:w="1234" w:type="dxa"/>
          </w:tcPr>
          <w:p w14:paraId="44D54733" w14:textId="77777777" w:rsidR="00FA5CA6" w:rsidRDefault="00FA5CA6" w:rsidP="00ED1F98">
            <w:r>
              <w:t>True</w:t>
            </w:r>
          </w:p>
        </w:tc>
      </w:tr>
      <w:tr w:rsidR="00FA5CA6" w14:paraId="6C407131" w14:textId="77777777" w:rsidTr="00ED1F98">
        <w:tc>
          <w:tcPr>
            <w:tcW w:w="1234" w:type="dxa"/>
          </w:tcPr>
          <w:p w14:paraId="755CF59D" w14:textId="77777777" w:rsidR="00FA5CA6" w:rsidRDefault="00FA5CA6" w:rsidP="00ED1F98">
            <w:r>
              <w:t>4</w:t>
            </w:r>
          </w:p>
        </w:tc>
        <w:tc>
          <w:tcPr>
            <w:tcW w:w="1234" w:type="dxa"/>
          </w:tcPr>
          <w:p w14:paraId="0A476D1E" w14:textId="77777777" w:rsidR="00FA5CA6" w:rsidRDefault="00FA5CA6" w:rsidP="00ED1F98">
            <w:r>
              <w:t>5</w:t>
            </w:r>
          </w:p>
        </w:tc>
        <w:tc>
          <w:tcPr>
            <w:tcW w:w="1234" w:type="dxa"/>
          </w:tcPr>
          <w:p w14:paraId="1E87B139" w14:textId="77777777" w:rsidR="00FA5CA6" w:rsidRDefault="00FA5CA6" w:rsidP="00ED1F98">
            <w:r>
              <w:t>0.0521</w:t>
            </w:r>
          </w:p>
        </w:tc>
        <w:tc>
          <w:tcPr>
            <w:tcW w:w="1234" w:type="dxa"/>
          </w:tcPr>
          <w:p w14:paraId="261E1CB7" w14:textId="77777777" w:rsidR="00FA5CA6" w:rsidRDefault="00FA5CA6" w:rsidP="00ED1F98">
            <w:r>
              <w:t>False</w:t>
            </w:r>
          </w:p>
        </w:tc>
      </w:tr>
      <w:tr w:rsidR="00FA5CA6" w14:paraId="65936616" w14:textId="77777777" w:rsidTr="00ED1F98">
        <w:tc>
          <w:tcPr>
            <w:tcW w:w="1234" w:type="dxa"/>
          </w:tcPr>
          <w:p w14:paraId="7F436766" w14:textId="77777777" w:rsidR="00FA5CA6" w:rsidRDefault="00FA5CA6" w:rsidP="00ED1F98">
            <w:r>
              <w:t>4</w:t>
            </w:r>
          </w:p>
        </w:tc>
        <w:tc>
          <w:tcPr>
            <w:tcW w:w="1234" w:type="dxa"/>
          </w:tcPr>
          <w:p w14:paraId="57E2A4F8" w14:textId="77777777" w:rsidR="00FA5CA6" w:rsidRDefault="00FA5CA6" w:rsidP="00ED1F98">
            <w:r>
              <w:t>6</w:t>
            </w:r>
          </w:p>
        </w:tc>
        <w:tc>
          <w:tcPr>
            <w:tcW w:w="1234" w:type="dxa"/>
          </w:tcPr>
          <w:p w14:paraId="1D0D4CDF" w14:textId="77777777" w:rsidR="00FA5CA6" w:rsidRDefault="00FA5CA6" w:rsidP="00ED1F98">
            <w:r>
              <w:t>0.0</w:t>
            </w:r>
          </w:p>
        </w:tc>
        <w:tc>
          <w:tcPr>
            <w:tcW w:w="1234" w:type="dxa"/>
          </w:tcPr>
          <w:p w14:paraId="529CD48F" w14:textId="77777777" w:rsidR="00FA5CA6" w:rsidRDefault="00FA5CA6" w:rsidP="00ED1F98">
            <w:r>
              <w:t>True</w:t>
            </w:r>
          </w:p>
        </w:tc>
      </w:tr>
      <w:tr w:rsidR="00FA5CA6" w14:paraId="4E38F180" w14:textId="77777777" w:rsidTr="00ED1F98">
        <w:tc>
          <w:tcPr>
            <w:tcW w:w="1234" w:type="dxa"/>
          </w:tcPr>
          <w:p w14:paraId="62C048A9" w14:textId="77777777" w:rsidR="00FA5CA6" w:rsidRDefault="00FA5CA6" w:rsidP="00ED1F98">
            <w:r>
              <w:t>4</w:t>
            </w:r>
          </w:p>
        </w:tc>
        <w:tc>
          <w:tcPr>
            <w:tcW w:w="1234" w:type="dxa"/>
          </w:tcPr>
          <w:p w14:paraId="05B0601A" w14:textId="77777777" w:rsidR="00FA5CA6" w:rsidRDefault="00FA5CA6" w:rsidP="00ED1F98">
            <w:r>
              <w:t>7</w:t>
            </w:r>
          </w:p>
        </w:tc>
        <w:tc>
          <w:tcPr>
            <w:tcW w:w="1234" w:type="dxa"/>
          </w:tcPr>
          <w:p w14:paraId="35DABF21" w14:textId="77777777" w:rsidR="00FA5CA6" w:rsidRDefault="00FA5CA6" w:rsidP="00ED1F98">
            <w:r>
              <w:t>0.0803</w:t>
            </w:r>
          </w:p>
        </w:tc>
        <w:tc>
          <w:tcPr>
            <w:tcW w:w="1234" w:type="dxa"/>
          </w:tcPr>
          <w:p w14:paraId="4CE6D2FC" w14:textId="77777777" w:rsidR="00FA5CA6" w:rsidRDefault="00FA5CA6" w:rsidP="00ED1F98">
            <w:r>
              <w:t>False</w:t>
            </w:r>
          </w:p>
        </w:tc>
      </w:tr>
      <w:tr w:rsidR="00FA5CA6" w14:paraId="7118D7C2" w14:textId="77777777" w:rsidTr="00ED1F98">
        <w:tc>
          <w:tcPr>
            <w:tcW w:w="1234" w:type="dxa"/>
          </w:tcPr>
          <w:p w14:paraId="7995A12D" w14:textId="77777777" w:rsidR="00FA5CA6" w:rsidRDefault="00FA5CA6" w:rsidP="00ED1F98">
            <w:r>
              <w:t>4</w:t>
            </w:r>
          </w:p>
        </w:tc>
        <w:tc>
          <w:tcPr>
            <w:tcW w:w="1234" w:type="dxa"/>
          </w:tcPr>
          <w:p w14:paraId="7C5527D7" w14:textId="77777777" w:rsidR="00FA5CA6" w:rsidRDefault="00FA5CA6" w:rsidP="00ED1F98">
            <w:r>
              <w:t>8</w:t>
            </w:r>
          </w:p>
        </w:tc>
        <w:tc>
          <w:tcPr>
            <w:tcW w:w="1234" w:type="dxa"/>
          </w:tcPr>
          <w:p w14:paraId="46939E69" w14:textId="77777777" w:rsidR="00FA5CA6" w:rsidRDefault="00FA5CA6" w:rsidP="00ED1F98">
            <w:r>
              <w:t>0.0001</w:t>
            </w:r>
          </w:p>
        </w:tc>
        <w:tc>
          <w:tcPr>
            <w:tcW w:w="1234" w:type="dxa"/>
          </w:tcPr>
          <w:p w14:paraId="79133658" w14:textId="77777777" w:rsidR="00FA5CA6" w:rsidRDefault="00FA5CA6" w:rsidP="00ED1F98">
            <w:r>
              <w:t>True</w:t>
            </w:r>
          </w:p>
        </w:tc>
      </w:tr>
      <w:tr w:rsidR="00FA5CA6" w14:paraId="75C9317F" w14:textId="77777777" w:rsidTr="00ED1F98">
        <w:tc>
          <w:tcPr>
            <w:tcW w:w="1234" w:type="dxa"/>
          </w:tcPr>
          <w:p w14:paraId="611A2F2D" w14:textId="77777777" w:rsidR="00FA5CA6" w:rsidRDefault="00FA5CA6" w:rsidP="00ED1F98">
            <w:r>
              <w:t>4</w:t>
            </w:r>
          </w:p>
        </w:tc>
        <w:tc>
          <w:tcPr>
            <w:tcW w:w="1234" w:type="dxa"/>
          </w:tcPr>
          <w:p w14:paraId="4490BB5F" w14:textId="77777777" w:rsidR="00FA5CA6" w:rsidRDefault="00FA5CA6" w:rsidP="00ED1F98">
            <w:r>
              <w:t>9</w:t>
            </w:r>
          </w:p>
        </w:tc>
        <w:tc>
          <w:tcPr>
            <w:tcW w:w="1234" w:type="dxa"/>
          </w:tcPr>
          <w:p w14:paraId="2E06BDF2" w14:textId="77777777" w:rsidR="00FA5CA6" w:rsidRDefault="00FA5CA6" w:rsidP="00ED1F98">
            <w:r>
              <w:t>0.0</w:t>
            </w:r>
          </w:p>
        </w:tc>
        <w:tc>
          <w:tcPr>
            <w:tcW w:w="1234" w:type="dxa"/>
          </w:tcPr>
          <w:p w14:paraId="24308E20" w14:textId="77777777" w:rsidR="00FA5CA6" w:rsidRDefault="00FA5CA6" w:rsidP="00ED1F98">
            <w:r>
              <w:t>True</w:t>
            </w:r>
          </w:p>
        </w:tc>
      </w:tr>
      <w:tr w:rsidR="00FA5CA6" w14:paraId="33F5EF4F" w14:textId="77777777" w:rsidTr="00ED1F98">
        <w:tc>
          <w:tcPr>
            <w:tcW w:w="1234" w:type="dxa"/>
          </w:tcPr>
          <w:p w14:paraId="427CC71A" w14:textId="77777777" w:rsidR="00FA5CA6" w:rsidRDefault="00FA5CA6" w:rsidP="00ED1F98">
            <w:r>
              <w:t>4</w:t>
            </w:r>
          </w:p>
        </w:tc>
        <w:tc>
          <w:tcPr>
            <w:tcW w:w="1234" w:type="dxa"/>
          </w:tcPr>
          <w:p w14:paraId="47EF14ED" w14:textId="77777777" w:rsidR="00FA5CA6" w:rsidRDefault="00FA5CA6" w:rsidP="00ED1F98">
            <w:r>
              <w:t>10</w:t>
            </w:r>
          </w:p>
        </w:tc>
        <w:tc>
          <w:tcPr>
            <w:tcW w:w="1234" w:type="dxa"/>
          </w:tcPr>
          <w:p w14:paraId="0FA141AB" w14:textId="77777777" w:rsidR="00FA5CA6" w:rsidRDefault="00FA5CA6" w:rsidP="00ED1F98">
            <w:r>
              <w:t>0.0</w:t>
            </w:r>
          </w:p>
        </w:tc>
        <w:tc>
          <w:tcPr>
            <w:tcW w:w="1234" w:type="dxa"/>
          </w:tcPr>
          <w:p w14:paraId="308D334D" w14:textId="77777777" w:rsidR="00FA5CA6" w:rsidRDefault="00FA5CA6" w:rsidP="00ED1F98">
            <w:r>
              <w:t>True</w:t>
            </w:r>
          </w:p>
        </w:tc>
      </w:tr>
      <w:tr w:rsidR="00FA5CA6" w14:paraId="6A4F1003" w14:textId="77777777" w:rsidTr="00ED1F98">
        <w:tc>
          <w:tcPr>
            <w:tcW w:w="1234" w:type="dxa"/>
          </w:tcPr>
          <w:p w14:paraId="7CEA7779" w14:textId="77777777" w:rsidR="00FA5CA6" w:rsidRDefault="00FA5CA6" w:rsidP="00ED1F98">
            <w:r>
              <w:t>5</w:t>
            </w:r>
          </w:p>
        </w:tc>
        <w:tc>
          <w:tcPr>
            <w:tcW w:w="1234" w:type="dxa"/>
          </w:tcPr>
          <w:p w14:paraId="49F64BA0" w14:textId="77777777" w:rsidR="00FA5CA6" w:rsidRDefault="00FA5CA6" w:rsidP="00ED1F98">
            <w:r>
              <w:t>6</w:t>
            </w:r>
          </w:p>
        </w:tc>
        <w:tc>
          <w:tcPr>
            <w:tcW w:w="1234" w:type="dxa"/>
          </w:tcPr>
          <w:p w14:paraId="4D480C85" w14:textId="77777777" w:rsidR="00FA5CA6" w:rsidRDefault="00FA5CA6" w:rsidP="00ED1F98">
            <w:r>
              <w:t>0.0</w:t>
            </w:r>
          </w:p>
        </w:tc>
        <w:tc>
          <w:tcPr>
            <w:tcW w:w="1234" w:type="dxa"/>
          </w:tcPr>
          <w:p w14:paraId="56DFFF39" w14:textId="77777777" w:rsidR="00FA5CA6" w:rsidRDefault="00FA5CA6" w:rsidP="00ED1F98">
            <w:r>
              <w:t>True</w:t>
            </w:r>
          </w:p>
        </w:tc>
      </w:tr>
      <w:tr w:rsidR="00FA5CA6" w14:paraId="4BDD0254" w14:textId="77777777" w:rsidTr="00ED1F98">
        <w:tc>
          <w:tcPr>
            <w:tcW w:w="1234" w:type="dxa"/>
          </w:tcPr>
          <w:p w14:paraId="762628EA" w14:textId="77777777" w:rsidR="00FA5CA6" w:rsidRDefault="00FA5CA6" w:rsidP="00ED1F98">
            <w:r>
              <w:t>5</w:t>
            </w:r>
          </w:p>
        </w:tc>
        <w:tc>
          <w:tcPr>
            <w:tcW w:w="1234" w:type="dxa"/>
          </w:tcPr>
          <w:p w14:paraId="30FC9371" w14:textId="77777777" w:rsidR="00FA5CA6" w:rsidRDefault="00FA5CA6" w:rsidP="00ED1F98">
            <w:r>
              <w:t>7</w:t>
            </w:r>
          </w:p>
        </w:tc>
        <w:tc>
          <w:tcPr>
            <w:tcW w:w="1234" w:type="dxa"/>
          </w:tcPr>
          <w:p w14:paraId="7B679C6E" w14:textId="77777777" w:rsidR="00FA5CA6" w:rsidRDefault="00FA5CA6" w:rsidP="00ED1F98">
            <w:r>
              <w:t>0.0</w:t>
            </w:r>
          </w:p>
        </w:tc>
        <w:tc>
          <w:tcPr>
            <w:tcW w:w="1234" w:type="dxa"/>
          </w:tcPr>
          <w:p w14:paraId="56EFE2CF" w14:textId="77777777" w:rsidR="00FA5CA6" w:rsidRDefault="00FA5CA6" w:rsidP="00ED1F98">
            <w:r>
              <w:t>True</w:t>
            </w:r>
          </w:p>
        </w:tc>
      </w:tr>
      <w:tr w:rsidR="00FA5CA6" w14:paraId="7CA43CEB" w14:textId="77777777" w:rsidTr="00ED1F98">
        <w:tc>
          <w:tcPr>
            <w:tcW w:w="1234" w:type="dxa"/>
          </w:tcPr>
          <w:p w14:paraId="78AF3644" w14:textId="77777777" w:rsidR="00FA5CA6" w:rsidRDefault="00FA5CA6" w:rsidP="00ED1F98">
            <w:r>
              <w:t>5</w:t>
            </w:r>
          </w:p>
        </w:tc>
        <w:tc>
          <w:tcPr>
            <w:tcW w:w="1234" w:type="dxa"/>
          </w:tcPr>
          <w:p w14:paraId="74C1C22A" w14:textId="77777777" w:rsidR="00FA5CA6" w:rsidRDefault="00FA5CA6" w:rsidP="00ED1F98">
            <w:r>
              <w:t>8</w:t>
            </w:r>
          </w:p>
        </w:tc>
        <w:tc>
          <w:tcPr>
            <w:tcW w:w="1234" w:type="dxa"/>
          </w:tcPr>
          <w:p w14:paraId="4419D790" w14:textId="77777777" w:rsidR="00FA5CA6" w:rsidRDefault="00FA5CA6" w:rsidP="00ED1F98">
            <w:r>
              <w:t>0.0</w:t>
            </w:r>
          </w:p>
        </w:tc>
        <w:tc>
          <w:tcPr>
            <w:tcW w:w="1234" w:type="dxa"/>
          </w:tcPr>
          <w:p w14:paraId="486F9B43" w14:textId="77777777" w:rsidR="00FA5CA6" w:rsidRDefault="00FA5CA6" w:rsidP="00ED1F98">
            <w:r>
              <w:t>True</w:t>
            </w:r>
          </w:p>
        </w:tc>
      </w:tr>
      <w:tr w:rsidR="00FA5CA6" w14:paraId="52EA8D33" w14:textId="77777777" w:rsidTr="00ED1F98">
        <w:tc>
          <w:tcPr>
            <w:tcW w:w="1234" w:type="dxa"/>
          </w:tcPr>
          <w:p w14:paraId="43C1EC92" w14:textId="77777777" w:rsidR="00FA5CA6" w:rsidRDefault="00FA5CA6" w:rsidP="00ED1F98">
            <w:r>
              <w:t>5</w:t>
            </w:r>
          </w:p>
        </w:tc>
        <w:tc>
          <w:tcPr>
            <w:tcW w:w="1234" w:type="dxa"/>
          </w:tcPr>
          <w:p w14:paraId="019D77C8" w14:textId="77777777" w:rsidR="00FA5CA6" w:rsidRDefault="00FA5CA6" w:rsidP="00ED1F98">
            <w:r>
              <w:t>9</w:t>
            </w:r>
          </w:p>
        </w:tc>
        <w:tc>
          <w:tcPr>
            <w:tcW w:w="1234" w:type="dxa"/>
          </w:tcPr>
          <w:p w14:paraId="1D66F73A" w14:textId="77777777" w:rsidR="00FA5CA6" w:rsidRDefault="00FA5CA6" w:rsidP="00ED1F98">
            <w:r>
              <w:t>0.0</w:t>
            </w:r>
          </w:p>
        </w:tc>
        <w:tc>
          <w:tcPr>
            <w:tcW w:w="1234" w:type="dxa"/>
          </w:tcPr>
          <w:p w14:paraId="7161E066" w14:textId="77777777" w:rsidR="00FA5CA6" w:rsidRDefault="00FA5CA6" w:rsidP="00ED1F98">
            <w:r>
              <w:t>True</w:t>
            </w:r>
          </w:p>
        </w:tc>
      </w:tr>
      <w:tr w:rsidR="00FA5CA6" w14:paraId="346FC8DF" w14:textId="77777777" w:rsidTr="00ED1F98">
        <w:tc>
          <w:tcPr>
            <w:tcW w:w="1234" w:type="dxa"/>
          </w:tcPr>
          <w:p w14:paraId="0B37B220" w14:textId="77777777" w:rsidR="00FA5CA6" w:rsidRDefault="00FA5CA6" w:rsidP="00ED1F98">
            <w:r>
              <w:t>5</w:t>
            </w:r>
          </w:p>
        </w:tc>
        <w:tc>
          <w:tcPr>
            <w:tcW w:w="1234" w:type="dxa"/>
          </w:tcPr>
          <w:p w14:paraId="72B92BDF" w14:textId="77777777" w:rsidR="00FA5CA6" w:rsidRDefault="00FA5CA6" w:rsidP="00ED1F98">
            <w:r>
              <w:t>10</w:t>
            </w:r>
          </w:p>
        </w:tc>
        <w:tc>
          <w:tcPr>
            <w:tcW w:w="1234" w:type="dxa"/>
          </w:tcPr>
          <w:p w14:paraId="39215251" w14:textId="77777777" w:rsidR="00FA5CA6" w:rsidRDefault="00FA5CA6" w:rsidP="00ED1F98">
            <w:r>
              <w:t>0.0</w:t>
            </w:r>
          </w:p>
        </w:tc>
        <w:tc>
          <w:tcPr>
            <w:tcW w:w="1234" w:type="dxa"/>
          </w:tcPr>
          <w:p w14:paraId="10B615D2" w14:textId="77777777" w:rsidR="00FA5CA6" w:rsidRDefault="00FA5CA6" w:rsidP="00ED1F98">
            <w:r>
              <w:t>True</w:t>
            </w:r>
          </w:p>
        </w:tc>
      </w:tr>
      <w:tr w:rsidR="00FA5CA6" w14:paraId="27F7F84C" w14:textId="77777777" w:rsidTr="00ED1F98">
        <w:tc>
          <w:tcPr>
            <w:tcW w:w="1234" w:type="dxa"/>
          </w:tcPr>
          <w:p w14:paraId="3F79D39A" w14:textId="77777777" w:rsidR="00FA5CA6" w:rsidRDefault="00FA5CA6" w:rsidP="00ED1F98">
            <w:r>
              <w:t>6</w:t>
            </w:r>
          </w:p>
        </w:tc>
        <w:tc>
          <w:tcPr>
            <w:tcW w:w="1234" w:type="dxa"/>
          </w:tcPr>
          <w:p w14:paraId="3FB78473" w14:textId="77777777" w:rsidR="00FA5CA6" w:rsidRDefault="00FA5CA6" w:rsidP="00ED1F98">
            <w:r>
              <w:t>7</w:t>
            </w:r>
          </w:p>
        </w:tc>
        <w:tc>
          <w:tcPr>
            <w:tcW w:w="1234" w:type="dxa"/>
          </w:tcPr>
          <w:p w14:paraId="6CD19786" w14:textId="77777777" w:rsidR="00FA5CA6" w:rsidRDefault="00FA5CA6" w:rsidP="00ED1F98">
            <w:r>
              <w:t>0.0205</w:t>
            </w:r>
          </w:p>
        </w:tc>
        <w:tc>
          <w:tcPr>
            <w:tcW w:w="1234" w:type="dxa"/>
          </w:tcPr>
          <w:p w14:paraId="1C669F3F" w14:textId="77777777" w:rsidR="00FA5CA6" w:rsidRDefault="00FA5CA6" w:rsidP="00ED1F98">
            <w:r>
              <w:t>True</w:t>
            </w:r>
          </w:p>
        </w:tc>
      </w:tr>
      <w:tr w:rsidR="00FA5CA6" w14:paraId="38E7DF34" w14:textId="77777777" w:rsidTr="00ED1F98">
        <w:tc>
          <w:tcPr>
            <w:tcW w:w="1234" w:type="dxa"/>
          </w:tcPr>
          <w:p w14:paraId="6EFD4F3A" w14:textId="77777777" w:rsidR="00FA5CA6" w:rsidRDefault="00FA5CA6" w:rsidP="00ED1F98">
            <w:r>
              <w:t>6</w:t>
            </w:r>
          </w:p>
        </w:tc>
        <w:tc>
          <w:tcPr>
            <w:tcW w:w="1234" w:type="dxa"/>
          </w:tcPr>
          <w:p w14:paraId="06D55930" w14:textId="77777777" w:rsidR="00FA5CA6" w:rsidRDefault="00FA5CA6" w:rsidP="00ED1F98">
            <w:r>
              <w:t>8</w:t>
            </w:r>
          </w:p>
        </w:tc>
        <w:tc>
          <w:tcPr>
            <w:tcW w:w="1234" w:type="dxa"/>
          </w:tcPr>
          <w:p w14:paraId="2BEF9DE4" w14:textId="77777777" w:rsidR="00FA5CA6" w:rsidRDefault="00FA5CA6" w:rsidP="00ED1F98">
            <w:r>
              <w:t>0.3797</w:t>
            </w:r>
          </w:p>
        </w:tc>
        <w:tc>
          <w:tcPr>
            <w:tcW w:w="1234" w:type="dxa"/>
          </w:tcPr>
          <w:p w14:paraId="7FA35B06" w14:textId="77777777" w:rsidR="00FA5CA6" w:rsidRDefault="00FA5CA6" w:rsidP="00ED1F98">
            <w:r>
              <w:t>False</w:t>
            </w:r>
          </w:p>
        </w:tc>
      </w:tr>
      <w:tr w:rsidR="00FA5CA6" w14:paraId="3BAEBFD3" w14:textId="77777777" w:rsidTr="00ED1F98">
        <w:tc>
          <w:tcPr>
            <w:tcW w:w="1234" w:type="dxa"/>
          </w:tcPr>
          <w:p w14:paraId="326AA8A1" w14:textId="77777777" w:rsidR="00FA5CA6" w:rsidRDefault="00FA5CA6" w:rsidP="00ED1F98">
            <w:r>
              <w:t>6</w:t>
            </w:r>
          </w:p>
        </w:tc>
        <w:tc>
          <w:tcPr>
            <w:tcW w:w="1234" w:type="dxa"/>
          </w:tcPr>
          <w:p w14:paraId="40D4010E" w14:textId="77777777" w:rsidR="00FA5CA6" w:rsidRDefault="00FA5CA6" w:rsidP="00ED1F98">
            <w:r>
              <w:t>9</w:t>
            </w:r>
          </w:p>
        </w:tc>
        <w:tc>
          <w:tcPr>
            <w:tcW w:w="1234" w:type="dxa"/>
          </w:tcPr>
          <w:p w14:paraId="50015CAF" w14:textId="77777777" w:rsidR="00FA5CA6" w:rsidRDefault="00FA5CA6" w:rsidP="00ED1F98">
            <w:r>
              <w:t>1.0</w:t>
            </w:r>
          </w:p>
        </w:tc>
        <w:tc>
          <w:tcPr>
            <w:tcW w:w="1234" w:type="dxa"/>
          </w:tcPr>
          <w:p w14:paraId="2DA55B5D" w14:textId="77777777" w:rsidR="00FA5CA6" w:rsidRDefault="00FA5CA6" w:rsidP="00ED1F98">
            <w:r>
              <w:t>False</w:t>
            </w:r>
          </w:p>
        </w:tc>
      </w:tr>
      <w:tr w:rsidR="00FA5CA6" w14:paraId="33EBB957" w14:textId="77777777" w:rsidTr="00ED1F98">
        <w:tc>
          <w:tcPr>
            <w:tcW w:w="1234" w:type="dxa"/>
          </w:tcPr>
          <w:p w14:paraId="3A01CE9B" w14:textId="77777777" w:rsidR="00FA5CA6" w:rsidRDefault="00FA5CA6" w:rsidP="00ED1F98">
            <w:r>
              <w:t>6</w:t>
            </w:r>
          </w:p>
        </w:tc>
        <w:tc>
          <w:tcPr>
            <w:tcW w:w="1234" w:type="dxa"/>
          </w:tcPr>
          <w:p w14:paraId="725FD8B0" w14:textId="77777777" w:rsidR="00FA5CA6" w:rsidRDefault="00FA5CA6" w:rsidP="00ED1F98">
            <w:r>
              <w:t>10</w:t>
            </w:r>
          </w:p>
        </w:tc>
        <w:tc>
          <w:tcPr>
            <w:tcW w:w="1234" w:type="dxa"/>
          </w:tcPr>
          <w:p w14:paraId="05451244" w14:textId="77777777" w:rsidR="00FA5CA6" w:rsidRDefault="00FA5CA6" w:rsidP="00ED1F98">
            <w:r>
              <w:t>0.9971</w:t>
            </w:r>
          </w:p>
        </w:tc>
        <w:tc>
          <w:tcPr>
            <w:tcW w:w="1234" w:type="dxa"/>
          </w:tcPr>
          <w:p w14:paraId="1A290D30" w14:textId="77777777" w:rsidR="00FA5CA6" w:rsidRDefault="00FA5CA6" w:rsidP="00ED1F98">
            <w:r>
              <w:t>False</w:t>
            </w:r>
          </w:p>
        </w:tc>
      </w:tr>
      <w:tr w:rsidR="00FA5CA6" w14:paraId="2A4DBB64" w14:textId="77777777" w:rsidTr="00ED1F98">
        <w:tc>
          <w:tcPr>
            <w:tcW w:w="1234" w:type="dxa"/>
          </w:tcPr>
          <w:p w14:paraId="7531FC58" w14:textId="77777777" w:rsidR="00FA5CA6" w:rsidRDefault="00FA5CA6" w:rsidP="00ED1F98">
            <w:r>
              <w:t>7</w:t>
            </w:r>
          </w:p>
        </w:tc>
        <w:tc>
          <w:tcPr>
            <w:tcW w:w="1234" w:type="dxa"/>
          </w:tcPr>
          <w:p w14:paraId="19AAAF96" w14:textId="77777777" w:rsidR="00FA5CA6" w:rsidRDefault="00FA5CA6" w:rsidP="00ED1F98">
            <w:r>
              <w:t>8</w:t>
            </w:r>
          </w:p>
        </w:tc>
        <w:tc>
          <w:tcPr>
            <w:tcW w:w="1234" w:type="dxa"/>
          </w:tcPr>
          <w:p w14:paraId="6C7029A8" w14:textId="77777777" w:rsidR="00FA5CA6" w:rsidRDefault="00FA5CA6" w:rsidP="00ED1F98">
            <w:r>
              <w:t>0.8955</w:t>
            </w:r>
          </w:p>
        </w:tc>
        <w:tc>
          <w:tcPr>
            <w:tcW w:w="1234" w:type="dxa"/>
          </w:tcPr>
          <w:p w14:paraId="180C48B3" w14:textId="77777777" w:rsidR="00FA5CA6" w:rsidRDefault="00FA5CA6" w:rsidP="00ED1F98">
            <w:r>
              <w:t>False</w:t>
            </w:r>
          </w:p>
        </w:tc>
      </w:tr>
      <w:tr w:rsidR="00FA5CA6" w14:paraId="35E0A778" w14:textId="77777777" w:rsidTr="00ED1F98">
        <w:tc>
          <w:tcPr>
            <w:tcW w:w="1234" w:type="dxa"/>
          </w:tcPr>
          <w:p w14:paraId="031AC64C" w14:textId="77777777" w:rsidR="00FA5CA6" w:rsidRDefault="00FA5CA6" w:rsidP="00ED1F98">
            <w:r>
              <w:t>7</w:t>
            </w:r>
          </w:p>
        </w:tc>
        <w:tc>
          <w:tcPr>
            <w:tcW w:w="1234" w:type="dxa"/>
          </w:tcPr>
          <w:p w14:paraId="3535F25B" w14:textId="77777777" w:rsidR="00FA5CA6" w:rsidRDefault="00FA5CA6" w:rsidP="00ED1F98">
            <w:r>
              <w:t>9</w:t>
            </w:r>
          </w:p>
        </w:tc>
        <w:tc>
          <w:tcPr>
            <w:tcW w:w="1234" w:type="dxa"/>
          </w:tcPr>
          <w:p w14:paraId="07A6777D" w14:textId="77777777" w:rsidR="00FA5CA6" w:rsidRDefault="00FA5CA6" w:rsidP="00ED1F98">
            <w:r>
              <w:t>0.2721</w:t>
            </w:r>
          </w:p>
        </w:tc>
        <w:tc>
          <w:tcPr>
            <w:tcW w:w="1234" w:type="dxa"/>
          </w:tcPr>
          <w:p w14:paraId="74427DCA" w14:textId="77777777" w:rsidR="00FA5CA6" w:rsidRDefault="00FA5CA6" w:rsidP="00ED1F98">
            <w:r>
              <w:t>False</w:t>
            </w:r>
          </w:p>
        </w:tc>
      </w:tr>
      <w:tr w:rsidR="00FA5CA6" w14:paraId="3553D9F8" w14:textId="77777777" w:rsidTr="00ED1F98">
        <w:tc>
          <w:tcPr>
            <w:tcW w:w="1234" w:type="dxa"/>
          </w:tcPr>
          <w:p w14:paraId="06856E74" w14:textId="77777777" w:rsidR="00FA5CA6" w:rsidRDefault="00FA5CA6" w:rsidP="00ED1F98">
            <w:r>
              <w:lastRenderedPageBreak/>
              <w:t>7</w:t>
            </w:r>
          </w:p>
        </w:tc>
        <w:tc>
          <w:tcPr>
            <w:tcW w:w="1234" w:type="dxa"/>
          </w:tcPr>
          <w:p w14:paraId="47EB1309" w14:textId="77777777" w:rsidR="00FA5CA6" w:rsidRDefault="00FA5CA6" w:rsidP="00ED1F98">
            <w:r>
              <w:t>10</w:t>
            </w:r>
          </w:p>
        </w:tc>
        <w:tc>
          <w:tcPr>
            <w:tcW w:w="1234" w:type="dxa"/>
          </w:tcPr>
          <w:p w14:paraId="3B11451B" w14:textId="77777777" w:rsidR="00FA5CA6" w:rsidRDefault="00FA5CA6" w:rsidP="00ED1F98">
            <w:r>
              <w:t>0.0922</w:t>
            </w:r>
          </w:p>
        </w:tc>
        <w:tc>
          <w:tcPr>
            <w:tcW w:w="1234" w:type="dxa"/>
          </w:tcPr>
          <w:p w14:paraId="116D9E05" w14:textId="77777777" w:rsidR="00FA5CA6" w:rsidRDefault="00FA5CA6" w:rsidP="00ED1F98">
            <w:r>
              <w:t>False</w:t>
            </w:r>
          </w:p>
        </w:tc>
      </w:tr>
      <w:tr w:rsidR="00FA5CA6" w14:paraId="318A9859" w14:textId="77777777" w:rsidTr="00ED1F98">
        <w:tc>
          <w:tcPr>
            <w:tcW w:w="1234" w:type="dxa"/>
          </w:tcPr>
          <w:p w14:paraId="6CDDC2C0" w14:textId="77777777" w:rsidR="00FA5CA6" w:rsidRDefault="00FA5CA6" w:rsidP="00ED1F98">
            <w:r>
              <w:t>8</w:t>
            </w:r>
          </w:p>
        </w:tc>
        <w:tc>
          <w:tcPr>
            <w:tcW w:w="1234" w:type="dxa"/>
          </w:tcPr>
          <w:p w14:paraId="128540C8" w14:textId="77777777" w:rsidR="00FA5CA6" w:rsidRDefault="00FA5CA6" w:rsidP="00ED1F98">
            <w:r>
              <w:t>9</w:t>
            </w:r>
          </w:p>
        </w:tc>
        <w:tc>
          <w:tcPr>
            <w:tcW w:w="1234" w:type="dxa"/>
          </w:tcPr>
          <w:p w14:paraId="78C333FD" w14:textId="77777777" w:rsidR="00FA5CA6" w:rsidRDefault="00FA5CA6" w:rsidP="00ED1F98">
            <w:r>
              <w:t>0.9165</w:t>
            </w:r>
          </w:p>
        </w:tc>
        <w:tc>
          <w:tcPr>
            <w:tcW w:w="1234" w:type="dxa"/>
          </w:tcPr>
          <w:p w14:paraId="7330C88C" w14:textId="77777777" w:rsidR="00FA5CA6" w:rsidRDefault="00FA5CA6" w:rsidP="00ED1F98">
            <w:r>
              <w:t>False</w:t>
            </w:r>
          </w:p>
        </w:tc>
      </w:tr>
      <w:tr w:rsidR="00FA5CA6" w14:paraId="1E699BF9" w14:textId="77777777" w:rsidTr="00ED1F98">
        <w:tc>
          <w:tcPr>
            <w:tcW w:w="1234" w:type="dxa"/>
          </w:tcPr>
          <w:p w14:paraId="2D0360FB" w14:textId="77777777" w:rsidR="00FA5CA6" w:rsidRDefault="00FA5CA6" w:rsidP="00ED1F98">
            <w:r>
              <w:t>8</w:t>
            </w:r>
          </w:p>
        </w:tc>
        <w:tc>
          <w:tcPr>
            <w:tcW w:w="1234" w:type="dxa"/>
          </w:tcPr>
          <w:p w14:paraId="75AC3E12" w14:textId="77777777" w:rsidR="00FA5CA6" w:rsidRDefault="00FA5CA6" w:rsidP="00ED1F98">
            <w:r>
              <w:t>10</w:t>
            </w:r>
          </w:p>
        </w:tc>
        <w:tc>
          <w:tcPr>
            <w:tcW w:w="1234" w:type="dxa"/>
          </w:tcPr>
          <w:p w14:paraId="10469112" w14:textId="77777777" w:rsidR="00FA5CA6" w:rsidRDefault="00FA5CA6" w:rsidP="00ED1F98">
            <w:r>
              <w:t>0.8285</w:t>
            </w:r>
          </w:p>
        </w:tc>
        <w:tc>
          <w:tcPr>
            <w:tcW w:w="1234" w:type="dxa"/>
          </w:tcPr>
          <w:p w14:paraId="4E729FCF" w14:textId="77777777" w:rsidR="00FA5CA6" w:rsidRDefault="00FA5CA6" w:rsidP="00ED1F98">
            <w:r>
              <w:t>False</w:t>
            </w:r>
          </w:p>
        </w:tc>
      </w:tr>
      <w:tr w:rsidR="00FA5CA6" w14:paraId="0BE00780" w14:textId="77777777" w:rsidTr="00ED1F98">
        <w:tc>
          <w:tcPr>
            <w:tcW w:w="1234" w:type="dxa"/>
          </w:tcPr>
          <w:p w14:paraId="549155C7" w14:textId="77777777" w:rsidR="00FA5CA6" w:rsidRDefault="00FA5CA6" w:rsidP="00ED1F98">
            <w:r>
              <w:t>9</w:t>
            </w:r>
          </w:p>
        </w:tc>
        <w:tc>
          <w:tcPr>
            <w:tcW w:w="1234" w:type="dxa"/>
          </w:tcPr>
          <w:p w14:paraId="6694A794" w14:textId="77777777" w:rsidR="00FA5CA6" w:rsidRDefault="00FA5CA6" w:rsidP="00ED1F98">
            <w:r>
              <w:t>10</w:t>
            </w:r>
          </w:p>
        </w:tc>
        <w:tc>
          <w:tcPr>
            <w:tcW w:w="1234" w:type="dxa"/>
          </w:tcPr>
          <w:p w14:paraId="121F79FA" w14:textId="77777777" w:rsidR="00FA5CA6" w:rsidRDefault="00FA5CA6" w:rsidP="00ED1F98">
            <w:r>
              <w:t>1.0</w:t>
            </w:r>
          </w:p>
        </w:tc>
        <w:tc>
          <w:tcPr>
            <w:tcW w:w="1234" w:type="dxa"/>
          </w:tcPr>
          <w:p w14:paraId="2D32AB3D" w14:textId="77777777" w:rsidR="00FA5CA6" w:rsidRDefault="00FA5CA6" w:rsidP="00ED1F98">
            <w:r>
              <w:t>False</w:t>
            </w:r>
          </w:p>
        </w:tc>
      </w:tr>
    </w:tbl>
    <w:p w14:paraId="40AB72C2" w14:textId="19121EC7" w:rsidR="00FB3AEF" w:rsidRPr="00FA5CA6" w:rsidRDefault="00FA5CA6" w:rsidP="00FA5CA6">
      <w:pPr>
        <w:pStyle w:val="SMHeading"/>
      </w:pPr>
      <w:r w:rsidRPr="00FA5CA6">
        <w:t xml:space="preserve">Table S2. Dunn's Post Hoc Test Results for </w:t>
      </w:r>
      <w:r w:rsidR="00E3421F">
        <w:t xml:space="preserve">FM </w:t>
      </w:r>
      <w:r w:rsidRPr="00FA5CA6">
        <w:t>B</w:t>
      </w:r>
      <w:r w:rsidRPr="00FA5CA6">
        <w:rPr>
          <w:rFonts w:hint="eastAsia"/>
        </w:rPr>
        <w:t>andwidth</w:t>
      </w:r>
      <w:r w:rsidRPr="00FA5CA6">
        <w:t xml:space="preserve"> Under Various Flight Conditions.</w:t>
      </w:r>
    </w:p>
    <w:p w14:paraId="3C6CCCB6" w14:textId="3ECEE554" w:rsidR="009148DC" w:rsidRPr="00FA5CA6" w:rsidRDefault="00FB3AEF" w:rsidP="00FA5CA6">
      <w:r>
        <w:br w:type="page"/>
      </w:r>
    </w:p>
    <w:tbl>
      <w:tblPr>
        <w:tblStyle w:val="affffc"/>
        <w:tblW w:w="0" w:type="auto"/>
        <w:tblLook w:val="04A0" w:firstRow="1" w:lastRow="0" w:firstColumn="1" w:lastColumn="0" w:noHBand="0" w:noVBand="1"/>
      </w:tblPr>
      <w:tblGrid>
        <w:gridCol w:w="1234"/>
        <w:gridCol w:w="1234"/>
        <w:gridCol w:w="1234"/>
        <w:gridCol w:w="1234"/>
      </w:tblGrid>
      <w:tr w:rsidR="00FA5CA6" w14:paraId="1FC1DD10" w14:textId="77777777" w:rsidTr="00332757">
        <w:tc>
          <w:tcPr>
            <w:tcW w:w="1234" w:type="dxa"/>
          </w:tcPr>
          <w:p w14:paraId="74487989" w14:textId="77777777" w:rsidR="00FA5CA6" w:rsidRDefault="00FA5CA6" w:rsidP="00332757">
            <w:r>
              <w:lastRenderedPageBreak/>
              <w:t>group1</w:t>
            </w:r>
          </w:p>
        </w:tc>
        <w:tc>
          <w:tcPr>
            <w:tcW w:w="1234" w:type="dxa"/>
          </w:tcPr>
          <w:p w14:paraId="1B6B8391" w14:textId="77777777" w:rsidR="00FA5CA6" w:rsidRDefault="00FA5CA6" w:rsidP="00332757">
            <w:r>
              <w:t>group2</w:t>
            </w:r>
          </w:p>
        </w:tc>
        <w:tc>
          <w:tcPr>
            <w:tcW w:w="1234" w:type="dxa"/>
          </w:tcPr>
          <w:p w14:paraId="3B7BC7A1" w14:textId="4B693526" w:rsidR="00FA5CA6" w:rsidRDefault="00FA5CA6" w:rsidP="00332757">
            <w:r>
              <w:t>p</w:t>
            </w:r>
          </w:p>
        </w:tc>
        <w:tc>
          <w:tcPr>
            <w:tcW w:w="1234" w:type="dxa"/>
          </w:tcPr>
          <w:p w14:paraId="43AB5AA9" w14:textId="77777777" w:rsidR="00FA5CA6" w:rsidRDefault="00FA5CA6" w:rsidP="00332757">
            <w:r>
              <w:t>reject</w:t>
            </w:r>
          </w:p>
        </w:tc>
      </w:tr>
      <w:tr w:rsidR="00FA5CA6" w14:paraId="2BB3C734" w14:textId="77777777" w:rsidTr="00332757">
        <w:tc>
          <w:tcPr>
            <w:tcW w:w="1234" w:type="dxa"/>
          </w:tcPr>
          <w:p w14:paraId="6B4A81AE" w14:textId="77777777" w:rsidR="00FA5CA6" w:rsidRDefault="00FA5CA6" w:rsidP="00332757">
            <w:r>
              <w:t>1</w:t>
            </w:r>
          </w:p>
        </w:tc>
        <w:tc>
          <w:tcPr>
            <w:tcW w:w="1234" w:type="dxa"/>
          </w:tcPr>
          <w:p w14:paraId="245DEC5E" w14:textId="77777777" w:rsidR="00FA5CA6" w:rsidRDefault="00FA5CA6" w:rsidP="00332757">
            <w:r>
              <w:t>2</w:t>
            </w:r>
          </w:p>
        </w:tc>
        <w:tc>
          <w:tcPr>
            <w:tcW w:w="1234" w:type="dxa"/>
          </w:tcPr>
          <w:p w14:paraId="6C531BDF" w14:textId="77777777" w:rsidR="00FA5CA6" w:rsidRDefault="00FA5CA6" w:rsidP="00332757">
            <w:r>
              <w:t>1.0</w:t>
            </w:r>
          </w:p>
        </w:tc>
        <w:tc>
          <w:tcPr>
            <w:tcW w:w="1234" w:type="dxa"/>
          </w:tcPr>
          <w:p w14:paraId="17FEF96F" w14:textId="77777777" w:rsidR="00FA5CA6" w:rsidRDefault="00FA5CA6" w:rsidP="00332757">
            <w:r>
              <w:t>False</w:t>
            </w:r>
          </w:p>
        </w:tc>
      </w:tr>
      <w:tr w:rsidR="00FA5CA6" w14:paraId="6014310D" w14:textId="77777777" w:rsidTr="00332757">
        <w:tc>
          <w:tcPr>
            <w:tcW w:w="1234" w:type="dxa"/>
          </w:tcPr>
          <w:p w14:paraId="2AEDF25B" w14:textId="77777777" w:rsidR="00FA5CA6" w:rsidRDefault="00FA5CA6" w:rsidP="00332757">
            <w:r>
              <w:t>1</w:t>
            </w:r>
          </w:p>
        </w:tc>
        <w:tc>
          <w:tcPr>
            <w:tcW w:w="1234" w:type="dxa"/>
          </w:tcPr>
          <w:p w14:paraId="05774615" w14:textId="77777777" w:rsidR="00FA5CA6" w:rsidRDefault="00FA5CA6" w:rsidP="00332757">
            <w:r>
              <w:t>3</w:t>
            </w:r>
          </w:p>
        </w:tc>
        <w:tc>
          <w:tcPr>
            <w:tcW w:w="1234" w:type="dxa"/>
          </w:tcPr>
          <w:p w14:paraId="5EACF959" w14:textId="77777777" w:rsidR="00FA5CA6" w:rsidRDefault="00FA5CA6" w:rsidP="00332757">
            <w:r>
              <w:t>0.0002</w:t>
            </w:r>
          </w:p>
        </w:tc>
        <w:tc>
          <w:tcPr>
            <w:tcW w:w="1234" w:type="dxa"/>
          </w:tcPr>
          <w:p w14:paraId="13D4A6EB" w14:textId="77777777" w:rsidR="00FA5CA6" w:rsidRDefault="00FA5CA6" w:rsidP="00332757">
            <w:r>
              <w:t>True</w:t>
            </w:r>
          </w:p>
        </w:tc>
      </w:tr>
      <w:tr w:rsidR="00FA5CA6" w14:paraId="024F9698" w14:textId="77777777" w:rsidTr="00332757">
        <w:tc>
          <w:tcPr>
            <w:tcW w:w="1234" w:type="dxa"/>
          </w:tcPr>
          <w:p w14:paraId="01AABBF5" w14:textId="77777777" w:rsidR="00FA5CA6" w:rsidRDefault="00FA5CA6" w:rsidP="00332757">
            <w:r>
              <w:t>1</w:t>
            </w:r>
          </w:p>
        </w:tc>
        <w:tc>
          <w:tcPr>
            <w:tcW w:w="1234" w:type="dxa"/>
          </w:tcPr>
          <w:p w14:paraId="0DF95FA1" w14:textId="77777777" w:rsidR="00FA5CA6" w:rsidRDefault="00FA5CA6" w:rsidP="00332757">
            <w:r>
              <w:t>4</w:t>
            </w:r>
          </w:p>
        </w:tc>
        <w:tc>
          <w:tcPr>
            <w:tcW w:w="1234" w:type="dxa"/>
          </w:tcPr>
          <w:p w14:paraId="61FE9F7C" w14:textId="77777777" w:rsidR="00FA5CA6" w:rsidRDefault="00FA5CA6" w:rsidP="00332757">
            <w:r>
              <w:t>0.0</w:t>
            </w:r>
          </w:p>
        </w:tc>
        <w:tc>
          <w:tcPr>
            <w:tcW w:w="1234" w:type="dxa"/>
          </w:tcPr>
          <w:p w14:paraId="1CC9BC75" w14:textId="77777777" w:rsidR="00FA5CA6" w:rsidRDefault="00FA5CA6" w:rsidP="00332757">
            <w:r>
              <w:t>True</w:t>
            </w:r>
          </w:p>
        </w:tc>
      </w:tr>
      <w:tr w:rsidR="00FA5CA6" w14:paraId="09763802" w14:textId="77777777" w:rsidTr="00332757">
        <w:tc>
          <w:tcPr>
            <w:tcW w:w="1234" w:type="dxa"/>
          </w:tcPr>
          <w:p w14:paraId="425100A3" w14:textId="77777777" w:rsidR="00FA5CA6" w:rsidRDefault="00FA5CA6" w:rsidP="00332757">
            <w:r>
              <w:t>1</w:t>
            </w:r>
          </w:p>
        </w:tc>
        <w:tc>
          <w:tcPr>
            <w:tcW w:w="1234" w:type="dxa"/>
          </w:tcPr>
          <w:p w14:paraId="389248A1" w14:textId="77777777" w:rsidR="00FA5CA6" w:rsidRDefault="00FA5CA6" w:rsidP="00332757">
            <w:r>
              <w:t>5</w:t>
            </w:r>
          </w:p>
        </w:tc>
        <w:tc>
          <w:tcPr>
            <w:tcW w:w="1234" w:type="dxa"/>
          </w:tcPr>
          <w:p w14:paraId="17CED4DF" w14:textId="77777777" w:rsidR="00FA5CA6" w:rsidRDefault="00FA5CA6" w:rsidP="00332757">
            <w:r>
              <w:t>0.0</w:t>
            </w:r>
          </w:p>
        </w:tc>
        <w:tc>
          <w:tcPr>
            <w:tcW w:w="1234" w:type="dxa"/>
          </w:tcPr>
          <w:p w14:paraId="65BFC85B" w14:textId="77777777" w:rsidR="00FA5CA6" w:rsidRDefault="00FA5CA6" w:rsidP="00332757">
            <w:r>
              <w:t>True</w:t>
            </w:r>
          </w:p>
        </w:tc>
      </w:tr>
      <w:tr w:rsidR="00FA5CA6" w14:paraId="02F8EF86" w14:textId="77777777" w:rsidTr="00332757">
        <w:tc>
          <w:tcPr>
            <w:tcW w:w="1234" w:type="dxa"/>
          </w:tcPr>
          <w:p w14:paraId="174F5C40" w14:textId="77777777" w:rsidR="00FA5CA6" w:rsidRDefault="00FA5CA6" w:rsidP="00332757">
            <w:r>
              <w:t>1</w:t>
            </w:r>
          </w:p>
        </w:tc>
        <w:tc>
          <w:tcPr>
            <w:tcW w:w="1234" w:type="dxa"/>
          </w:tcPr>
          <w:p w14:paraId="5A92CD94" w14:textId="77777777" w:rsidR="00FA5CA6" w:rsidRDefault="00FA5CA6" w:rsidP="00332757">
            <w:r>
              <w:t>6</w:t>
            </w:r>
          </w:p>
        </w:tc>
        <w:tc>
          <w:tcPr>
            <w:tcW w:w="1234" w:type="dxa"/>
          </w:tcPr>
          <w:p w14:paraId="1C977F91" w14:textId="77777777" w:rsidR="00FA5CA6" w:rsidRDefault="00FA5CA6" w:rsidP="00332757">
            <w:r>
              <w:t>0.0</w:t>
            </w:r>
          </w:p>
        </w:tc>
        <w:tc>
          <w:tcPr>
            <w:tcW w:w="1234" w:type="dxa"/>
          </w:tcPr>
          <w:p w14:paraId="23A16DAB" w14:textId="77777777" w:rsidR="00FA5CA6" w:rsidRDefault="00FA5CA6" w:rsidP="00332757">
            <w:r>
              <w:t>True</w:t>
            </w:r>
          </w:p>
        </w:tc>
      </w:tr>
      <w:tr w:rsidR="00FA5CA6" w14:paraId="2532E70B" w14:textId="77777777" w:rsidTr="00332757">
        <w:tc>
          <w:tcPr>
            <w:tcW w:w="1234" w:type="dxa"/>
          </w:tcPr>
          <w:p w14:paraId="23099636" w14:textId="77777777" w:rsidR="00FA5CA6" w:rsidRDefault="00FA5CA6" w:rsidP="00332757">
            <w:r>
              <w:t>1</w:t>
            </w:r>
          </w:p>
        </w:tc>
        <w:tc>
          <w:tcPr>
            <w:tcW w:w="1234" w:type="dxa"/>
          </w:tcPr>
          <w:p w14:paraId="41D467BE" w14:textId="77777777" w:rsidR="00FA5CA6" w:rsidRDefault="00FA5CA6" w:rsidP="00332757">
            <w:r>
              <w:t>7</w:t>
            </w:r>
          </w:p>
        </w:tc>
        <w:tc>
          <w:tcPr>
            <w:tcW w:w="1234" w:type="dxa"/>
          </w:tcPr>
          <w:p w14:paraId="72524E4B" w14:textId="77777777" w:rsidR="00FA5CA6" w:rsidRDefault="00FA5CA6" w:rsidP="00332757">
            <w:r>
              <w:t>0.0</w:t>
            </w:r>
          </w:p>
        </w:tc>
        <w:tc>
          <w:tcPr>
            <w:tcW w:w="1234" w:type="dxa"/>
          </w:tcPr>
          <w:p w14:paraId="19246B3E" w14:textId="77777777" w:rsidR="00FA5CA6" w:rsidRDefault="00FA5CA6" w:rsidP="00332757">
            <w:r>
              <w:t>True</w:t>
            </w:r>
          </w:p>
        </w:tc>
      </w:tr>
      <w:tr w:rsidR="00FA5CA6" w14:paraId="53200A55" w14:textId="77777777" w:rsidTr="00332757">
        <w:tc>
          <w:tcPr>
            <w:tcW w:w="1234" w:type="dxa"/>
          </w:tcPr>
          <w:p w14:paraId="2CD64958" w14:textId="77777777" w:rsidR="00FA5CA6" w:rsidRDefault="00FA5CA6" w:rsidP="00332757">
            <w:r>
              <w:t>1</w:t>
            </w:r>
          </w:p>
        </w:tc>
        <w:tc>
          <w:tcPr>
            <w:tcW w:w="1234" w:type="dxa"/>
          </w:tcPr>
          <w:p w14:paraId="33C87F39" w14:textId="77777777" w:rsidR="00FA5CA6" w:rsidRDefault="00FA5CA6" w:rsidP="00332757">
            <w:r>
              <w:t>8</w:t>
            </w:r>
          </w:p>
        </w:tc>
        <w:tc>
          <w:tcPr>
            <w:tcW w:w="1234" w:type="dxa"/>
          </w:tcPr>
          <w:p w14:paraId="0DF67726" w14:textId="77777777" w:rsidR="00FA5CA6" w:rsidRDefault="00FA5CA6" w:rsidP="00332757">
            <w:r>
              <w:t>0.0</w:t>
            </w:r>
          </w:p>
        </w:tc>
        <w:tc>
          <w:tcPr>
            <w:tcW w:w="1234" w:type="dxa"/>
          </w:tcPr>
          <w:p w14:paraId="6383D21A" w14:textId="77777777" w:rsidR="00FA5CA6" w:rsidRDefault="00FA5CA6" w:rsidP="00332757">
            <w:r>
              <w:t>True</w:t>
            </w:r>
          </w:p>
        </w:tc>
      </w:tr>
      <w:tr w:rsidR="00FA5CA6" w14:paraId="237BC482" w14:textId="77777777" w:rsidTr="00332757">
        <w:tc>
          <w:tcPr>
            <w:tcW w:w="1234" w:type="dxa"/>
          </w:tcPr>
          <w:p w14:paraId="0F394562" w14:textId="77777777" w:rsidR="00FA5CA6" w:rsidRDefault="00FA5CA6" w:rsidP="00332757">
            <w:r>
              <w:t>1</w:t>
            </w:r>
          </w:p>
        </w:tc>
        <w:tc>
          <w:tcPr>
            <w:tcW w:w="1234" w:type="dxa"/>
          </w:tcPr>
          <w:p w14:paraId="232786A9" w14:textId="77777777" w:rsidR="00FA5CA6" w:rsidRDefault="00FA5CA6" w:rsidP="00332757">
            <w:r>
              <w:t>9</w:t>
            </w:r>
          </w:p>
        </w:tc>
        <w:tc>
          <w:tcPr>
            <w:tcW w:w="1234" w:type="dxa"/>
          </w:tcPr>
          <w:p w14:paraId="63A40976" w14:textId="77777777" w:rsidR="00FA5CA6" w:rsidRDefault="00FA5CA6" w:rsidP="00332757">
            <w:r>
              <w:t>0.0</w:t>
            </w:r>
          </w:p>
        </w:tc>
        <w:tc>
          <w:tcPr>
            <w:tcW w:w="1234" w:type="dxa"/>
          </w:tcPr>
          <w:p w14:paraId="7EC9EC50" w14:textId="77777777" w:rsidR="00FA5CA6" w:rsidRDefault="00FA5CA6" w:rsidP="00332757">
            <w:r>
              <w:t>True</w:t>
            </w:r>
          </w:p>
        </w:tc>
      </w:tr>
      <w:tr w:rsidR="00FA5CA6" w14:paraId="4E2D0516" w14:textId="77777777" w:rsidTr="00332757">
        <w:tc>
          <w:tcPr>
            <w:tcW w:w="1234" w:type="dxa"/>
          </w:tcPr>
          <w:p w14:paraId="5E2E640D" w14:textId="77777777" w:rsidR="00FA5CA6" w:rsidRDefault="00FA5CA6" w:rsidP="00332757">
            <w:r>
              <w:t>1</w:t>
            </w:r>
          </w:p>
        </w:tc>
        <w:tc>
          <w:tcPr>
            <w:tcW w:w="1234" w:type="dxa"/>
          </w:tcPr>
          <w:p w14:paraId="34C122BC" w14:textId="77777777" w:rsidR="00FA5CA6" w:rsidRDefault="00FA5CA6" w:rsidP="00332757">
            <w:r>
              <w:t>10</w:t>
            </w:r>
          </w:p>
        </w:tc>
        <w:tc>
          <w:tcPr>
            <w:tcW w:w="1234" w:type="dxa"/>
          </w:tcPr>
          <w:p w14:paraId="6FEB6CC3" w14:textId="77777777" w:rsidR="00FA5CA6" w:rsidRDefault="00FA5CA6" w:rsidP="00332757">
            <w:r>
              <w:t>0.0</w:t>
            </w:r>
          </w:p>
        </w:tc>
        <w:tc>
          <w:tcPr>
            <w:tcW w:w="1234" w:type="dxa"/>
          </w:tcPr>
          <w:p w14:paraId="4A162241" w14:textId="77777777" w:rsidR="00FA5CA6" w:rsidRDefault="00FA5CA6" w:rsidP="00332757">
            <w:r>
              <w:t>True</w:t>
            </w:r>
          </w:p>
        </w:tc>
      </w:tr>
      <w:tr w:rsidR="00FA5CA6" w14:paraId="5B6B4CF2" w14:textId="77777777" w:rsidTr="00332757">
        <w:tc>
          <w:tcPr>
            <w:tcW w:w="1234" w:type="dxa"/>
          </w:tcPr>
          <w:p w14:paraId="3028ED51" w14:textId="77777777" w:rsidR="00FA5CA6" w:rsidRDefault="00FA5CA6" w:rsidP="00332757">
            <w:r>
              <w:t>2</w:t>
            </w:r>
          </w:p>
        </w:tc>
        <w:tc>
          <w:tcPr>
            <w:tcW w:w="1234" w:type="dxa"/>
          </w:tcPr>
          <w:p w14:paraId="2D250B7A" w14:textId="77777777" w:rsidR="00FA5CA6" w:rsidRDefault="00FA5CA6" w:rsidP="00332757">
            <w:r>
              <w:t>3</w:t>
            </w:r>
          </w:p>
        </w:tc>
        <w:tc>
          <w:tcPr>
            <w:tcW w:w="1234" w:type="dxa"/>
          </w:tcPr>
          <w:p w14:paraId="1283AC03" w14:textId="77777777" w:rsidR="00FA5CA6" w:rsidRDefault="00FA5CA6" w:rsidP="00332757">
            <w:r>
              <w:t>0.001</w:t>
            </w:r>
          </w:p>
        </w:tc>
        <w:tc>
          <w:tcPr>
            <w:tcW w:w="1234" w:type="dxa"/>
          </w:tcPr>
          <w:p w14:paraId="13771B9F" w14:textId="77777777" w:rsidR="00FA5CA6" w:rsidRDefault="00FA5CA6" w:rsidP="00332757">
            <w:r>
              <w:t>True</w:t>
            </w:r>
          </w:p>
        </w:tc>
      </w:tr>
      <w:tr w:rsidR="00FA5CA6" w14:paraId="0E8529DC" w14:textId="77777777" w:rsidTr="00332757">
        <w:tc>
          <w:tcPr>
            <w:tcW w:w="1234" w:type="dxa"/>
          </w:tcPr>
          <w:p w14:paraId="3E73C3DE" w14:textId="77777777" w:rsidR="00FA5CA6" w:rsidRDefault="00FA5CA6" w:rsidP="00332757">
            <w:r>
              <w:t>2</w:t>
            </w:r>
          </w:p>
        </w:tc>
        <w:tc>
          <w:tcPr>
            <w:tcW w:w="1234" w:type="dxa"/>
          </w:tcPr>
          <w:p w14:paraId="7A2E0153" w14:textId="77777777" w:rsidR="00FA5CA6" w:rsidRDefault="00FA5CA6" w:rsidP="00332757">
            <w:r>
              <w:t>4</w:t>
            </w:r>
          </w:p>
        </w:tc>
        <w:tc>
          <w:tcPr>
            <w:tcW w:w="1234" w:type="dxa"/>
          </w:tcPr>
          <w:p w14:paraId="5ADFEFBE" w14:textId="77777777" w:rsidR="00FA5CA6" w:rsidRDefault="00FA5CA6" w:rsidP="00332757">
            <w:r>
              <w:t>0.0</w:t>
            </w:r>
          </w:p>
        </w:tc>
        <w:tc>
          <w:tcPr>
            <w:tcW w:w="1234" w:type="dxa"/>
          </w:tcPr>
          <w:p w14:paraId="014350F3" w14:textId="77777777" w:rsidR="00FA5CA6" w:rsidRDefault="00FA5CA6" w:rsidP="00332757">
            <w:r>
              <w:t>True</w:t>
            </w:r>
          </w:p>
        </w:tc>
      </w:tr>
      <w:tr w:rsidR="00FA5CA6" w14:paraId="51391520" w14:textId="77777777" w:rsidTr="00332757">
        <w:tc>
          <w:tcPr>
            <w:tcW w:w="1234" w:type="dxa"/>
          </w:tcPr>
          <w:p w14:paraId="25A39D83" w14:textId="77777777" w:rsidR="00FA5CA6" w:rsidRDefault="00FA5CA6" w:rsidP="00332757">
            <w:r>
              <w:t>2</w:t>
            </w:r>
          </w:p>
        </w:tc>
        <w:tc>
          <w:tcPr>
            <w:tcW w:w="1234" w:type="dxa"/>
          </w:tcPr>
          <w:p w14:paraId="10DE7F99" w14:textId="77777777" w:rsidR="00FA5CA6" w:rsidRDefault="00FA5CA6" w:rsidP="00332757">
            <w:r>
              <w:t>5</w:t>
            </w:r>
          </w:p>
        </w:tc>
        <w:tc>
          <w:tcPr>
            <w:tcW w:w="1234" w:type="dxa"/>
          </w:tcPr>
          <w:p w14:paraId="07A40F4C" w14:textId="77777777" w:rsidR="00FA5CA6" w:rsidRDefault="00FA5CA6" w:rsidP="00332757">
            <w:r>
              <w:t>0.0</w:t>
            </w:r>
          </w:p>
        </w:tc>
        <w:tc>
          <w:tcPr>
            <w:tcW w:w="1234" w:type="dxa"/>
          </w:tcPr>
          <w:p w14:paraId="4EC0B052" w14:textId="77777777" w:rsidR="00FA5CA6" w:rsidRDefault="00FA5CA6" w:rsidP="00332757">
            <w:r>
              <w:t>True</w:t>
            </w:r>
          </w:p>
        </w:tc>
      </w:tr>
      <w:tr w:rsidR="00FA5CA6" w14:paraId="680738D6" w14:textId="77777777" w:rsidTr="00332757">
        <w:tc>
          <w:tcPr>
            <w:tcW w:w="1234" w:type="dxa"/>
          </w:tcPr>
          <w:p w14:paraId="15EC5694" w14:textId="77777777" w:rsidR="00FA5CA6" w:rsidRDefault="00FA5CA6" w:rsidP="00332757">
            <w:r>
              <w:t>2</w:t>
            </w:r>
          </w:p>
        </w:tc>
        <w:tc>
          <w:tcPr>
            <w:tcW w:w="1234" w:type="dxa"/>
          </w:tcPr>
          <w:p w14:paraId="26C21919" w14:textId="77777777" w:rsidR="00FA5CA6" w:rsidRDefault="00FA5CA6" w:rsidP="00332757">
            <w:r>
              <w:t>6</w:t>
            </w:r>
          </w:p>
        </w:tc>
        <w:tc>
          <w:tcPr>
            <w:tcW w:w="1234" w:type="dxa"/>
          </w:tcPr>
          <w:p w14:paraId="4803EF85" w14:textId="77777777" w:rsidR="00FA5CA6" w:rsidRDefault="00FA5CA6" w:rsidP="00332757">
            <w:r>
              <w:t>0.0</w:t>
            </w:r>
          </w:p>
        </w:tc>
        <w:tc>
          <w:tcPr>
            <w:tcW w:w="1234" w:type="dxa"/>
          </w:tcPr>
          <w:p w14:paraId="05AD64F8" w14:textId="77777777" w:rsidR="00FA5CA6" w:rsidRDefault="00FA5CA6" w:rsidP="00332757">
            <w:r>
              <w:t>True</w:t>
            </w:r>
          </w:p>
        </w:tc>
      </w:tr>
      <w:tr w:rsidR="00FA5CA6" w14:paraId="2C12F806" w14:textId="77777777" w:rsidTr="00332757">
        <w:tc>
          <w:tcPr>
            <w:tcW w:w="1234" w:type="dxa"/>
          </w:tcPr>
          <w:p w14:paraId="781C532A" w14:textId="77777777" w:rsidR="00FA5CA6" w:rsidRDefault="00FA5CA6" w:rsidP="00332757">
            <w:r>
              <w:t>2</w:t>
            </w:r>
          </w:p>
        </w:tc>
        <w:tc>
          <w:tcPr>
            <w:tcW w:w="1234" w:type="dxa"/>
          </w:tcPr>
          <w:p w14:paraId="71AF61E6" w14:textId="77777777" w:rsidR="00FA5CA6" w:rsidRDefault="00FA5CA6" w:rsidP="00332757">
            <w:r>
              <w:t>7</w:t>
            </w:r>
          </w:p>
        </w:tc>
        <w:tc>
          <w:tcPr>
            <w:tcW w:w="1234" w:type="dxa"/>
          </w:tcPr>
          <w:p w14:paraId="215CDF81" w14:textId="77777777" w:rsidR="00FA5CA6" w:rsidRDefault="00FA5CA6" w:rsidP="00332757">
            <w:r>
              <w:t>0.0</w:t>
            </w:r>
          </w:p>
        </w:tc>
        <w:tc>
          <w:tcPr>
            <w:tcW w:w="1234" w:type="dxa"/>
          </w:tcPr>
          <w:p w14:paraId="35983AC2" w14:textId="77777777" w:rsidR="00FA5CA6" w:rsidRDefault="00FA5CA6" w:rsidP="00332757">
            <w:r>
              <w:t>True</w:t>
            </w:r>
          </w:p>
        </w:tc>
      </w:tr>
      <w:tr w:rsidR="00FA5CA6" w14:paraId="2FA4E941" w14:textId="77777777" w:rsidTr="00332757">
        <w:tc>
          <w:tcPr>
            <w:tcW w:w="1234" w:type="dxa"/>
          </w:tcPr>
          <w:p w14:paraId="6EC1C5F5" w14:textId="77777777" w:rsidR="00FA5CA6" w:rsidRDefault="00FA5CA6" w:rsidP="00332757">
            <w:r>
              <w:t>2</w:t>
            </w:r>
          </w:p>
        </w:tc>
        <w:tc>
          <w:tcPr>
            <w:tcW w:w="1234" w:type="dxa"/>
          </w:tcPr>
          <w:p w14:paraId="1AD448A9" w14:textId="77777777" w:rsidR="00FA5CA6" w:rsidRDefault="00FA5CA6" w:rsidP="00332757">
            <w:r>
              <w:t>8</w:t>
            </w:r>
          </w:p>
        </w:tc>
        <w:tc>
          <w:tcPr>
            <w:tcW w:w="1234" w:type="dxa"/>
          </w:tcPr>
          <w:p w14:paraId="1E04BAB4" w14:textId="77777777" w:rsidR="00FA5CA6" w:rsidRDefault="00FA5CA6" w:rsidP="00332757">
            <w:r>
              <w:t>0.0</w:t>
            </w:r>
          </w:p>
        </w:tc>
        <w:tc>
          <w:tcPr>
            <w:tcW w:w="1234" w:type="dxa"/>
          </w:tcPr>
          <w:p w14:paraId="5AF622E1" w14:textId="77777777" w:rsidR="00FA5CA6" w:rsidRDefault="00FA5CA6" w:rsidP="00332757">
            <w:r>
              <w:t>True</w:t>
            </w:r>
          </w:p>
        </w:tc>
      </w:tr>
      <w:tr w:rsidR="00FA5CA6" w14:paraId="6ABBF8C4" w14:textId="77777777" w:rsidTr="00332757">
        <w:tc>
          <w:tcPr>
            <w:tcW w:w="1234" w:type="dxa"/>
          </w:tcPr>
          <w:p w14:paraId="64954272" w14:textId="77777777" w:rsidR="00FA5CA6" w:rsidRDefault="00FA5CA6" w:rsidP="00332757">
            <w:r>
              <w:t>2</w:t>
            </w:r>
          </w:p>
        </w:tc>
        <w:tc>
          <w:tcPr>
            <w:tcW w:w="1234" w:type="dxa"/>
          </w:tcPr>
          <w:p w14:paraId="4D22F577" w14:textId="77777777" w:rsidR="00FA5CA6" w:rsidRDefault="00FA5CA6" w:rsidP="00332757">
            <w:r>
              <w:t>9</w:t>
            </w:r>
          </w:p>
        </w:tc>
        <w:tc>
          <w:tcPr>
            <w:tcW w:w="1234" w:type="dxa"/>
          </w:tcPr>
          <w:p w14:paraId="2FC71A17" w14:textId="77777777" w:rsidR="00FA5CA6" w:rsidRDefault="00FA5CA6" w:rsidP="00332757">
            <w:r>
              <w:t>0.0</w:t>
            </w:r>
          </w:p>
        </w:tc>
        <w:tc>
          <w:tcPr>
            <w:tcW w:w="1234" w:type="dxa"/>
          </w:tcPr>
          <w:p w14:paraId="0E443BEF" w14:textId="77777777" w:rsidR="00FA5CA6" w:rsidRDefault="00FA5CA6" w:rsidP="00332757">
            <w:r>
              <w:t>True</w:t>
            </w:r>
          </w:p>
        </w:tc>
      </w:tr>
      <w:tr w:rsidR="00FA5CA6" w14:paraId="7ECA4717" w14:textId="77777777" w:rsidTr="00332757">
        <w:tc>
          <w:tcPr>
            <w:tcW w:w="1234" w:type="dxa"/>
          </w:tcPr>
          <w:p w14:paraId="48437934" w14:textId="77777777" w:rsidR="00FA5CA6" w:rsidRDefault="00FA5CA6" w:rsidP="00332757">
            <w:r>
              <w:t>2</w:t>
            </w:r>
          </w:p>
        </w:tc>
        <w:tc>
          <w:tcPr>
            <w:tcW w:w="1234" w:type="dxa"/>
          </w:tcPr>
          <w:p w14:paraId="5F8D9F59" w14:textId="77777777" w:rsidR="00FA5CA6" w:rsidRDefault="00FA5CA6" w:rsidP="00332757">
            <w:r>
              <w:t>10</w:t>
            </w:r>
          </w:p>
        </w:tc>
        <w:tc>
          <w:tcPr>
            <w:tcW w:w="1234" w:type="dxa"/>
          </w:tcPr>
          <w:p w14:paraId="0EA75580" w14:textId="77777777" w:rsidR="00FA5CA6" w:rsidRDefault="00FA5CA6" w:rsidP="00332757">
            <w:r>
              <w:t>0.0</w:t>
            </w:r>
          </w:p>
        </w:tc>
        <w:tc>
          <w:tcPr>
            <w:tcW w:w="1234" w:type="dxa"/>
          </w:tcPr>
          <w:p w14:paraId="7E68351B" w14:textId="77777777" w:rsidR="00FA5CA6" w:rsidRDefault="00FA5CA6" w:rsidP="00332757">
            <w:r>
              <w:t>True</w:t>
            </w:r>
          </w:p>
        </w:tc>
      </w:tr>
      <w:tr w:rsidR="00FA5CA6" w14:paraId="7900E1A3" w14:textId="77777777" w:rsidTr="00332757">
        <w:tc>
          <w:tcPr>
            <w:tcW w:w="1234" w:type="dxa"/>
          </w:tcPr>
          <w:p w14:paraId="311627FB" w14:textId="77777777" w:rsidR="00FA5CA6" w:rsidRDefault="00FA5CA6" w:rsidP="00332757">
            <w:r>
              <w:t>3</w:t>
            </w:r>
          </w:p>
        </w:tc>
        <w:tc>
          <w:tcPr>
            <w:tcW w:w="1234" w:type="dxa"/>
          </w:tcPr>
          <w:p w14:paraId="3A088DF1" w14:textId="77777777" w:rsidR="00FA5CA6" w:rsidRDefault="00FA5CA6" w:rsidP="00332757">
            <w:r>
              <w:t>4</w:t>
            </w:r>
          </w:p>
        </w:tc>
        <w:tc>
          <w:tcPr>
            <w:tcW w:w="1234" w:type="dxa"/>
          </w:tcPr>
          <w:p w14:paraId="54FD56E3" w14:textId="77777777" w:rsidR="00FA5CA6" w:rsidRDefault="00FA5CA6" w:rsidP="00332757">
            <w:r>
              <w:t>0.5071</w:t>
            </w:r>
          </w:p>
        </w:tc>
        <w:tc>
          <w:tcPr>
            <w:tcW w:w="1234" w:type="dxa"/>
          </w:tcPr>
          <w:p w14:paraId="37A2BB86" w14:textId="77777777" w:rsidR="00FA5CA6" w:rsidRDefault="00FA5CA6" w:rsidP="00332757">
            <w:r>
              <w:t>False</w:t>
            </w:r>
          </w:p>
        </w:tc>
      </w:tr>
      <w:tr w:rsidR="00FA5CA6" w14:paraId="17C84BFA" w14:textId="77777777" w:rsidTr="00332757">
        <w:tc>
          <w:tcPr>
            <w:tcW w:w="1234" w:type="dxa"/>
          </w:tcPr>
          <w:p w14:paraId="31DD21E0" w14:textId="77777777" w:rsidR="00FA5CA6" w:rsidRDefault="00FA5CA6" w:rsidP="00332757">
            <w:r>
              <w:t>3</w:t>
            </w:r>
          </w:p>
        </w:tc>
        <w:tc>
          <w:tcPr>
            <w:tcW w:w="1234" w:type="dxa"/>
          </w:tcPr>
          <w:p w14:paraId="0B696B5D" w14:textId="77777777" w:rsidR="00FA5CA6" w:rsidRDefault="00FA5CA6" w:rsidP="00332757">
            <w:r>
              <w:t>5</w:t>
            </w:r>
          </w:p>
        </w:tc>
        <w:tc>
          <w:tcPr>
            <w:tcW w:w="1234" w:type="dxa"/>
          </w:tcPr>
          <w:p w14:paraId="091E5A78" w14:textId="77777777" w:rsidR="00FA5CA6" w:rsidRDefault="00FA5CA6" w:rsidP="00332757">
            <w:r>
              <w:t>0.9143</w:t>
            </w:r>
          </w:p>
        </w:tc>
        <w:tc>
          <w:tcPr>
            <w:tcW w:w="1234" w:type="dxa"/>
          </w:tcPr>
          <w:p w14:paraId="03A2CE12" w14:textId="77777777" w:rsidR="00FA5CA6" w:rsidRDefault="00FA5CA6" w:rsidP="00332757">
            <w:r>
              <w:t>False</w:t>
            </w:r>
          </w:p>
        </w:tc>
      </w:tr>
      <w:tr w:rsidR="00FA5CA6" w14:paraId="0D703F47" w14:textId="77777777" w:rsidTr="00332757">
        <w:tc>
          <w:tcPr>
            <w:tcW w:w="1234" w:type="dxa"/>
          </w:tcPr>
          <w:p w14:paraId="7A177B93" w14:textId="77777777" w:rsidR="00FA5CA6" w:rsidRDefault="00FA5CA6" w:rsidP="00332757">
            <w:r>
              <w:t>3</w:t>
            </w:r>
          </w:p>
        </w:tc>
        <w:tc>
          <w:tcPr>
            <w:tcW w:w="1234" w:type="dxa"/>
          </w:tcPr>
          <w:p w14:paraId="71ECBAB9" w14:textId="77777777" w:rsidR="00FA5CA6" w:rsidRDefault="00FA5CA6" w:rsidP="00332757">
            <w:r>
              <w:t>6</w:t>
            </w:r>
          </w:p>
        </w:tc>
        <w:tc>
          <w:tcPr>
            <w:tcW w:w="1234" w:type="dxa"/>
          </w:tcPr>
          <w:p w14:paraId="014BDB61" w14:textId="77777777" w:rsidR="00FA5CA6" w:rsidRDefault="00FA5CA6" w:rsidP="00332757">
            <w:r>
              <w:t>0.0</w:t>
            </w:r>
          </w:p>
        </w:tc>
        <w:tc>
          <w:tcPr>
            <w:tcW w:w="1234" w:type="dxa"/>
          </w:tcPr>
          <w:p w14:paraId="427B40C3" w14:textId="77777777" w:rsidR="00FA5CA6" w:rsidRDefault="00FA5CA6" w:rsidP="00332757">
            <w:r>
              <w:t>True</w:t>
            </w:r>
          </w:p>
        </w:tc>
      </w:tr>
      <w:tr w:rsidR="00FA5CA6" w14:paraId="51F8D5F5" w14:textId="77777777" w:rsidTr="00332757">
        <w:tc>
          <w:tcPr>
            <w:tcW w:w="1234" w:type="dxa"/>
          </w:tcPr>
          <w:p w14:paraId="26383061" w14:textId="77777777" w:rsidR="00FA5CA6" w:rsidRDefault="00FA5CA6" w:rsidP="00332757">
            <w:r>
              <w:t>3</w:t>
            </w:r>
          </w:p>
        </w:tc>
        <w:tc>
          <w:tcPr>
            <w:tcW w:w="1234" w:type="dxa"/>
          </w:tcPr>
          <w:p w14:paraId="54A4CBCF" w14:textId="77777777" w:rsidR="00FA5CA6" w:rsidRDefault="00FA5CA6" w:rsidP="00332757">
            <w:r>
              <w:t>7</w:t>
            </w:r>
          </w:p>
        </w:tc>
        <w:tc>
          <w:tcPr>
            <w:tcW w:w="1234" w:type="dxa"/>
          </w:tcPr>
          <w:p w14:paraId="1251EC30" w14:textId="77777777" w:rsidR="00FA5CA6" w:rsidRDefault="00FA5CA6" w:rsidP="00332757">
            <w:r>
              <w:t>0.0</w:t>
            </w:r>
          </w:p>
        </w:tc>
        <w:tc>
          <w:tcPr>
            <w:tcW w:w="1234" w:type="dxa"/>
          </w:tcPr>
          <w:p w14:paraId="61CEB4BE" w14:textId="77777777" w:rsidR="00FA5CA6" w:rsidRDefault="00FA5CA6" w:rsidP="00332757">
            <w:r>
              <w:t>True</w:t>
            </w:r>
          </w:p>
        </w:tc>
      </w:tr>
      <w:tr w:rsidR="00FA5CA6" w14:paraId="2A2DC383" w14:textId="77777777" w:rsidTr="00332757">
        <w:tc>
          <w:tcPr>
            <w:tcW w:w="1234" w:type="dxa"/>
          </w:tcPr>
          <w:p w14:paraId="5234F849" w14:textId="77777777" w:rsidR="00FA5CA6" w:rsidRDefault="00FA5CA6" w:rsidP="00332757">
            <w:r>
              <w:t>3</w:t>
            </w:r>
          </w:p>
        </w:tc>
        <w:tc>
          <w:tcPr>
            <w:tcW w:w="1234" w:type="dxa"/>
          </w:tcPr>
          <w:p w14:paraId="5525F205" w14:textId="77777777" w:rsidR="00FA5CA6" w:rsidRDefault="00FA5CA6" w:rsidP="00332757">
            <w:r>
              <w:t>8</w:t>
            </w:r>
          </w:p>
        </w:tc>
        <w:tc>
          <w:tcPr>
            <w:tcW w:w="1234" w:type="dxa"/>
          </w:tcPr>
          <w:p w14:paraId="5ED1A641" w14:textId="77777777" w:rsidR="00FA5CA6" w:rsidRDefault="00FA5CA6" w:rsidP="00332757">
            <w:r>
              <w:t>0.0</w:t>
            </w:r>
          </w:p>
        </w:tc>
        <w:tc>
          <w:tcPr>
            <w:tcW w:w="1234" w:type="dxa"/>
          </w:tcPr>
          <w:p w14:paraId="55AEB39F" w14:textId="77777777" w:rsidR="00FA5CA6" w:rsidRDefault="00FA5CA6" w:rsidP="00332757">
            <w:r>
              <w:t>True</w:t>
            </w:r>
          </w:p>
        </w:tc>
      </w:tr>
      <w:tr w:rsidR="00FA5CA6" w14:paraId="4D013451" w14:textId="77777777" w:rsidTr="00332757">
        <w:tc>
          <w:tcPr>
            <w:tcW w:w="1234" w:type="dxa"/>
          </w:tcPr>
          <w:p w14:paraId="38B24FE2" w14:textId="77777777" w:rsidR="00FA5CA6" w:rsidRDefault="00FA5CA6" w:rsidP="00332757">
            <w:r>
              <w:t>3</w:t>
            </w:r>
          </w:p>
        </w:tc>
        <w:tc>
          <w:tcPr>
            <w:tcW w:w="1234" w:type="dxa"/>
          </w:tcPr>
          <w:p w14:paraId="2BAF5C08" w14:textId="77777777" w:rsidR="00FA5CA6" w:rsidRDefault="00FA5CA6" w:rsidP="00332757">
            <w:r>
              <w:t>9</w:t>
            </w:r>
          </w:p>
        </w:tc>
        <w:tc>
          <w:tcPr>
            <w:tcW w:w="1234" w:type="dxa"/>
          </w:tcPr>
          <w:p w14:paraId="6A9620DA" w14:textId="77777777" w:rsidR="00FA5CA6" w:rsidRDefault="00FA5CA6" w:rsidP="00332757">
            <w:r>
              <w:t>0.0</w:t>
            </w:r>
          </w:p>
        </w:tc>
        <w:tc>
          <w:tcPr>
            <w:tcW w:w="1234" w:type="dxa"/>
          </w:tcPr>
          <w:p w14:paraId="3C52BBF3" w14:textId="77777777" w:rsidR="00FA5CA6" w:rsidRDefault="00FA5CA6" w:rsidP="00332757">
            <w:r>
              <w:t>True</w:t>
            </w:r>
          </w:p>
        </w:tc>
      </w:tr>
      <w:tr w:rsidR="00FA5CA6" w14:paraId="4C2C76ED" w14:textId="77777777" w:rsidTr="00332757">
        <w:tc>
          <w:tcPr>
            <w:tcW w:w="1234" w:type="dxa"/>
          </w:tcPr>
          <w:p w14:paraId="4240D580" w14:textId="77777777" w:rsidR="00FA5CA6" w:rsidRDefault="00FA5CA6" w:rsidP="00332757">
            <w:r>
              <w:t>3</w:t>
            </w:r>
          </w:p>
        </w:tc>
        <w:tc>
          <w:tcPr>
            <w:tcW w:w="1234" w:type="dxa"/>
          </w:tcPr>
          <w:p w14:paraId="4C4B73AE" w14:textId="77777777" w:rsidR="00FA5CA6" w:rsidRDefault="00FA5CA6" w:rsidP="00332757">
            <w:r>
              <w:t>10</w:t>
            </w:r>
          </w:p>
        </w:tc>
        <w:tc>
          <w:tcPr>
            <w:tcW w:w="1234" w:type="dxa"/>
          </w:tcPr>
          <w:p w14:paraId="26AD9219" w14:textId="77777777" w:rsidR="00FA5CA6" w:rsidRDefault="00FA5CA6" w:rsidP="00332757">
            <w:r>
              <w:t>0.0</w:t>
            </w:r>
          </w:p>
        </w:tc>
        <w:tc>
          <w:tcPr>
            <w:tcW w:w="1234" w:type="dxa"/>
          </w:tcPr>
          <w:p w14:paraId="17CA6FB7" w14:textId="77777777" w:rsidR="00FA5CA6" w:rsidRDefault="00FA5CA6" w:rsidP="00332757">
            <w:r>
              <w:t>True</w:t>
            </w:r>
          </w:p>
        </w:tc>
      </w:tr>
      <w:tr w:rsidR="00FA5CA6" w14:paraId="04665BCC" w14:textId="77777777" w:rsidTr="00332757">
        <w:tc>
          <w:tcPr>
            <w:tcW w:w="1234" w:type="dxa"/>
          </w:tcPr>
          <w:p w14:paraId="60DB4BD2" w14:textId="77777777" w:rsidR="00FA5CA6" w:rsidRDefault="00FA5CA6" w:rsidP="00332757">
            <w:r>
              <w:t>4</w:t>
            </w:r>
          </w:p>
        </w:tc>
        <w:tc>
          <w:tcPr>
            <w:tcW w:w="1234" w:type="dxa"/>
          </w:tcPr>
          <w:p w14:paraId="57F89C71" w14:textId="77777777" w:rsidR="00FA5CA6" w:rsidRDefault="00FA5CA6" w:rsidP="00332757">
            <w:r>
              <w:t>5</w:t>
            </w:r>
          </w:p>
        </w:tc>
        <w:tc>
          <w:tcPr>
            <w:tcW w:w="1234" w:type="dxa"/>
          </w:tcPr>
          <w:p w14:paraId="634B5246" w14:textId="77777777" w:rsidR="00FA5CA6" w:rsidRDefault="00FA5CA6" w:rsidP="00332757">
            <w:r>
              <w:t>0.9972</w:t>
            </w:r>
          </w:p>
        </w:tc>
        <w:tc>
          <w:tcPr>
            <w:tcW w:w="1234" w:type="dxa"/>
          </w:tcPr>
          <w:p w14:paraId="12CE036E" w14:textId="77777777" w:rsidR="00FA5CA6" w:rsidRDefault="00FA5CA6" w:rsidP="00332757">
            <w:r>
              <w:t>False</w:t>
            </w:r>
          </w:p>
        </w:tc>
      </w:tr>
      <w:tr w:rsidR="00FA5CA6" w14:paraId="2A2D24FC" w14:textId="77777777" w:rsidTr="00332757">
        <w:tc>
          <w:tcPr>
            <w:tcW w:w="1234" w:type="dxa"/>
          </w:tcPr>
          <w:p w14:paraId="65DC4380" w14:textId="77777777" w:rsidR="00FA5CA6" w:rsidRDefault="00FA5CA6" w:rsidP="00332757">
            <w:r>
              <w:t>4</w:t>
            </w:r>
          </w:p>
        </w:tc>
        <w:tc>
          <w:tcPr>
            <w:tcW w:w="1234" w:type="dxa"/>
          </w:tcPr>
          <w:p w14:paraId="4E166DA6" w14:textId="77777777" w:rsidR="00FA5CA6" w:rsidRDefault="00FA5CA6" w:rsidP="00332757">
            <w:r>
              <w:t>6</w:t>
            </w:r>
          </w:p>
        </w:tc>
        <w:tc>
          <w:tcPr>
            <w:tcW w:w="1234" w:type="dxa"/>
          </w:tcPr>
          <w:p w14:paraId="453AA44D" w14:textId="77777777" w:rsidR="00FA5CA6" w:rsidRDefault="00FA5CA6" w:rsidP="00332757">
            <w:r>
              <w:t>0.0</w:t>
            </w:r>
          </w:p>
        </w:tc>
        <w:tc>
          <w:tcPr>
            <w:tcW w:w="1234" w:type="dxa"/>
          </w:tcPr>
          <w:p w14:paraId="7E8407D3" w14:textId="77777777" w:rsidR="00FA5CA6" w:rsidRDefault="00FA5CA6" w:rsidP="00332757">
            <w:r>
              <w:t>True</w:t>
            </w:r>
          </w:p>
        </w:tc>
      </w:tr>
      <w:tr w:rsidR="00FA5CA6" w14:paraId="086EE025" w14:textId="77777777" w:rsidTr="00332757">
        <w:tc>
          <w:tcPr>
            <w:tcW w:w="1234" w:type="dxa"/>
          </w:tcPr>
          <w:p w14:paraId="20F0B0CA" w14:textId="77777777" w:rsidR="00FA5CA6" w:rsidRDefault="00FA5CA6" w:rsidP="00332757">
            <w:r>
              <w:t>4</w:t>
            </w:r>
          </w:p>
        </w:tc>
        <w:tc>
          <w:tcPr>
            <w:tcW w:w="1234" w:type="dxa"/>
          </w:tcPr>
          <w:p w14:paraId="4CBAF5AC" w14:textId="77777777" w:rsidR="00FA5CA6" w:rsidRDefault="00FA5CA6" w:rsidP="00332757">
            <w:r>
              <w:t>7</w:t>
            </w:r>
          </w:p>
        </w:tc>
        <w:tc>
          <w:tcPr>
            <w:tcW w:w="1234" w:type="dxa"/>
          </w:tcPr>
          <w:p w14:paraId="43AC88E9" w14:textId="77777777" w:rsidR="00FA5CA6" w:rsidRDefault="00FA5CA6" w:rsidP="00332757">
            <w:r>
              <w:t>0.0</w:t>
            </w:r>
          </w:p>
        </w:tc>
        <w:tc>
          <w:tcPr>
            <w:tcW w:w="1234" w:type="dxa"/>
          </w:tcPr>
          <w:p w14:paraId="273DC9AE" w14:textId="77777777" w:rsidR="00FA5CA6" w:rsidRDefault="00FA5CA6" w:rsidP="00332757">
            <w:r>
              <w:t>True</w:t>
            </w:r>
          </w:p>
        </w:tc>
      </w:tr>
      <w:tr w:rsidR="00FA5CA6" w14:paraId="411CD6CF" w14:textId="77777777" w:rsidTr="00332757">
        <w:tc>
          <w:tcPr>
            <w:tcW w:w="1234" w:type="dxa"/>
          </w:tcPr>
          <w:p w14:paraId="2099AD4E" w14:textId="77777777" w:rsidR="00FA5CA6" w:rsidRDefault="00FA5CA6" w:rsidP="00332757">
            <w:r>
              <w:t>4</w:t>
            </w:r>
          </w:p>
        </w:tc>
        <w:tc>
          <w:tcPr>
            <w:tcW w:w="1234" w:type="dxa"/>
          </w:tcPr>
          <w:p w14:paraId="429A5636" w14:textId="77777777" w:rsidR="00FA5CA6" w:rsidRDefault="00FA5CA6" w:rsidP="00332757">
            <w:r>
              <w:t>8</w:t>
            </w:r>
          </w:p>
        </w:tc>
        <w:tc>
          <w:tcPr>
            <w:tcW w:w="1234" w:type="dxa"/>
          </w:tcPr>
          <w:p w14:paraId="7642151E" w14:textId="77777777" w:rsidR="00FA5CA6" w:rsidRDefault="00FA5CA6" w:rsidP="00332757">
            <w:r>
              <w:t>0.0</w:t>
            </w:r>
          </w:p>
        </w:tc>
        <w:tc>
          <w:tcPr>
            <w:tcW w:w="1234" w:type="dxa"/>
          </w:tcPr>
          <w:p w14:paraId="4F9C7AB8" w14:textId="77777777" w:rsidR="00FA5CA6" w:rsidRDefault="00FA5CA6" w:rsidP="00332757">
            <w:r>
              <w:t>True</w:t>
            </w:r>
          </w:p>
        </w:tc>
      </w:tr>
      <w:tr w:rsidR="00FA5CA6" w14:paraId="42B26362" w14:textId="77777777" w:rsidTr="00332757">
        <w:tc>
          <w:tcPr>
            <w:tcW w:w="1234" w:type="dxa"/>
          </w:tcPr>
          <w:p w14:paraId="0A69A79B" w14:textId="77777777" w:rsidR="00FA5CA6" w:rsidRDefault="00FA5CA6" w:rsidP="00332757">
            <w:r>
              <w:t>4</w:t>
            </w:r>
          </w:p>
        </w:tc>
        <w:tc>
          <w:tcPr>
            <w:tcW w:w="1234" w:type="dxa"/>
          </w:tcPr>
          <w:p w14:paraId="124FA813" w14:textId="77777777" w:rsidR="00FA5CA6" w:rsidRDefault="00FA5CA6" w:rsidP="00332757">
            <w:r>
              <w:t>9</w:t>
            </w:r>
          </w:p>
        </w:tc>
        <w:tc>
          <w:tcPr>
            <w:tcW w:w="1234" w:type="dxa"/>
          </w:tcPr>
          <w:p w14:paraId="45334963" w14:textId="77777777" w:rsidR="00FA5CA6" w:rsidRDefault="00FA5CA6" w:rsidP="00332757">
            <w:r>
              <w:t>0.0002</w:t>
            </w:r>
          </w:p>
        </w:tc>
        <w:tc>
          <w:tcPr>
            <w:tcW w:w="1234" w:type="dxa"/>
          </w:tcPr>
          <w:p w14:paraId="585B5400" w14:textId="77777777" w:rsidR="00FA5CA6" w:rsidRDefault="00FA5CA6" w:rsidP="00332757">
            <w:r>
              <w:t>True</w:t>
            </w:r>
          </w:p>
        </w:tc>
      </w:tr>
      <w:tr w:rsidR="00FA5CA6" w14:paraId="20404C6B" w14:textId="77777777" w:rsidTr="00332757">
        <w:tc>
          <w:tcPr>
            <w:tcW w:w="1234" w:type="dxa"/>
          </w:tcPr>
          <w:p w14:paraId="509B8935" w14:textId="77777777" w:rsidR="00FA5CA6" w:rsidRDefault="00FA5CA6" w:rsidP="00332757">
            <w:r>
              <w:t>4</w:t>
            </w:r>
          </w:p>
        </w:tc>
        <w:tc>
          <w:tcPr>
            <w:tcW w:w="1234" w:type="dxa"/>
          </w:tcPr>
          <w:p w14:paraId="79EB9197" w14:textId="77777777" w:rsidR="00FA5CA6" w:rsidRDefault="00FA5CA6" w:rsidP="00332757">
            <w:r>
              <w:t>10</w:t>
            </w:r>
          </w:p>
        </w:tc>
        <w:tc>
          <w:tcPr>
            <w:tcW w:w="1234" w:type="dxa"/>
          </w:tcPr>
          <w:p w14:paraId="1092ADAF" w14:textId="77777777" w:rsidR="00FA5CA6" w:rsidRDefault="00FA5CA6" w:rsidP="00332757">
            <w:r>
              <w:t>0.0</w:t>
            </w:r>
          </w:p>
        </w:tc>
        <w:tc>
          <w:tcPr>
            <w:tcW w:w="1234" w:type="dxa"/>
          </w:tcPr>
          <w:p w14:paraId="7127D5C1" w14:textId="77777777" w:rsidR="00FA5CA6" w:rsidRDefault="00FA5CA6" w:rsidP="00332757">
            <w:r>
              <w:t>True</w:t>
            </w:r>
          </w:p>
        </w:tc>
      </w:tr>
      <w:tr w:rsidR="00FA5CA6" w14:paraId="71AB789C" w14:textId="77777777" w:rsidTr="00332757">
        <w:tc>
          <w:tcPr>
            <w:tcW w:w="1234" w:type="dxa"/>
          </w:tcPr>
          <w:p w14:paraId="5DC06FB9" w14:textId="77777777" w:rsidR="00FA5CA6" w:rsidRDefault="00FA5CA6" w:rsidP="00332757">
            <w:r>
              <w:t>5</w:t>
            </w:r>
          </w:p>
        </w:tc>
        <w:tc>
          <w:tcPr>
            <w:tcW w:w="1234" w:type="dxa"/>
          </w:tcPr>
          <w:p w14:paraId="3A8AF7A8" w14:textId="77777777" w:rsidR="00FA5CA6" w:rsidRDefault="00FA5CA6" w:rsidP="00332757">
            <w:r>
              <w:t>6</w:t>
            </w:r>
          </w:p>
        </w:tc>
        <w:tc>
          <w:tcPr>
            <w:tcW w:w="1234" w:type="dxa"/>
          </w:tcPr>
          <w:p w14:paraId="72513C99" w14:textId="77777777" w:rsidR="00FA5CA6" w:rsidRDefault="00FA5CA6" w:rsidP="00332757">
            <w:r>
              <w:t>0.0</w:t>
            </w:r>
          </w:p>
        </w:tc>
        <w:tc>
          <w:tcPr>
            <w:tcW w:w="1234" w:type="dxa"/>
          </w:tcPr>
          <w:p w14:paraId="7115F02A" w14:textId="77777777" w:rsidR="00FA5CA6" w:rsidRDefault="00FA5CA6" w:rsidP="00332757">
            <w:r>
              <w:t>True</w:t>
            </w:r>
          </w:p>
        </w:tc>
      </w:tr>
      <w:tr w:rsidR="00FA5CA6" w14:paraId="796F4A64" w14:textId="77777777" w:rsidTr="00332757">
        <w:tc>
          <w:tcPr>
            <w:tcW w:w="1234" w:type="dxa"/>
          </w:tcPr>
          <w:p w14:paraId="5A3EF487" w14:textId="77777777" w:rsidR="00FA5CA6" w:rsidRDefault="00FA5CA6" w:rsidP="00332757">
            <w:r>
              <w:t>5</w:t>
            </w:r>
          </w:p>
        </w:tc>
        <w:tc>
          <w:tcPr>
            <w:tcW w:w="1234" w:type="dxa"/>
          </w:tcPr>
          <w:p w14:paraId="3C37C2A0" w14:textId="77777777" w:rsidR="00FA5CA6" w:rsidRDefault="00FA5CA6" w:rsidP="00332757">
            <w:r>
              <w:t>7</w:t>
            </w:r>
          </w:p>
        </w:tc>
        <w:tc>
          <w:tcPr>
            <w:tcW w:w="1234" w:type="dxa"/>
          </w:tcPr>
          <w:p w14:paraId="1B73561C" w14:textId="77777777" w:rsidR="00FA5CA6" w:rsidRDefault="00FA5CA6" w:rsidP="00332757">
            <w:r>
              <w:t>0.0</w:t>
            </w:r>
          </w:p>
        </w:tc>
        <w:tc>
          <w:tcPr>
            <w:tcW w:w="1234" w:type="dxa"/>
          </w:tcPr>
          <w:p w14:paraId="58421011" w14:textId="77777777" w:rsidR="00FA5CA6" w:rsidRDefault="00FA5CA6" w:rsidP="00332757">
            <w:r>
              <w:t>True</w:t>
            </w:r>
          </w:p>
        </w:tc>
      </w:tr>
      <w:tr w:rsidR="00FA5CA6" w14:paraId="3ED0C669" w14:textId="77777777" w:rsidTr="00332757">
        <w:tc>
          <w:tcPr>
            <w:tcW w:w="1234" w:type="dxa"/>
          </w:tcPr>
          <w:p w14:paraId="3D85E5F3" w14:textId="77777777" w:rsidR="00FA5CA6" w:rsidRDefault="00FA5CA6" w:rsidP="00332757">
            <w:r>
              <w:t>5</w:t>
            </w:r>
          </w:p>
        </w:tc>
        <w:tc>
          <w:tcPr>
            <w:tcW w:w="1234" w:type="dxa"/>
          </w:tcPr>
          <w:p w14:paraId="54D36C6C" w14:textId="77777777" w:rsidR="00FA5CA6" w:rsidRDefault="00FA5CA6" w:rsidP="00332757">
            <w:r>
              <w:t>8</w:t>
            </w:r>
          </w:p>
        </w:tc>
        <w:tc>
          <w:tcPr>
            <w:tcW w:w="1234" w:type="dxa"/>
          </w:tcPr>
          <w:p w14:paraId="0CCCAC1D" w14:textId="77777777" w:rsidR="00FA5CA6" w:rsidRDefault="00FA5CA6" w:rsidP="00332757">
            <w:r>
              <w:t>0.0</w:t>
            </w:r>
          </w:p>
        </w:tc>
        <w:tc>
          <w:tcPr>
            <w:tcW w:w="1234" w:type="dxa"/>
          </w:tcPr>
          <w:p w14:paraId="192F18A2" w14:textId="77777777" w:rsidR="00FA5CA6" w:rsidRDefault="00FA5CA6" w:rsidP="00332757">
            <w:r>
              <w:t>True</w:t>
            </w:r>
          </w:p>
        </w:tc>
      </w:tr>
      <w:tr w:rsidR="00FA5CA6" w14:paraId="3582AD46" w14:textId="77777777" w:rsidTr="00332757">
        <w:tc>
          <w:tcPr>
            <w:tcW w:w="1234" w:type="dxa"/>
          </w:tcPr>
          <w:p w14:paraId="6A586F87" w14:textId="77777777" w:rsidR="00FA5CA6" w:rsidRDefault="00FA5CA6" w:rsidP="00332757">
            <w:r>
              <w:t>5</w:t>
            </w:r>
          </w:p>
        </w:tc>
        <w:tc>
          <w:tcPr>
            <w:tcW w:w="1234" w:type="dxa"/>
          </w:tcPr>
          <w:p w14:paraId="5DBB6F86" w14:textId="77777777" w:rsidR="00FA5CA6" w:rsidRDefault="00FA5CA6" w:rsidP="00332757">
            <w:r>
              <w:t>9</w:t>
            </w:r>
          </w:p>
        </w:tc>
        <w:tc>
          <w:tcPr>
            <w:tcW w:w="1234" w:type="dxa"/>
          </w:tcPr>
          <w:p w14:paraId="2557282B" w14:textId="77777777" w:rsidR="00FA5CA6" w:rsidRDefault="00FA5CA6" w:rsidP="00332757">
            <w:r>
              <w:t>0.0</w:t>
            </w:r>
          </w:p>
        </w:tc>
        <w:tc>
          <w:tcPr>
            <w:tcW w:w="1234" w:type="dxa"/>
          </w:tcPr>
          <w:p w14:paraId="08C62B95" w14:textId="77777777" w:rsidR="00FA5CA6" w:rsidRDefault="00FA5CA6" w:rsidP="00332757">
            <w:r>
              <w:t>True</w:t>
            </w:r>
          </w:p>
        </w:tc>
      </w:tr>
      <w:tr w:rsidR="00FA5CA6" w14:paraId="126774F8" w14:textId="77777777" w:rsidTr="00332757">
        <w:tc>
          <w:tcPr>
            <w:tcW w:w="1234" w:type="dxa"/>
          </w:tcPr>
          <w:p w14:paraId="713E2E78" w14:textId="77777777" w:rsidR="00FA5CA6" w:rsidRDefault="00FA5CA6" w:rsidP="00332757">
            <w:r>
              <w:t>5</w:t>
            </w:r>
          </w:p>
        </w:tc>
        <w:tc>
          <w:tcPr>
            <w:tcW w:w="1234" w:type="dxa"/>
          </w:tcPr>
          <w:p w14:paraId="79899BD7" w14:textId="77777777" w:rsidR="00FA5CA6" w:rsidRDefault="00FA5CA6" w:rsidP="00332757">
            <w:r>
              <w:t>10</w:t>
            </w:r>
          </w:p>
        </w:tc>
        <w:tc>
          <w:tcPr>
            <w:tcW w:w="1234" w:type="dxa"/>
          </w:tcPr>
          <w:p w14:paraId="57D74FE6" w14:textId="77777777" w:rsidR="00FA5CA6" w:rsidRDefault="00FA5CA6" w:rsidP="00332757">
            <w:r>
              <w:t>0.0</w:t>
            </w:r>
          </w:p>
        </w:tc>
        <w:tc>
          <w:tcPr>
            <w:tcW w:w="1234" w:type="dxa"/>
          </w:tcPr>
          <w:p w14:paraId="5892CA4B" w14:textId="77777777" w:rsidR="00FA5CA6" w:rsidRDefault="00FA5CA6" w:rsidP="00332757">
            <w:r>
              <w:t>True</w:t>
            </w:r>
          </w:p>
        </w:tc>
      </w:tr>
      <w:tr w:rsidR="00FA5CA6" w14:paraId="55F91C61" w14:textId="77777777" w:rsidTr="00332757">
        <w:tc>
          <w:tcPr>
            <w:tcW w:w="1234" w:type="dxa"/>
          </w:tcPr>
          <w:p w14:paraId="25FEF9C7" w14:textId="77777777" w:rsidR="00FA5CA6" w:rsidRDefault="00FA5CA6" w:rsidP="00332757">
            <w:r>
              <w:t>6</w:t>
            </w:r>
          </w:p>
        </w:tc>
        <w:tc>
          <w:tcPr>
            <w:tcW w:w="1234" w:type="dxa"/>
          </w:tcPr>
          <w:p w14:paraId="41C11D29" w14:textId="77777777" w:rsidR="00FA5CA6" w:rsidRDefault="00FA5CA6" w:rsidP="00332757">
            <w:r>
              <w:t>7</w:t>
            </w:r>
          </w:p>
        </w:tc>
        <w:tc>
          <w:tcPr>
            <w:tcW w:w="1234" w:type="dxa"/>
          </w:tcPr>
          <w:p w14:paraId="19B7BE5E" w14:textId="77777777" w:rsidR="00FA5CA6" w:rsidRDefault="00FA5CA6" w:rsidP="00332757">
            <w:r>
              <w:t>0.6281</w:t>
            </w:r>
          </w:p>
        </w:tc>
        <w:tc>
          <w:tcPr>
            <w:tcW w:w="1234" w:type="dxa"/>
          </w:tcPr>
          <w:p w14:paraId="3B6CBF71" w14:textId="77777777" w:rsidR="00FA5CA6" w:rsidRDefault="00FA5CA6" w:rsidP="00332757">
            <w:r>
              <w:t>False</w:t>
            </w:r>
          </w:p>
        </w:tc>
      </w:tr>
      <w:tr w:rsidR="00FA5CA6" w14:paraId="67EDEEBD" w14:textId="77777777" w:rsidTr="00332757">
        <w:tc>
          <w:tcPr>
            <w:tcW w:w="1234" w:type="dxa"/>
          </w:tcPr>
          <w:p w14:paraId="50C29645" w14:textId="77777777" w:rsidR="00FA5CA6" w:rsidRDefault="00FA5CA6" w:rsidP="00332757">
            <w:r>
              <w:t>6</w:t>
            </w:r>
          </w:p>
        </w:tc>
        <w:tc>
          <w:tcPr>
            <w:tcW w:w="1234" w:type="dxa"/>
          </w:tcPr>
          <w:p w14:paraId="540BB785" w14:textId="77777777" w:rsidR="00FA5CA6" w:rsidRDefault="00FA5CA6" w:rsidP="00332757">
            <w:r>
              <w:t>8</w:t>
            </w:r>
          </w:p>
        </w:tc>
        <w:tc>
          <w:tcPr>
            <w:tcW w:w="1234" w:type="dxa"/>
          </w:tcPr>
          <w:p w14:paraId="03DBBA76" w14:textId="77777777" w:rsidR="00FA5CA6" w:rsidRDefault="00FA5CA6" w:rsidP="00332757">
            <w:r>
              <w:t>0.9713</w:t>
            </w:r>
          </w:p>
        </w:tc>
        <w:tc>
          <w:tcPr>
            <w:tcW w:w="1234" w:type="dxa"/>
          </w:tcPr>
          <w:p w14:paraId="103F5008" w14:textId="77777777" w:rsidR="00FA5CA6" w:rsidRDefault="00FA5CA6" w:rsidP="00332757">
            <w:r>
              <w:t>False</w:t>
            </w:r>
          </w:p>
        </w:tc>
      </w:tr>
      <w:tr w:rsidR="00FA5CA6" w14:paraId="70E5876A" w14:textId="77777777" w:rsidTr="00332757">
        <w:tc>
          <w:tcPr>
            <w:tcW w:w="1234" w:type="dxa"/>
          </w:tcPr>
          <w:p w14:paraId="2DECAC77" w14:textId="77777777" w:rsidR="00FA5CA6" w:rsidRDefault="00FA5CA6" w:rsidP="00332757">
            <w:r>
              <w:t>6</w:t>
            </w:r>
          </w:p>
        </w:tc>
        <w:tc>
          <w:tcPr>
            <w:tcW w:w="1234" w:type="dxa"/>
          </w:tcPr>
          <w:p w14:paraId="6BA128F8" w14:textId="77777777" w:rsidR="00FA5CA6" w:rsidRDefault="00FA5CA6" w:rsidP="00332757">
            <w:r>
              <w:t>9</w:t>
            </w:r>
          </w:p>
        </w:tc>
        <w:tc>
          <w:tcPr>
            <w:tcW w:w="1234" w:type="dxa"/>
          </w:tcPr>
          <w:p w14:paraId="40E61338" w14:textId="77777777" w:rsidR="00FA5CA6" w:rsidRDefault="00FA5CA6" w:rsidP="00332757">
            <w:r>
              <w:t>0.7359</w:t>
            </w:r>
          </w:p>
        </w:tc>
        <w:tc>
          <w:tcPr>
            <w:tcW w:w="1234" w:type="dxa"/>
          </w:tcPr>
          <w:p w14:paraId="50D75BB1" w14:textId="77777777" w:rsidR="00FA5CA6" w:rsidRDefault="00FA5CA6" w:rsidP="00332757">
            <w:r>
              <w:t>False</w:t>
            </w:r>
          </w:p>
        </w:tc>
      </w:tr>
      <w:tr w:rsidR="00FA5CA6" w14:paraId="4F5C60DF" w14:textId="77777777" w:rsidTr="00332757">
        <w:tc>
          <w:tcPr>
            <w:tcW w:w="1234" w:type="dxa"/>
          </w:tcPr>
          <w:p w14:paraId="3088DFDA" w14:textId="77777777" w:rsidR="00FA5CA6" w:rsidRDefault="00FA5CA6" w:rsidP="00332757">
            <w:r>
              <w:t>6</w:t>
            </w:r>
          </w:p>
        </w:tc>
        <w:tc>
          <w:tcPr>
            <w:tcW w:w="1234" w:type="dxa"/>
          </w:tcPr>
          <w:p w14:paraId="0E0068DE" w14:textId="77777777" w:rsidR="00FA5CA6" w:rsidRDefault="00FA5CA6" w:rsidP="00332757">
            <w:r>
              <w:t>10</w:t>
            </w:r>
          </w:p>
        </w:tc>
        <w:tc>
          <w:tcPr>
            <w:tcW w:w="1234" w:type="dxa"/>
          </w:tcPr>
          <w:p w14:paraId="31F8EE6D" w14:textId="77777777" w:rsidR="00FA5CA6" w:rsidRDefault="00FA5CA6" w:rsidP="00332757">
            <w:r>
              <w:t>0.3306</w:t>
            </w:r>
          </w:p>
        </w:tc>
        <w:tc>
          <w:tcPr>
            <w:tcW w:w="1234" w:type="dxa"/>
          </w:tcPr>
          <w:p w14:paraId="50B1C842" w14:textId="77777777" w:rsidR="00FA5CA6" w:rsidRDefault="00FA5CA6" w:rsidP="00332757">
            <w:r>
              <w:t>False</w:t>
            </w:r>
          </w:p>
        </w:tc>
      </w:tr>
      <w:tr w:rsidR="00FA5CA6" w14:paraId="4A52E526" w14:textId="77777777" w:rsidTr="00332757">
        <w:tc>
          <w:tcPr>
            <w:tcW w:w="1234" w:type="dxa"/>
          </w:tcPr>
          <w:p w14:paraId="25FD1D23" w14:textId="77777777" w:rsidR="00FA5CA6" w:rsidRDefault="00FA5CA6" w:rsidP="00332757">
            <w:r>
              <w:t>7</w:t>
            </w:r>
          </w:p>
        </w:tc>
        <w:tc>
          <w:tcPr>
            <w:tcW w:w="1234" w:type="dxa"/>
          </w:tcPr>
          <w:p w14:paraId="7A537E2F" w14:textId="77777777" w:rsidR="00FA5CA6" w:rsidRDefault="00FA5CA6" w:rsidP="00332757">
            <w:r>
              <w:t>8</w:t>
            </w:r>
          </w:p>
        </w:tc>
        <w:tc>
          <w:tcPr>
            <w:tcW w:w="1234" w:type="dxa"/>
          </w:tcPr>
          <w:p w14:paraId="1CE2FF20" w14:textId="77777777" w:rsidR="00FA5CA6" w:rsidRDefault="00FA5CA6" w:rsidP="00332757">
            <w:r>
              <w:t>0.9943</w:t>
            </w:r>
          </w:p>
        </w:tc>
        <w:tc>
          <w:tcPr>
            <w:tcW w:w="1234" w:type="dxa"/>
          </w:tcPr>
          <w:p w14:paraId="5C447BEC" w14:textId="77777777" w:rsidR="00FA5CA6" w:rsidRDefault="00FA5CA6" w:rsidP="00332757">
            <w:r>
              <w:t>False</w:t>
            </w:r>
          </w:p>
        </w:tc>
      </w:tr>
      <w:tr w:rsidR="00FA5CA6" w14:paraId="45EFC0B7" w14:textId="77777777" w:rsidTr="00332757">
        <w:tc>
          <w:tcPr>
            <w:tcW w:w="1234" w:type="dxa"/>
          </w:tcPr>
          <w:p w14:paraId="692DC987" w14:textId="77777777" w:rsidR="00FA5CA6" w:rsidRDefault="00FA5CA6" w:rsidP="00332757">
            <w:r>
              <w:t>7</w:t>
            </w:r>
          </w:p>
        </w:tc>
        <w:tc>
          <w:tcPr>
            <w:tcW w:w="1234" w:type="dxa"/>
          </w:tcPr>
          <w:p w14:paraId="1C99415F" w14:textId="77777777" w:rsidR="00FA5CA6" w:rsidRDefault="00FA5CA6" w:rsidP="00332757">
            <w:r>
              <w:t>9</w:t>
            </w:r>
          </w:p>
        </w:tc>
        <w:tc>
          <w:tcPr>
            <w:tcW w:w="1234" w:type="dxa"/>
          </w:tcPr>
          <w:p w14:paraId="0EB7B5B4" w14:textId="77777777" w:rsidR="00FA5CA6" w:rsidRDefault="00FA5CA6" w:rsidP="00332757">
            <w:r>
              <w:t>1.0</w:t>
            </w:r>
          </w:p>
        </w:tc>
        <w:tc>
          <w:tcPr>
            <w:tcW w:w="1234" w:type="dxa"/>
          </w:tcPr>
          <w:p w14:paraId="4A3A9EED" w14:textId="77777777" w:rsidR="00FA5CA6" w:rsidRDefault="00FA5CA6" w:rsidP="00332757">
            <w:r>
              <w:t>False</w:t>
            </w:r>
          </w:p>
        </w:tc>
      </w:tr>
      <w:tr w:rsidR="00FA5CA6" w14:paraId="4DFCE50E" w14:textId="77777777" w:rsidTr="00332757">
        <w:tc>
          <w:tcPr>
            <w:tcW w:w="1234" w:type="dxa"/>
          </w:tcPr>
          <w:p w14:paraId="19C1056C" w14:textId="77777777" w:rsidR="00FA5CA6" w:rsidRDefault="00FA5CA6" w:rsidP="00332757">
            <w:r>
              <w:lastRenderedPageBreak/>
              <w:t>7</w:t>
            </w:r>
          </w:p>
        </w:tc>
        <w:tc>
          <w:tcPr>
            <w:tcW w:w="1234" w:type="dxa"/>
          </w:tcPr>
          <w:p w14:paraId="1CF9CB04" w14:textId="77777777" w:rsidR="00FA5CA6" w:rsidRDefault="00FA5CA6" w:rsidP="00332757">
            <w:r>
              <w:t>10</w:t>
            </w:r>
          </w:p>
        </w:tc>
        <w:tc>
          <w:tcPr>
            <w:tcW w:w="1234" w:type="dxa"/>
          </w:tcPr>
          <w:p w14:paraId="09E4A8C6" w14:textId="77777777" w:rsidR="00FA5CA6" w:rsidRDefault="00FA5CA6" w:rsidP="00332757">
            <w:r>
              <w:t>1.0</w:t>
            </w:r>
          </w:p>
        </w:tc>
        <w:tc>
          <w:tcPr>
            <w:tcW w:w="1234" w:type="dxa"/>
          </w:tcPr>
          <w:p w14:paraId="60704466" w14:textId="77777777" w:rsidR="00FA5CA6" w:rsidRDefault="00FA5CA6" w:rsidP="00332757">
            <w:r>
              <w:t>False</w:t>
            </w:r>
          </w:p>
        </w:tc>
      </w:tr>
      <w:tr w:rsidR="00FA5CA6" w14:paraId="53FF276A" w14:textId="77777777" w:rsidTr="00332757">
        <w:tc>
          <w:tcPr>
            <w:tcW w:w="1234" w:type="dxa"/>
          </w:tcPr>
          <w:p w14:paraId="79EC286B" w14:textId="77777777" w:rsidR="00FA5CA6" w:rsidRDefault="00FA5CA6" w:rsidP="00332757">
            <w:r>
              <w:t>8</w:t>
            </w:r>
          </w:p>
        </w:tc>
        <w:tc>
          <w:tcPr>
            <w:tcW w:w="1234" w:type="dxa"/>
          </w:tcPr>
          <w:p w14:paraId="73D78502" w14:textId="77777777" w:rsidR="00FA5CA6" w:rsidRDefault="00FA5CA6" w:rsidP="00332757">
            <w:r>
              <w:t>9</w:t>
            </w:r>
          </w:p>
        </w:tc>
        <w:tc>
          <w:tcPr>
            <w:tcW w:w="1234" w:type="dxa"/>
          </w:tcPr>
          <w:p w14:paraId="321AA336" w14:textId="77777777" w:rsidR="00FA5CA6" w:rsidRDefault="00FA5CA6" w:rsidP="00332757">
            <w:r>
              <w:t>0.9952</w:t>
            </w:r>
          </w:p>
        </w:tc>
        <w:tc>
          <w:tcPr>
            <w:tcW w:w="1234" w:type="dxa"/>
          </w:tcPr>
          <w:p w14:paraId="609F2299" w14:textId="77777777" w:rsidR="00FA5CA6" w:rsidRDefault="00FA5CA6" w:rsidP="00332757">
            <w:r>
              <w:t>False</w:t>
            </w:r>
          </w:p>
        </w:tc>
      </w:tr>
      <w:tr w:rsidR="00FA5CA6" w14:paraId="0BF265F9" w14:textId="77777777" w:rsidTr="00332757">
        <w:tc>
          <w:tcPr>
            <w:tcW w:w="1234" w:type="dxa"/>
          </w:tcPr>
          <w:p w14:paraId="7E97F38F" w14:textId="77777777" w:rsidR="00FA5CA6" w:rsidRDefault="00FA5CA6" w:rsidP="00332757">
            <w:r>
              <w:t>8</w:t>
            </w:r>
          </w:p>
        </w:tc>
        <w:tc>
          <w:tcPr>
            <w:tcW w:w="1234" w:type="dxa"/>
          </w:tcPr>
          <w:p w14:paraId="26679DED" w14:textId="77777777" w:rsidR="00FA5CA6" w:rsidRDefault="00FA5CA6" w:rsidP="00332757">
            <w:r>
              <w:t>10</w:t>
            </w:r>
          </w:p>
        </w:tc>
        <w:tc>
          <w:tcPr>
            <w:tcW w:w="1234" w:type="dxa"/>
          </w:tcPr>
          <w:p w14:paraId="6FD73942" w14:textId="77777777" w:rsidR="00FA5CA6" w:rsidRDefault="00FA5CA6" w:rsidP="00332757">
            <w:r>
              <w:t>0.9247</w:t>
            </w:r>
          </w:p>
        </w:tc>
        <w:tc>
          <w:tcPr>
            <w:tcW w:w="1234" w:type="dxa"/>
          </w:tcPr>
          <w:p w14:paraId="76B8005A" w14:textId="77777777" w:rsidR="00FA5CA6" w:rsidRDefault="00FA5CA6" w:rsidP="00332757">
            <w:r>
              <w:t>False</w:t>
            </w:r>
          </w:p>
        </w:tc>
      </w:tr>
      <w:tr w:rsidR="00FA5CA6" w14:paraId="7CE85FDB" w14:textId="77777777" w:rsidTr="00332757">
        <w:tc>
          <w:tcPr>
            <w:tcW w:w="1234" w:type="dxa"/>
          </w:tcPr>
          <w:p w14:paraId="6D3EBCDF" w14:textId="77777777" w:rsidR="00FA5CA6" w:rsidRDefault="00FA5CA6" w:rsidP="00332757">
            <w:r>
              <w:t>9</w:t>
            </w:r>
          </w:p>
        </w:tc>
        <w:tc>
          <w:tcPr>
            <w:tcW w:w="1234" w:type="dxa"/>
          </w:tcPr>
          <w:p w14:paraId="1AE0B8CA" w14:textId="77777777" w:rsidR="00FA5CA6" w:rsidRDefault="00FA5CA6" w:rsidP="00332757">
            <w:r>
              <w:t>10</w:t>
            </w:r>
          </w:p>
        </w:tc>
        <w:tc>
          <w:tcPr>
            <w:tcW w:w="1234" w:type="dxa"/>
          </w:tcPr>
          <w:p w14:paraId="2857B1C3" w14:textId="77777777" w:rsidR="00FA5CA6" w:rsidRDefault="00FA5CA6" w:rsidP="00332757">
            <w:r>
              <w:t>1.0</w:t>
            </w:r>
          </w:p>
        </w:tc>
        <w:tc>
          <w:tcPr>
            <w:tcW w:w="1234" w:type="dxa"/>
          </w:tcPr>
          <w:p w14:paraId="34B773F5" w14:textId="77777777" w:rsidR="00FA5CA6" w:rsidRDefault="00FA5CA6" w:rsidP="00332757">
            <w:r>
              <w:t>False</w:t>
            </w:r>
          </w:p>
        </w:tc>
      </w:tr>
    </w:tbl>
    <w:p w14:paraId="34F62B9F" w14:textId="238F3C56" w:rsidR="00FB3AEF" w:rsidRDefault="00FA5CA6" w:rsidP="00FA5CA6">
      <w:pPr>
        <w:pStyle w:val="SMHeading"/>
      </w:pPr>
      <w:r>
        <w:t xml:space="preserve">Table S3. </w:t>
      </w:r>
      <w:r w:rsidRPr="005E0C83">
        <w:t xml:space="preserve">Dunn's Post Hoc Test Results for </w:t>
      </w:r>
      <w:r>
        <w:t>FM</w:t>
      </w:r>
      <w:r w:rsidRPr="005E0C83">
        <w:t xml:space="preserve"> Duration Under Various Flight Conditions</w:t>
      </w:r>
      <w:r>
        <w:t>.</w:t>
      </w:r>
    </w:p>
    <w:p w14:paraId="4FA1CFDA" w14:textId="6052B79D" w:rsidR="00E4519A" w:rsidRPr="00FA5CA6" w:rsidRDefault="00FB3AEF" w:rsidP="00FA5CA6">
      <w:r>
        <w:br w:type="page"/>
      </w:r>
    </w:p>
    <w:tbl>
      <w:tblPr>
        <w:tblStyle w:val="affffc"/>
        <w:tblW w:w="0" w:type="auto"/>
        <w:tblLook w:val="04A0" w:firstRow="1" w:lastRow="0" w:firstColumn="1" w:lastColumn="0" w:noHBand="0" w:noVBand="1"/>
      </w:tblPr>
      <w:tblGrid>
        <w:gridCol w:w="1234"/>
        <w:gridCol w:w="1234"/>
        <w:gridCol w:w="1234"/>
        <w:gridCol w:w="1234"/>
      </w:tblGrid>
      <w:tr w:rsidR="00FA5CA6" w14:paraId="2A32D5A8" w14:textId="77777777" w:rsidTr="00ED1F98">
        <w:tc>
          <w:tcPr>
            <w:tcW w:w="1234" w:type="dxa"/>
          </w:tcPr>
          <w:p w14:paraId="55206DD8" w14:textId="77777777" w:rsidR="00FA5CA6" w:rsidRDefault="00FA5CA6" w:rsidP="00ED1F98">
            <w:r>
              <w:lastRenderedPageBreak/>
              <w:t>group1</w:t>
            </w:r>
          </w:p>
        </w:tc>
        <w:tc>
          <w:tcPr>
            <w:tcW w:w="1234" w:type="dxa"/>
          </w:tcPr>
          <w:p w14:paraId="5822C7F1" w14:textId="77777777" w:rsidR="00FA5CA6" w:rsidRDefault="00FA5CA6" w:rsidP="00ED1F98">
            <w:r>
              <w:t>group2</w:t>
            </w:r>
          </w:p>
        </w:tc>
        <w:tc>
          <w:tcPr>
            <w:tcW w:w="1234" w:type="dxa"/>
          </w:tcPr>
          <w:p w14:paraId="1A418292" w14:textId="45F4B662" w:rsidR="00FA5CA6" w:rsidRDefault="00FA5CA6" w:rsidP="00ED1F98">
            <w:r>
              <w:t>p</w:t>
            </w:r>
          </w:p>
        </w:tc>
        <w:tc>
          <w:tcPr>
            <w:tcW w:w="1234" w:type="dxa"/>
          </w:tcPr>
          <w:p w14:paraId="001113D7" w14:textId="77777777" w:rsidR="00FA5CA6" w:rsidRDefault="00FA5CA6" w:rsidP="00ED1F98">
            <w:r>
              <w:t>reject</w:t>
            </w:r>
          </w:p>
        </w:tc>
      </w:tr>
      <w:tr w:rsidR="00FA5CA6" w14:paraId="08B5F65D" w14:textId="77777777" w:rsidTr="00ED1F98">
        <w:tc>
          <w:tcPr>
            <w:tcW w:w="1234" w:type="dxa"/>
          </w:tcPr>
          <w:p w14:paraId="7B3B4A7F" w14:textId="77777777" w:rsidR="00FA5CA6" w:rsidRDefault="00FA5CA6" w:rsidP="00ED1F98">
            <w:r>
              <w:t>1</w:t>
            </w:r>
          </w:p>
        </w:tc>
        <w:tc>
          <w:tcPr>
            <w:tcW w:w="1234" w:type="dxa"/>
          </w:tcPr>
          <w:p w14:paraId="2CA5E805" w14:textId="77777777" w:rsidR="00FA5CA6" w:rsidRDefault="00FA5CA6" w:rsidP="00ED1F98">
            <w:r>
              <w:t>2</w:t>
            </w:r>
          </w:p>
        </w:tc>
        <w:tc>
          <w:tcPr>
            <w:tcW w:w="1234" w:type="dxa"/>
          </w:tcPr>
          <w:p w14:paraId="117DF393" w14:textId="77777777" w:rsidR="00FA5CA6" w:rsidRDefault="00FA5CA6" w:rsidP="00ED1F98">
            <w:r>
              <w:t>1.0</w:t>
            </w:r>
          </w:p>
        </w:tc>
        <w:tc>
          <w:tcPr>
            <w:tcW w:w="1234" w:type="dxa"/>
          </w:tcPr>
          <w:p w14:paraId="015A853C" w14:textId="77777777" w:rsidR="00FA5CA6" w:rsidRDefault="00FA5CA6" w:rsidP="00ED1F98">
            <w:r>
              <w:t>False</w:t>
            </w:r>
          </w:p>
        </w:tc>
      </w:tr>
      <w:tr w:rsidR="00FA5CA6" w14:paraId="225E5281" w14:textId="77777777" w:rsidTr="00ED1F98">
        <w:tc>
          <w:tcPr>
            <w:tcW w:w="1234" w:type="dxa"/>
          </w:tcPr>
          <w:p w14:paraId="47B8FDAA" w14:textId="77777777" w:rsidR="00FA5CA6" w:rsidRDefault="00FA5CA6" w:rsidP="00ED1F98">
            <w:r>
              <w:t>1</w:t>
            </w:r>
          </w:p>
        </w:tc>
        <w:tc>
          <w:tcPr>
            <w:tcW w:w="1234" w:type="dxa"/>
          </w:tcPr>
          <w:p w14:paraId="1EE84AB9" w14:textId="77777777" w:rsidR="00FA5CA6" w:rsidRDefault="00FA5CA6" w:rsidP="00ED1F98">
            <w:r>
              <w:t>3</w:t>
            </w:r>
          </w:p>
        </w:tc>
        <w:tc>
          <w:tcPr>
            <w:tcW w:w="1234" w:type="dxa"/>
          </w:tcPr>
          <w:p w14:paraId="74E79E74" w14:textId="77777777" w:rsidR="00FA5CA6" w:rsidRDefault="00FA5CA6" w:rsidP="00ED1F98">
            <w:r>
              <w:t>0.0131</w:t>
            </w:r>
          </w:p>
        </w:tc>
        <w:tc>
          <w:tcPr>
            <w:tcW w:w="1234" w:type="dxa"/>
          </w:tcPr>
          <w:p w14:paraId="5BDC02A5" w14:textId="77777777" w:rsidR="00FA5CA6" w:rsidRDefault="00FA5CA6" w:rsidP="00ED1F98">
            <w:r>
              <w:t>True</w:t>
            </w:r>
          </w:p>
        </w:tc>
      </w:tr>
      <w:tr w:rsidR="00FA5CA6" w14:paraId="64F79CDF" w14:textId="77777777" w:rsidTr="00ED1F98">
        <w:tc>
          <w:tcPr>
            <w:tcW w:w="1234" w:type="dxa"/>
          </w:tcPr>
          <w:p w14:paraId="178FDB2F" w14:textId="77777777" w:rsidR="00FA5CA6" w:rsidRDefault="00FA5CA6" w:rsidP="00ED1F98">
            <w:r>
              <w:t>1</w:t>
            </w:r>
          </w:p>
        </w:tc>
        <w:tc>
          <w:tcPr>
            <w:tcW w:w="1234" w:type="dxa"/>
          </w:tcPr>
          <w:p w14:paraId="04D85605" w14:textId="77777777" w:rsidR="00FA5CA6" w:rsidRDefault="00FA5CA6" w:rsidP="00ED1F98">
            <w:r>
              <w:t>4</w:t>
            </w:r>
          </w:p>
        </w:tc>
        <w:tc>
          <w:tcPr>
            <w:tcW w:w="1234" w:type="dxa"/>
          </w:tcPr>
          <w:p w14:paraId="1F32473A" w14:textId="77777777" w:rsidR="00FA5CA6" w:rsidRDefault="00FA5CA6" w:rsidP="00ED1F98">
            <w:r>
              <w:t>0.0181</w:t>
            </w:r>
          </w:p>
        </w:tc>
        <w:tc>
          <w:tcPr>
            <w:tcW w:w="1234" w:type="dxa"/>
          </w:tcPr>
          <w:p w14:paraId="0715A8C1" w14:textId="77777777" w:rsidR="00FA5CA6" w:rsidRDefault="00FA5CA6" w:rsidP="00ED1F98">
            <w:r>
              <w:t>True</w:t>
            </w:r>
          </w:p>
        </w:tc>
      </w:tr>
      <w:tr w:rsidR="00FA5CA6" w14:paraId="53CD354C" w14:textId="77777777" w:rsidTr="00ED1F98">
        <w:tc>
          <w:tcPr>
            <w:tcW w:w="1234" w:type="dxa"/>
          </w:tcPr>
          <w:p w14:paraId="0A4A1006" w14:textId="77777777" w:rsidR="00FA5CA6" w:rsidRDefault="00FA5CA6" w:rsidP="00ED1F98">
            <w:r>
              <w:t>1</w:t>
            </w:r>
          </w:p>
        </w:tc>
        <w:tc>
          <w:tcPr>
            <w:tcW w:w="1234" w:type="dxa"/>
          </w:tcPr>
          <w:p w14:paraId="56557711" w14:textId="77777777" w:rsidR="00FA5CA6" w:rsidRDefault="00FA5CA6" w:rsidP="00ED1F98">
            <w:r>
              <w:t>5</w:t>
            </w:r>
          </w:p>
        </w:tc>
        <w:tc>
          <w:tcPr>
            <w:tcW w:w="1234" w:type="dxa"/>
          </w:tcPr>
          <w:p w14:paraId="65799435" w14:textId="77777777" w:rsidR="00FA5CA6" w:rsidRDefault="00FA5CA6" w:rsidP="00ED1F98">
            <w:r>
              <w:t>0.0352</w:t>
            </w:r>
          </w:p>
        </w:tc>
        <w:tc>
          <w:tcPr>
            <w:tcW w:w="1234" w:type="dxa"/>
          </w:tcPr>
          <w:p w14:paraId="1BB6EDCB" w14:textId="77777777" w:rsidR="00FA5CA6" w:rsidRDefault="00FA5CA6" w:rsidP="00ED1F98">
            <w:r>
              <w:t>True</w:t>
            </w:r>
          </w:p>
        </w:tc>
      </w:tr>
      <w:tr w:rsidR="00FA5CA6" w14:paraId="79177C6F" w14:textId="77777777" w:rsidTr="00ED1F98">
        <w:tc>
          <w:tcPr>
            <w:tcW w:w="1234" w:type="dxa"/>
          </w:tcPr>
          <w:p w14:paraId="0282996D" w14:textId="77777777" w:rsidR="00FA5CA6" w:rsidRDefault="00FA5CA6" w:rsidP="00ED1F98">
            <w:r>
              <w:t>1</w:t>
            </w:r>
          </w:p>
        </w:tc>
        <w:tc>
          <w:tcPr>
            <w:tcW w:w="1234" w:type="dxa"/>
          </w:tcPr>
          <w:p w14:paraId="6744A4E4" w14:textId="77777777" w:rsidR="00FA5CA6" w:rsidRDefault="00FA5CA6" w:rsidP="00ED1F98">
            <w:r>
              <w:t>6</w:t>
            </w:r>
          </w:p>
        </w:tc>
        <w:tc>
          <w:tcPr>
            <w:tcW w:w="1234" w:type="dxa"/>
          </w:tcPr>
          <w:p w14:paraId="159D6BD9" w14:textId="77777777" w:rsidR="00FA5CA6" w:rsidRDefault="00FA5CA6" w:rsidP="00ED1F98">
            <w:r>
              <w:t>0.0313</w:t>
            </w:r>
          </w:p>
        </w:tc>
        <w:tc>
          <w:tcPr>
            <w:tcW w:w="1234" w:type="dxa"/>
          </w:tcPr>
          <w:p w14:paraId="50C03754" w14:textId="77777777" w:rsidR="00FA5CA6" w:rsidRDefault="00FA5CA6" w:rsidP="00ED1F98">
            <w:r>
              <w:t>True</w:t>
            </w:r>
          </w:p>
        </w:tc>
      </w:tr>
      <w:tr w:rsidR="00FA5CA6" w14:paraId="58E33B04" w14:textId="77777777" w:rsidTr="00ED1F98">
        <w:tc>
          <w:tcPr>
            <w:tcW w:w="1234" w:type="dxa"/>
          </w:tcPr>
          <w:p w14:paraId="150DB63F" w14:textId="77777777" w:rsidR="00FA5CA6" w:rsidRDefault="00FA5CA6" w:rsidP="00ED1F98">
            <w:r>
              <w:t>1</w:t>
            </w:r>
          </w:p>
        </w:tc>
        <w:tc>
          <w:tcPr>
            <w:tcW w:w="1234" w:type="dxa"/>
          </w:tcPr>
          <w:p w14:paraId="4A15558B" w14:textId="77777777" w:rsidR="00FA5CA6" w:rsidRDefault="00FA5CA6" w:rsidP="00ED1F98">
            <w:r>
              <w:t>7</w:t>
            </w:r>
          </w:p>
        </w:tc>
        <w:tc>
          <w:tcPr>
            <w:tcW w:w="1234" w:type="dxa"/>
          </w:tcPr>
          <w:p w14:paraId="4D5134E7" w14:textId="77777777" w:rsidR="00FA5CA6" w:rsidRDefault="00FA5CA6" w:rsidP="00ED1F98">
            <w:r>
              <w:t>0.0743</w:t>
            </w:r>
          </w:p>
        </w:tc>
        <w:tc>
          <w:tcPr>
            <w:tcW w:w="1234" w:type="dxa"/>
          </w:tcPr>
          <w:p w14:paraId="2E3F9927" w14:textId="77777777" w:rsidR="00FA5CA6" w:rsidRDefault="00FA5CA6" w:rsidP="00ED1F98">
            <w:r>
              <w:t>False</w:t>
            </w:r>
          </w:p>
        </w:tc>
      </w:tr>
      <w:tr w:rsidR="00FA5CA6" w14:paraId="4C867D07" w14:textId="77777777" w:rsidTr="00ED1F98">
        <w:tc>
          <w:tcPr>
            <w:tcW w:w="1234" w:type="dxa"/>
          </w:tcPr>
          <w:p w14:paraId="205BFE18" w14:textId="77777777" w:rsidR="00FA5CA6" w:rsidRDefault="00FA5CA6" w:rsidP="00ED1F98">
            <w:r>
              <w:t>1</w:t>
            </w:r>
          </w:p>
        </w:tc>
        <w:tc>
          <w:tcPr>
            <w:tcW w:w="1234" w:type="dxa"/>
          </w:tcPr>
          <w:p w14:paraId="042F98F1" w14:textId="77777777" w:rsidR="00FA5CA6" w:rsidRDefault="00FA5CA6" w:rsidP="00ED1F98">
            <w:r>
              <w:t>8</w:t>
            </w:r>
          </w:p>
        </w:tc>
        <w:tc>
          <w:tcPr>
            <w:tcW w:w="1234" w:type="dxa"/>
          </w:tcPr>
          <w:p w14:paraId="102C7A4B" w14:textId="77777777" w:rsidR="00FA5CA6" w:rsidRDefault="00FA5CA6" w:rsidP="00ED1F98">
            <w:r>
              <w:t>0.0002</w:t>
            </w:r>
          </w:p>
        </w:tc>
        <w:tc>
          <w:tcPr>
            <w:tcW w:w="1234" w:type="dxa"/>
          </w:tcPr>
          <w:p w14:paraId="30B28AE0" w14:textId="77777777" w:rsidR="00FA5CA6" w:rsidRDefault="00FA5CA6" w:rsidP="00ED1F98">
            <w:r>
              <w:t>True</w:t>
            </w:r>
          </w:p>
        </w:tc>
      </w:tr>
      <w:tr w:rsidR="00FA5CA6" w14:paraId="488D17AF" w14:textId="77777777" w:rsidTr="00ED1F98">
        <w:tc>
          <w:tcPr>
            <w:tcW w:w="1234" w:type="dxa"/>
          </w:tcPr>
          <w:p w14:paraId="5E776496" w14:textId="77777777" w:rsidR="00FA5CA6" w:rsidRDefault="00FA5CA6" w:rsidP="00ED1F98">
            <w:r>
              <w:t>1</w:t>
            </w:r>
          </w:p>
        </w:tc>
        <w:tc>
          <w:tcPr>
            <w:tcW w:w="1234" w:type="dxa"/>
          </w:tcPr>
          <w:p w14:paraId="255AAFAD" w14:textId="77777777" w:rsidR="00FA5CA6" w:rsidRDefault="00FA5CA6" w:rsidP="00ED1F98">
            <w:r>
              <w:t>9</w:t>
            </w:r>
          </w:p>
        </w:tc>
        <w:tc>
          <w:tcPr>
            <w:tcW w:w="1234" w:type="dxa"/>
          </w:tcPr>
          <w:p w14:paraId="0FA901E6" w14:textId="77777777" w:rsidR="00FA5CA6" w:rsidRDefault="00FA5CA6" w:rsidP="00ED1F98">
            <w:r>
              <w:t>0.0003</w:t>
            </w:r>
          </w:p>
        </w:tc>
        <w:tc>
          <w:tcPr>
            <w:tcW w:w="1234" w:type="dxa"/>
          </w:tcPr>
          <w:p w14:paraId="3BD3D487" w14:textId="77777777" w:rsidR="00FA5CA6" w:rsidRDefault="00FA5CA6" w:rsidP="00ED1F98">
            <w:r>
              <w:t>True</w:t>
            </w:r>
          </w:p>
        </w:tc>
      </w:tr>
      <w:tr w:rsidR="00FA5CA6" w14:paraId="77197171" w14:textId="77777777" w:rsidTr="00ED1F98">
        <w:tc>
          <w:tcPr>
            <w:tcW w:w="1234" w:type="dxa"/>
          </w:tcPr>
          <w:p w14:paraId="67D269D7" w14:textId="77777777" w:rsidR="00FA5CA6" w:rsidRDefault="00FA5CA6" w:rsidP="00ED1F98">
            <w:r>
              <w:t>1</w:t>
            </w:r>
          </w:p>
        </w:tc>
        <w:tc>
          <w:tcPr>
            <w:tcW w:w="1234" w:type="dxa"/>
          </w:tcPr>
          <w:p w14:paraId="0E335212" w14:textId="77777777" w:rsidR="00FA5CA6" w:rsidRDefault="00FA5CA6" w:rsidP="00ED1F98">
            <w:r>
              <w:t>10</w:t>
            </w:r>
          </w:p>
        </w:tc>
        <w:tc>
          <w:tcPr>
            <w:tcW w:w="1234" w:type="dxa"/>
          </w:tcPr>
          <w:p w14:paraId="73BB174D" w14:textId="77777777" w:rsidR="00FA5CA6" w:rsidRDefault="00FA5CA6" w:rsidP="00ED1F98">
            <w:r>
              <w:t>0.0504</w:t>
            </w:r>
          </w:p>
        </w:tc>
        <w:tc>
          <w:tcPr>
            <w:tcW w:w="1234" w:type="dxa"/>
          </w:tcPr>
          <w:p w14:paraId="4A3BE6FE" w14:textId="77777777" w:rsidR="00FA5CA6" w:rsidRDefault="00FA5CA6" w:rsidP="00ED1F98">
            <w:r>
              <w:t>False</w:t>
            </w:r>
          </w:p>
        </w:tc>
      </w:tr>
      <w:tr w:rsidR="00FA5CA6" w14:paraId="1A45A2D0" w14:textId="77777777" w:rsidTr="00ED1F98">
        <w:tc>
          <w:tcPr>
            <w:tcW w:w="1234" w:type="dxa"/>
          </w:tcPr>
          <w:p w14:paraId="2621EDB8" w14:textId="77777777" w:rsidR="00FA5CA6" w:rsidRDefault="00FA5CA6" w:rsidP="00ED1F98">
            <w:r>
              <w:t>2</w:t>
            </w:r>
          </w:p>
        </w:tc>
        <w:tc>
          <w:tcPr>
            <w:tcW w:w="1234" w:type="dxa"/>
          </w:tcPr>
          <w:p w14:paraId="7EA97472" w14:textId="77777777" w:rsidR="00FA5CA6" w:rsidRDefault="00FA5CA6" w:rsidP="00ED1F98">
            <w:r>
              <w:t>3</w:t>
            </w:r>
          </w:p>
        </w:tc>
        <w:tc>
          <w:tcPr>
            <w:tcW w:w="1234" w:type="dxa"/>
          </w:tcPr>
          <w:p w14:paraId="05EE936D" w14:textId="77777777" w:rsidR="00FA5CA6" w:rsidRDefault="00FA5CA6" w:rsidP="00ED1F98">
            <w:r>
              <w:t>0.188</w:t>
            </w:r>
          </w:p>
        </w:tc>
        <w:tc>
          <w:tcPr>
            <w:tcW w:w="1234" w:type="dxa"/>
          </w:tcPr>
          <w:p w14:paraId="5E8B1F89" w14:textId="77777777" w:rsidR="00FA5CA6" w:rsidRDefault="00FA5CA6" w:rsidP="00ED1F98">
            <w:r>
              <w:t>False</w:t>
            </w:r>
          </w:p>
        </w:tc>
      </w:tr>
      <w:tr w:rsidR="00FA5CA6" w14:paraId="42F0EC0E" w14:textId="77777777" w:rsidTr="00ED1F98">
        <w:tc>
          <w:tcPr>
            <w:tcW w:w="1234" w:type="dxa"/>
          </w:tcPr>
          <w:p w14:paraId="7C83C972" w14:textId="77777777" w:rsidR="00FA5CA6" w:rsidRDefault="00FA5CA6" w:rsidP="00ED1F98">
            <w:r>
              <w:t>2</w:t>
            </w:r>
          </w:p>
        </w:tc>
        <w:tc>
          <w:tcPr>
            <w:tcW w:w="1234" w:type="dxa"/>
          </w:tcPr>
          <w:p w14:paraId="66D409FB" w14:textId="77777777" w:rsidR="00FA5CA6" w:rsidRDefault="00FA5CA6" w:rsidP="00ED1F98">
            <w:r>
              <w:t>4</w:t>
            </w:r>
          </w:p>
        </w:tc>
        <w:tc>
          <w:tcPr>
            <w:tcW w:w="1234" w:type="dxa"/>
          </w:tcPr>
          <w:p w14:paraId="7AD92512" w14:textId="77777777" w:rsidR="00FA5CA6" w:rsidRDefault="00FA5CA6" w:rsidP="00ED1F98">
            <w:r>
              <w:t>0.266</w:t>
            </w:r>
          </w:p>
        </w:tc>
        <w:tc>
          <w:tcPr>
            <w:tcW w:w="1234" w:type="dxa"/>
          </w:tcPr>
          <w:p w14:paraId="469E535D" w14:textId="77777777" w:rsidR="00FA5CA6" w:rsidRDefault="00FA5CA6" w:rsidP="00ED1F98">
            <w:r>
              <w:t>False</w:t>
            </w:r>
          </w:p>
        </w:tc>
      </w:tr>
      <w:tr w:rsidR="00FA5CA6" w14:paraId="12AEF7CA" w14:textId="77777777" w:rsidTr="00ED1F98">
        <w:tc>
          <w:tcPr>
            <w:tcW w:w="1234" w:type="dxa"/>
          </w:tcPr>
          <w:p w14:paraId="2F9CA3B0" w14:textId="77777777" w:rsidR="00FA5CA6" w:rsidRDefault="00FA5CA6" w:rsidP="00ED1F98">
            <w:r>
              <w:t>2</w:t>
            </w:r>
          </w:p>
        </w:tc>
        <w:tc>
          <w:tcPr>
            <w:tcW w:w="1234" w:type="dxa"/>
          </w:tcPr>
          <w:p w14:paraId="27405F2C" w14:textId="77777777" w:rsidR="00FA5CA6" w:rsidRDefault="00FA5CA6" w:rsidP="00ED1F98">
            <w:r>
              <w:t>5</w:t>
            </w:r>
          </w:p>
        </w:tc>
        <w:tc>
          <w:tcPr>
            <w:tcW w:w="1234" w:type="dxa"/>
          </w:tcPr>
          <w:p w14:paraId="0785CFD1" w14:textId="77777777" w:rsidR="00FA5CA6" w:rsidRDefault="00FA5CA6" w:rsidP="00ED1F98">
            <w:r>
              <w:t>0.4084</w:t>
            </w:r>
          </w:p>
        </w:tc>
        <w:tc>
          <w:tcPr>
            <w:tcW w:w="1234" w:type="dxa"/>
          </w:tcPr>
          <w:p w14:paraId="1BC5EA01" w14:textId="77777777" w:rsidR="00FA5CA6" w:rsidRDefault="00FA5CA6" w:rsidP="00ED1F98">
            <w:r>
              <w:t>False</w:t>
            </w:r>
          </w:p>
        </w:tc>
      </w:tr>
      <w:tr w:rsidR="00FA5CA6" w14:paraId="343B1899" w14:textId="77777777" w:rsidTr="00ED1F98">
        <w:tc>
          <w:tcPr>
            <w:tcW w:w="1234" w:type="dxa"/>
          </w:tcPr>
          <w:p w14:paraId="5D64C88A" w14:textId="77777777" w:rsidR="00FA5CA6" w:rsidRDefault="00FA5CA6" w:rsidP="00ED1F98">
            <w:r>
              <w:t>2</w:t>
            </w:r>
          </w:p>
        </w:tc>
        <w:tc>
          <w:tcPr>
            <w:tcW w:w="1234" w:type="dxa"/>
          </w:tcPr>
          <w:p w14:paraId="7E6E2CE5" w14:textId="77777777" w:rsidR="00FA5CA6" w:rsidRDefault="00FA5CA6" w:rsidP="00ED1F98">
            <w:r>
              <w:t>6</w:t>
            </w:r>
          </w:p>
        </w:tc>
        <w:tc>
          <w:tcPr>
            <w:tcW w:w="1234" w:type="dxa"/>
          </w:tcPr>
          <w:p w14:paraId="724316EF" w14:textId="77777777" w:rsidR="00FA5CA6" w:rsidRDefault="00FA5CA6" w:rsidP="00ED1F98">
            <w:r>
              <w:t>0.42</w:t>
            </w:r>
          </w:p>
        </w:tc>
        <w:tc>
          <w:tcPr>
            <w:tcW w:w="1234" w:type="dxa"/>
          </w:tcPr>
          <w:p w14:paraId="13C2D391" w14:textId="77777777" w:rsidR="00FA5CA6" w:rsidRDefault="00FA5CA6" w:rsidP="00ED1F98">
            <w:r>
              <w:t>False</w:t>
            </w:r>
          </w:p>
        </w:tc>
      </w:tr>
      <w:tr w:rsidR="00FA5CA6" w14:paraId="154C44CE" w14:textId="77777777" w:rsidTr="00ED1F98">
        <w:tc>
          <w:tcPr>
            <w:tcW w:w="1234" w:type="dxa"/>
          </w:tcPr>
          <w:p w14:paraId="5A2B84E4" w14:textId="77777777" w:rsidR="00FA5CA6" w:rsidRDefault="00FA5CA6" w:rsidP="00ED1F98">
            <w:r>
              <w:t>2</w:t>
            </w:r>
          </w:p>
        </w:tc>
        <w:tc>
          <w:tcPr>
            <w:tcW w:w="1234" w:type="dxa"/>
          </w:tcPr>
          <w:p w14:paraId="5295FA77" w14:textId="77777777" w:rsidR="00FA5CA6" w:rsidRDefault="00FA5CA6" w:rsidP="00ED1F98">
            <w:r>
              <w:t>7</w:t>
            </w:r>
          </w:p>
        </w:tc>
        <w:tc>
          <w:tcPr>
            <w:tcW w:w="1234" w:type="dxa"/>
          </w:tcPr>
          <w:p w14:paraId="1B59F784" w14:textId="77777777" w:rsidR="00FA5CA6" w:rsidRDefault="00FA5CA6" w:rsidP="00ED1F98">
            <w:r>
              <w:t>0.6167</w:t>
            </w:r>
          </w:p>
        </w:tc>
        <w:tc>
          <w:tcPr>
            <w:tcW w:w="1234" w:type="dxa"/>
          </w:tcPr>
          <w:p w14:paraId="2DA10512" w14:textId="77777777" w:rsidR="00FA5CA6" w:rsidRDefault="00FA5CA6" w:rsidP="00ED1F98">
            <w:r>
              <w:t>False</w:t>
            </w:r>
          </w:p>
        </w:tc>
      </w:tr>
      <w:tr w:rsidR="00FA5CA6" w14:paraId="4090C89D" w14:textId="77777777" w:rsidTr="00ED1F98">
        <w:tc>
          <w:tcPr>
            <w:tcW w:w="1234" w:type="dxa"/>
          </w:tcPr>
          <w:p w14:paraId="29F84E55" w14:textId="77777777" w:rsidR="00FA5CA6" w:rsidRDefault="00FA5CA6" w:rsidP="00ED1F98">
            <w:r>
              <w:t>2</w:t>
            </w:r>
          </w:p>
        </w:tc>
        <w:tc>
          <w:tcPr>
            <w:tcW w:w="1234" w:type="dxa"/>
          </w:tcPr>
          <w:p w14:paraId="35E1CEE6" w14:textId="77777777" w:rsidR="00FA5CA6" w:rsidRDefault="00FA5CA6" w:rsidP="00ED1F98">
            <w:r>
              <w:t>8</w:t>
            </w:r>
          </w:p>
        </w:tc>
        <w:tc>
          <w:tcPr>
            <w:tcW w:w="1234" w:type="dxa"/>
          </w:tcPr>
          <w:p w14:paraId="33CAA0DC" w14:textId="77777777" w:rsidR="00FA5CA6" w:rsidRDefault="00FA5CA6" w:rsidP="00ED1F98">
            <w:r>
              <w:t>0.0292</w:t>
            </w:r>
          </w:p>
        </w:tc>
        <w:tc>
          <w:tcPr>
            <w:tcW w:w="1234" w:type="dxa"/>
          </w:tcPr>
          <w:p w14:paraId="376F36A9" w14:textId="77777777" w:rsidR="00FA5CA6" w:rsidRDefault="00FA5CA6" w:rsidP="00ED1F98">
            <w:r>
              <w:t>True</w:t>
            </w:r>
          </w:p>
        </w:tc>
      </w:tr>
      <w:tr w:rsidR="00FA5CA6" w14:paraId="4BC389FA" w14:textId="77777777" w:rsidTr="00ED1F98">
        <w:tc>
          <w:tcPr>
            <w:tcW w:w="1234" w:type="dxa"/>
          </w:tcPr>
          <w:p w14:paraId="0D6CF300" w14:textId="77777777" w:rsidR="00FA5CA6" w:rsidRDefault="00FA5CA6" w:rsidP="00ED1F98">
            <w:r>
              <w:t>2</w:t>
            </w:r>
          </w:p>
        </w:tc>
        <w:tc>
          <w:tcPr>
            <w:tcW w:w="1234" w:type="dxa"/>
          </w:tcPr>
          <w:p w14:paraId="27B2F0D0" w14:textId="77777777" w:rsidR="00FA5CA6" w:rsidRDefault="00FA5CA6" w:rsidP="00ED1F98">
            <w:r>
              <w:t>9</w:t>
            </w:r>
          </w:p>
        </w:tc>
        <w:tc>
          <w:tcPr>
            <w:tcW w:w="1234" w:type="dxa"/>
          </w:tcPr>
          <w:p w14:paraId="55D1ECC4" w14:textId="77777777" w:rsidR="00FA5CA6" w:rsidRDefault="00FA5CA6" w:rsidP="00ED1F98">
            <w:r>
              <w:t>0.0517</w:t>
            </w:r>
          </w:p>
        </w:tc>
        <w:tc>
          <w:tcPr>
            <w:tcW w:w="1234" w:type="dxa"/>
          </w:tcPr>
          <w:p w14:paraId="4B63B92B" w14:textId="77777777" w:rsidR="00FA5CA6" w:rsidRDefault="00FA5CA6" w:rsidP="00ED1F98">
            <w:r>
              <w:t>False</w:t>
            </w:r>
          </w:p>
        </w:tc>
      </w:tr>
      <w:tr w:rsidR="00FA5CA6" w14:paraId="06024D36" w14:textId="77777777" w:rsidTr="00ED1F98">
        <w:tc>
          <w:tcPr>
            <w:tcW w:w="1234" w:type="dxa"/>
          </w:tcPr>
          <w:p w14:paraId="2791101E" w14:textId="77777777" w:rsidR="00FA5CA6" w:rsidRDefault="00FA5CA6" w:rsidP="00ED1F98">
            <w:r>
              <w:t>2</w:t>
            </w:r>
          </w:p>
        </w:tc>
        <w:tc>
          <w:tcPr>
            <w:tcW w:w="1234" w:type="dxa"/>
          </w:tcPr>
          <w:p w14:paraId="03240FA4" w14:textId="77777777" w:rsidR="00FA5CA6" w:rsidRDefault="00FA5CA6" w:rsidP="00ED1F98">
            <w:r>
              <w:t>10</w:t>
            </w:r>
          </w:p>
        </w:tc>
        <w:tc>
          <w:tcPr>
            <w:tcW w:w="1234" w:type="dxa"/>
          </w:tcPr>
          <w:p w14:paraId="472A80E6" w14:textId="77777777" w:rsidR="00FA5CA6" w:rsidRDefault="00FA5CA6" w:rsidP="00ED1F98">
            <w:r>
              <w:t>0.5609</w:t>
            </w:r>
          </w:p>
        </w:tc>
        <w:tc>
          <w:tcPr>
            <w:tcW w:w="1234" w:type="dxa"/>
          </w:tcPr>
          <w:p w14:paraId="01D5E6C2" w14:textId="77777777" w:rsidR="00FA5CA6" w:rsidRDefault="00FA5CA6" w:rsidP="00ED1F98">
            <w:r>
              <w:t>False</w:t>
            </w:r>
          </w:p>
        </w:tc>
      </w:tr>
      <w:tr w:rsidR="00FA5CA6" w14:paraId="47BEDB27" w14:textId="77777777" w:rsidTr="00ED1F98">
        <w:tc>
          <w:tcPr>
            <w:tcW w:w="1234" w:type="dxa"/>
          </w:tcPr>
          <w:p w14:paraId="2158D4F5" w14:textId="77777777" w:rsidR="00FA5CA6" w:rsidRDefault="00FA5CA6" w:rsidP="00ED1F98">
            <w:r>
              <w:t>3</w:t>
            </w:r>
          </w:p>
        </w:tc>
        <w:tc>
          <w:tcPr>
            <w:tcW w:w="1234" w:type="dxa"/>
          </w:tcPr>
          <w:p w14:paraId="67EE7849" w14:textId="77777777" w:rsidR="00FA5CA6" w:rsidRDefault="00FA5CA6" w:rsidP="00ED1F98">
            <w:r>
              <w:t>4</w:t>
            </w:r>
          </w:p>
        </w:tc>
        <w:tc>
          <w:tcPr>
            <w:tcW w:w="1234" w:type="dxa"/>
          </w:tcPr>
          <w:p w14:paraId="2C9ED8D6" w14:textId="77777777" w:rsidR="00FA5CA6" w:rsidRDefault="00FA5CA6" w:rsidP="00ED1F98">
            <w:r>
              <w:t>1.0</w:t>
            </w:r>
          </w:p>
        </w:tc>
        <w:tc>
          <w:tcPr>
            <w:tcW w:w="1234" w:type="dxa"/>
          </w:tcPr>
          <w:p w14:paraId="0349F814" w14:textId="77777777" w:rsidR="00FA5CA6" w:rsidRDefault="00FA5CA6" w:rsidP="00ED1F98">
            <w:r>
              <w:t>False</w:t>
            </w:r>
          </w:p>
        </w:tc>
      </w:tr>
      <w:tr w:rsidR="00FA5CA6" w14:paraId="3FE7DDF7" w14:textId="77777777" w:rsidTr="00ED1F98">
        <w:tc>
          <w:tcPr>
            <w:tcW w:w="1234" w:type="dxa"/>
          </w:tcPr>
          <w:p w14:paraId="7FEA305F" w14:textId="77777777" w:rsidR="00FA5CA6" w:rsidRDefault="00FA5CA6" w:rsidP="00ED1F98">
            <w:r>
              <w:t>3</w:t>
            </w:r>
          </w:p>
        </w:tc>
        <w:tc>
          <w:tcPr>
            <w:tcW w:w="1234" w:type="dxa"/>
          </w:tcPr>
          <w:p w14:paraId="564EAF1C" w14:textId="77777777" w:rsidR="00FA5CA6" w:rsidRDefault="00FA5CA6" w:rsidP="00ED1F98">
            <w:r>
              <w:t>5</w:t>
            </w:r>
          </w:p>
        </w:tc>
        <w:tc>
          <w:tcPr>
            <w:tcW w:w="1234" w:type="dxa"/>
          </w:tcPr>
          <w:p w14:paraId="67765FED" w14:textId="77777777" w:rsidR="00FA5CA6" w:rsidRDefault="00FA5CA6" w:rsidP="00ED1F98">
            <w:r>
              <w:t>0.9993</w:t>
            </w:r>
          </w:p>
        </w:tc>
        <w:tc>
          <w:tcPr>
            <w:tcW w:w="1234" w:type="dxa"/>
          </w:tcPr>
          <w:p w14:paraId="79D372CB" w14:textId="77777777" w:rsidR="00FA5CA6" w:rsidRDefault="00FA5CA6" w:rsidP="00ED1F98">
            <w:r>
              <w:t>False</w:t>
            </w:r>
          </w:p>
        </w:tc>
      </w:tr>
      <w:tr w:rsidR="00FA5CA6" w14:paraId="4ECBC076" w14:textId="77777777" w:rsidTr="00ED1F98">
        <w:tc>
          <w:tcPr>
            <w:tcW w:w="1234" w:type="dxa"/>
          </w:tcPr>
          <w:p w14:paraId="3D3B2F43" w14:textId="77777777" w:rsidR="00FA5CA6" w:rsidRDefault="00FA5CA6" w:rsidP="00ED1F98">
            <w:r>
              <w:t>3</w:t>
            </w:r>
          </w:p>
        </w:tc>
        <w:tc>
          <w:tcPr>
            <w:tcW w:w="1234" w:type="dxa"/>
          </w:tcPr>
          <w:p w14:paraId="2290F1B6" w14:textId="77777777" w:rsidR="00FA5CA6" w:rsidRDefault="00FA5CA6" w:rsidP="00ED1F98">
            <w:r>
              <w:t>6</w:t>
            </w:r>
          </w:p>
        </w:tc>
        <w:tc>
          <w:tcPr>
            <w:tcW w:w="1234" w:type="dxa"/>
          </w:tcPr>
          <w:p w14:paraId="5F6163F9" w14:textId="77777777" w:rsidR="00FA5CA6" w:rsidRDefault="00FA5CA6" w:rsidP="00ED1F98">
            <w:r>
              <w:t>0.998</w:t>
            </w:r>
          </w:p>
        </w:tc>
        <w:tc>
          <w:tcPr>
            <w:tcW w:w="1234" w:type="dxa"/>
          </w:tcPr>
          <w:p w14:paraId="5D317E6B" w14:textId="77777777" w:rsidR="00FA5CA6" w:rsidRDefault="00FA5CA6" w:rsidP="00ED1F98">
            <w:r>
              <w:t>False</w:t>
            </w:r>
          </w:p>
        </w:tc>
      </w:tr>
      <w:tr w:rsidR="00FA5CA6" w14:paraId="3F9482AF" w14:textId="77777777" w:rsidTr="00ED1F98">
        <w:tc>
          <w:tcPr>
            <w:tcW w:w="1234" w:type="dxa"/>
          </w:tcPr>
          <w:p w14:paraId="79A356CA" w14:textId="77777777" w:rsidR="00FA5CA6" w:rsidRDefault="00FA5CA6" w:rsidP="00ED1F98">
            <w:r>
              <w:t>3</w:t>
            </w:r>
          </w:p>
        </w:tc>
        <w:tc>
          <w:tcPr>
            <w:tcW w:w="1234" w:type="dxa"/>
          </w:tcPr>
          <w:p w14:paraId="0A45811E" w14:textId="77777777" w:rsidR="00FA5CA6" w:rsidRDefault="00FA5CA6" w:rsidP="00ED1F98">
            <w:r>
              <w:t>7</w:t>
            </w:r>
          </w:p>
        </w:tc>
        <w:tc>
          <w:tcPr>
            <w:tcW w:w="1234" w:type="dxa"/>
          </w:tcPr>
          <w:p w14:paraId="1C6AB500" w14:textId="77777777" w:rsidR="00FA5CA6" w:rsidRDefault="00FA5CA6" w:rsidP="00ED1F98">
            <w:r>
              <w:t>0.9667</w:t>
            </w:r>
          </w:p>
        </w:tc>
        <w:tc>
          <w:tcPr>
            <w:tcW w:w="1234" w:type="dxa"/>
          </w:tcPr>
          <w:p w14:paraId="2A5FFDB3" w14:textId="77777777" w:rsidR="00FA5CA6" w:rsidRDefault="00FA5CA6" w:rsidP="00ED1F98">
            <w:r>
              <w:t>False</w:t>
            </w:r>
          </w:p>
        </w:tc>
      </w:tr>
      <w:tr w:rsidR="00FA5CA6" w14:paraId="683888CC" w14:textId="77777777" w:rsidTr="00ED1F98">
        <w:tc>
          <w:tcPr>
            <w:tcW w:w="1234" w:type="dxa"/>
          </w:tcPr>
          <w:p w14:paraId="3F66586E" w14:textId="77777777" w:rsidR="00FA5CA6" w:rsidRDefault="00FA5CA6" w:rsidP="00ED1F98">
            <w:r>
              <w:t>3</w:t>
            </w:r>
          </w:p>
        </w:tc>
        <w:tc>
          <w:tcPr>
            <w:tcW w:w="1234" w:type="dxa"/>
          </w:tcPr>
          <w:p w14:paraId="545B3A2B" w14:textId="77777777" w:rsidR="00FA5CA6" w:rsidRDefault="00FA5CA6" w:rsidP="00ED1F98">
            <w:r>
              <w:t>8</w:t>
            </w:r>
          </w:p>
        </w:tc>
        <w:tc>
          <w:tcPr>
            <w:tcW w:w="1234" w:type="dxa"/>
          </w:tcPr>
          <w:p w14:paraId="2AD79C7B" w14:textId="77777777" w:rsidR="00FA5CA6" w:rsidRDefault="00FA5CA6" w:rsidP="00ED1F98">
            <w:r>
              <w:t>0.9999</w:t>
            </w:r>
          </w:p>
        </w:tc>
        <w:tc>
          <w:tcPr>
            <w:tcW w:w="1234" w:type="dxa"/>
          </w:tcPr>
          <w:p w14:paraId="58B30E4D" w14:textId="77777777" w:rsidR="00FA5CA6" w:rsidRDefault="00FA5CA6" w:rsidP="00ED1F98">
            <w:r>
              <w:t>False</w:t>
            </w:r>
          </w:p>
        </w:tc>
      </w:tr>
      <w:tr w:rsidR="00FA5CA6" w14:paraId="323D47C0" w14:textId="77777777" w:rsidTr="00ED1F98">
        <w:tc>
          <w:tcPr>
            <w:tcW w:w="1234" w:type="dxa"/>
          </w:tcPr>
          <w:p w14:paraId="5BE4D85E" w14:textId="77777777" w:rsidR="00FA5CA6" w:rsidRDefault="00FA5CA6" w:rsidP="00ED1F98">
            <w:r>
              <w:t>3</w:t>
            </w:r>
          </w:p>
        </w:tc>
        <w:tc>
          <w:tcPr>
            <w:tcW w:w="1234" w:type="dxa"/>
          </w:tcPr>
          <w:p w14:paraId="754D7B51" w14:textId="77777777" w:rsidR="00FA5CA6" w:rsidRDefault="00FA5CA6" w:rsidP="00ED1F98">
            <w:r>
              <w:t>9</w:t>
            </w:r>
          </w:p>
        </w:tc>
        <w:tc>
          <w:tcPr>
            <w:tcW w:w="1234" w:type="dxa"/>
          </w:tcPr>
          <w:p w14:paraId="3F1AB34F" w14:textId="77777777" w:rsidR="00FA5CA6" w:rsidRDefault="00FA5CA6" w:rsidP="00ED1F98">
            <w:r>
              <w:t>1.0</w:t>
            </w:r>
          </w:p>
        </w:tc>
        <w:tc>
          <w:tcPr>
            <w:tcW w:w="1234" w:type="dxa"/>
          </w:tcPr>
          <w:p w14:paraId="3068742A" w14:textId="77777777" w:rsidR="00FA5CA6" w:rsidRDefault="00FA5CA6" w:rsidP="00ED1F98">
            <w:r>
              <w:t>False</w:t>
            </w:r>
          </w:p>
        </w:tc>
      </w:tr>
      <w:tr w:rsidR="00FA5CA6" w14:paraId="3ED1EFB1" w14:textId="77777777" w:rsidTr="00ED1F98">
        <w:tc>
          <w:tcPr>
            <w:tcW w:w="1234" w:type="dxa"/>
          </w:tcPr>
          <w:p w14:paraId="73F65814" w14:textId="77777777" w:rsidR="00FA5CA6" w:rsidRDefault="00FA5CA6" w:rsidP="00ED1F98">
            <w:r>
              <w:t>3</w:t>
            </w:r>
          </w:p>
        </w:tc>
        <w:tc>
          <w:tcPr>
            <w:tcW w:w="1234" w:type="dxa"/>
          </w:tcPr>
          <w:p w14:paraId="4C9DF478" w14:textId="77777777" w:rsidR="00FA5CA6" w:rsidRDefault="00FA5CA6" w:rsidP="00ED1F98">
            <w:r>
              <w:t>10</w:t>
            </w:r>
          </w:p>
        </w:tc>
        <w:tc>
          <w:tcPr>
            <w:tcW w:w="1234" w:type="dxa"/>
          </w:tcPr>
          <w:p w14:paraId="5D19C656" w14:textId="77777777" w:rsidR="00FA5CA6" w:rsidRDefault="00FA5CA6" w:rsidP="00ED1F98">
            <w:r>
              <w:t>0.9723</w:t>
            </w:r>
          </w:p>
        </w:tc>
        <w:tc>
          <w:tcPr>
            <w:tcW w:w="1234" w:type="dxa"/>
          </w:tcPr>
          <w:p w14:paraId="2F8C9236" w14:textId="77777777" w:rsidR="00FA5CA6" w:rsidRDefault="00FA5CA6" w:rsidP="00ED1F98">
            <w:r>
              <w:t>False</w:t>
            </w:r>
          </w:p>
        </w:tc>
      </w:tr>
      <w:tr w:rsidR="00FA5CA6" w14:paraId="25293DC5" w14:textId="77777777" w:rsidTr="00ED1F98">
        <w:tc>
          <w:tcPr>
            <w:tcW w:w="1234" w:type="dxa"/>
          </w:tcPr>
          <w:p w14:paraId="16E53D7C" w14:textId="77777777" w:rsidR="00FA5CA6" w:rsidRDefault="00FA5CA6" w:rsidP="00ED1F98">
            <w:r>
              <w:t>4</w:t>
            </w:r>
          </w:p>
        </w:tc>
        <w:tc>
          <w:tcPr>
            <w:tcW w:w="1234" w:type="dxa"/>
          </w:tcPr>
          <w:p w14:paraId="73746BE6" w14:textId="77777777" w:rsidR="00FA5CA6" w:rsidRDefault="00FA5CA6" w:rsidP="00ED1F98">
            <w:r>
              <w:t>5</w:t>
            </w:r>
          </w:p>
        </w:tc>
        <w:tc>
          <w:tcPr>
            <w:tcW w:w="1234" w:type="dxa"/>
          </w:tcPr>
          <w:p w14:paraId="766A975B" w14:textId="77777777" w:rsidR="00FA5CA6" w:rsidRDefault="00FA5CA6" w:rsidP="00ED1F98">
            <w:r>
              <w:t>1.0</w:t>
            </w:r>
          </w:p>
        </w:tc>
        <w:tc>
          <w:tcPr>
            <w:tcW w:w="1234" w:type="dxa"/>
          </w:tcPr>
          <w:p w14:paraId="3FF7EC18" w14:textId="77777777" w:rsidR="00FA5CA6" w:rsidRDefault="00FA5CA6" w:rsidP="00ED1F98">
            <w:r>
              <w:t>False</w:t>
            </w:r>
          </w:p>
        </w:tc>
      </w:tr>
      <w:tr w:rsidR="00FA5CA6" w14:paraId="65338DB9" w14:textId="77777777" w:rsidTr="00ED1F98">
        <w:tc>
          <w:tcPr>
            <w:tcW w:w="1234" w:type="dxa"/>
          </w:tcPr>
          <w:p w14:paraId="3A337B5E" w14:textId="77777777" w:rsidR="00FA5CA6" w:rsidRDefault="00FA5CA6" w:rsidP="00ED1F98">
            <w:r>
              <w:t>4</w:t>
            </w:r>
          </w:p>
        </w:tc>
        <w:tc>
          <w:tcPr>
            <w:tcW w:w="1234" w:type="dxa"/>
          </w:tcPr>
          <w:p w14:paraId="6410A5F4" w14:textId="77777777" w:rsidR="00FA5CA6" w:rsidRDefault="00FA5CA6" w:rsidP="00ED1F98">
            <w:r>
              <w:t>6</w:t>
            </w:r>
          </w:p>
        </w:tc>
        <w:tc>
          <w:tcPr>
            <w:tcW w:w="1234" w:type="dxa"/>
          </w:tcPr>
          <w:p w14:paraId="4B99A25A" w14:textId="77777777" w:rsidR="00FA5CA6" w:rsidRDefault="00FA5CA6" w:rsidP="00ED1F98">
            <w:r>
              <w:t>1.0</w:t>
            </w:r>
          </w:p>
        </w:tc>
        <w:tc>
          <w:tcPr>
            <w:tcW w:w="1234" w:type="dxa"/>
          </w:tcPr>
          <w:p w14:paraId="2C2A134F" w14:textId="77777777" w:rsidR="00FA5CA6" w:rsidRDefault="00FA5CA6" w:rsidP="00ED1F98">
            <w:r>
              <w:t>False</w:t>
            </w:r>
          </w:p>
        </w:tc>
      </w:tr>
      <w:tr w:rsidR="00FA5CA6" w14:paraId="083A7A7A" w14:textId="77777777" w:rsidTr="00ED1F98">
        <w:tc>
          <w:tcPr>
            <w:tcW w:w="1234" w:type="dxa"/>
          </w:tcPr>
          <w:p w14:paraId="05D0D740" w14:textId="77777777" w:rsidR="00FA5CA6" w:rsidRDefault="00FA5CA6" w:rsidP="00ED1F98">
            <w:r>
              <w:t>4</w:t>
            </w:r>
          </w:p>
        </w:tc>
        <w:tc>
          <w:tcPr>
            <w:tcW w:w="1234" w:type="dxa"/>
          </w:tcPr>
          <w:p w14:paraId="37DE76BC" w14:textId="77777777" w:rsidR="00FA5CA6" w:rsidRDefault="00FA5CA6" w:rsidP="00ED1F98">
            <w:r>
              <w:t>7</w:t>
            </w:r>
          </w:p>
        </w:tc>
        <w:tc>
          <w:tcPr>
            <w:tcW w:w="1234" w:type="dxa"/>
          </w:tcPr>
          <w:p w14:paraId="34C2A318" w14:textId="77777777" w:rsidR="00FA5CA6" w:rsidRDefault="00FA5CA6" w:rsidP="00ED1F98">
            <w:r>
              <w:t>0.9953</w:t>
            </w:r>
          </w:p>
        </w:tc>
        <w:tc>
          <w:tcPr>
            <w:tcW w:w="1234" w:type="dxa"/>
          </w:tcPr>
          <w:p w14:paraId="7A0E0DF5" w14:textId="77777777" w:rsidR="00FA5CA6" w:rsidRDefault="00FA5CA6" w:rsidP="00ED1F98">
            <w:r>
              <w:t>False</w:t>
            </w:r>
          </w:p>
        </w:tc>
      </w:tr>
      <w:tr w:rsidR="00FA5CA6" w14:paraId="62C3EF3A" w14:textId="77777777" w:rsidTr="00ED1F98">
        <w:tc>
          <w:tcPr>
            <w:tcW w:w="1234" w:type="dxa"/>
          </w:tcPr>
          <w:p w14:paraId="46794135" w14:textId="77777777" w:rsidR="00FA5CA6" w:rsidRDefault="00FA5CA6" w:rsidP="00ED1F98">
            <w:r>
              <w:t>4</w:t>
            </w:r>
          </w:p>
        </w:tc>
        <w:tc>
          <w:tcPr>
            <w:tcW w:w="1234" w:type="dxa"/>
          </w:tcPr>
          <w:p w14:paraId="34C77282" w14:textId="77777777" w:rsidR="00FA5CA6" w:rsidRDefault="00FA5CA6" w:rsidP="00ED1F98">
            <w:r>
              <w:t>8</w:t>
            </w:r>
          </w:p>
        </w:tc>
        <w:tc>
          <w:tcPr>
            <w:tcW w:w="1234" w:type="dxa"/>
          </w:tcPr>
          <w:p w14:paraId="00627E86" w14:textId="77777777" w:rsidR="00FA5CA6" w:rsidRDefault="00FA5CA6" w:rsidP="00ED1F98">
            <w:r>
              <w:t>0.9942</w:t>
            </w:r>
          </w:p>
        </w:tc>
        <w:tc>
          <w:tcPr>
            <w:tcW w:w="1234" w:type="dxa"/>
          </w:tcPr>
          <w:p w14:paraId="523F559B" w14:textId="77777777" w:rsidR="00FA5CA6" w:rsidRDefault="00FA5CA6" w:rsidP="00ED1F98">
            <w:r>
              <w:t>False</w:t>
            </w:r>
          </w:p>
        </w:tc>
      </w:tr>
      <w:tr w:rsidR="00FA5CA6" w14:paraId="31AB174C" w14:textId="77777777" w:rsidTr="00ED1F98">
        <w:tc>
          <w:tcPr>
            <w:tcW w:w="1234" w:type="dxa"/>
          </w:tcPr>
          <w:p w14:paraId="11BD6EB2" w14:textId="77777777" w:rsidR="00FA5CA6" w:rsidRDefault="00FA5CA6" w:rsidP="00ED1F98">
            <w:r>
              <w:t>4</w:t>
            </w:r>
          </w:p>
        </w:tc>
        <w:tc>
          <w:tcPr>
            <w:tcW w:w="1234" w:type="dxa"/>
          </w:tcPr>
          <w:p w14:paraId="2B4C6859" w14:textId="77777777" w:rsidR="00FA5CA6" w:rsidRDefault="00FA5CA6" w:rsidP="00ED1F98">
            <w:r>
              <w:t>9</w:t>
            </w:r>
          </w:p>
        </w:tc>
        <w:tc>
          <w:tcPr>
            <w:tcW w:w="1234" w:type="dxa"/>
          </w:tcPr>
          <w:p w14:paraId="560F4692" w14:textId="77777777" w:rsidR="00FA5CA6" w:rsidRDefault="00FA5CA6" w:rsidP="00ED1F98">
            <w:r>
              <w:t>0.9999</w:t>
            </w:r>
          </w:p>
        </w:tc>
        <w:tc>
          <w:tcPr>
            <w:tcW w:w="1234" w:type="dxa"/>
          </w:tcPr>
          <w:p w14:paraId="6BD3A698" w14:textId="77777777" w:rsidR="00FA5CA6" w:rsidRDefault="00FA5CA6" w:rsidP="00ED1F98">
            <w:r>
              <w:t>False</w:t>
            </w:r>
          </w:p>
        </w:tc>
      </w:tr>
      <w:tr w:rsidR="00FA5CA6" w14:paraId="6825E8F1" w14:textId="77777777" w:rsidTr="00ED1F98">
        <w:tc>
          <w:tcPr>
            <w:tcW w:w="1234" w:type="dxa"/>
          </w:tcPr>
          <w:p w14:paraId="0BA97EAD" w14:textId="77777777" w:rsidR="00FA5CA6" w:rsidRDefault="00FA5CA6" w:rsidP="00ED1F98">
            <w:r>
              <w:t>4</w:t>
            </w:r>
          </w:p>
        </w:tc>
        <w:tc>
          <w:tcPr>
            <w:tcW w:w="1234" w:type="dxa"/>
          </w:tcPr>
          <w:p w14:paraId="006D71F1" w14:textId="77777777" w:rsidR="00FA5CA6" w:rsidRDefault="00FA5CA6" w:rsidP="00ED1F98">
            <w:r>
              <w:t>10</w:t>
            </w:r>
          </w:p>
        </w:tc>
        <w:tc>
          <w:tcPr>
            <w:tcW w:w="1234" w:type="dxa"/>
          </w:tcPr>
          <w:p w14:paraId="2BD44819" w14:textId="77777777" w:rsidR="00FA5CA6" w:rsidRDefault="00FA5CA6" w:rsidP="00ED1F98">
            <w:r>
              <w:t>0.9967</w:t>
            </w:r>
          </w:p>
        </w:tc>
        <w:tc>
          <w:tcPr>
            <w:tcW w:w="1234" w:type="dxa"/>
          </w:tcPr>
          <w:p w14:paraId="2AE32C44" w14:textId="77777777" w:rsidR="00FA5CA6" w:rsidRDefault="00FA5CA6" w:rsidP="00ED1F98">
            <w:r>
              <w:t>False</w:t>
            </w:r>
          </w:p>
        </w:tc>
      </w:tr>
      <w:tr w:rsidR="00FA5CA6" w14:paraId="077697C7" w14:textId="77777777" w:rsidTr="00ED1F98">
        <w:tc>
          <w:tcPr>
            <w:tcW w:w="1234" w:type="dxa"/>
          </w:tcPr>
          <w:p w14:paraId="11666741" w14:textId="77777777" w:rsidR="00FA5CA6" w:rsidRDefault="00FA5CA6" w:rsidP="00ED1F98">
            <w:r>
              <w:t>5</w:t>
            </w:r>
          </w:p>
        </w:tc>
        <w:tc>
          <w:tcPr>
            <w:tcW w:w="1234" w:type="dxa"/>
          </w:tcPr>
          <w:p w14:paraId="2093EC33" w14:textId="77777777" w:rsidR="00FA5CA6" w:rsidRDefault="00FA5CA6" w:rsidP="00ED1F98">
            <w:r>
              <w:t>6</w:t>
            </w:r>
          </w:p>
        </w:tc>
        <w:tc>
          <w:tcPr>
            <w:tcW w:w="1234" w:type="dxa"/>
          </w:tcPr>
          <w:p w14:paraId="58B5446C" w14:textId="77777777" w:rsidR="00FA5CA6" w:rsidRDefault="00FA5CA6" w:rsidP="00ED1F98">
            <w:r>
              <w:t>1.0</w:t>
            </w:r>
          </w:p>
        </w:tc>
        <w:tc>
          <w:tcPr>
            <w:tcW w:w="1234" w:type="dxa"/>
          </w:tcPr>
          <w:p w14:paraId="5863CB2E" w14:textId="77777777" w:rsidR="00FA5CA6" w:rsidRDefault="00FA5CA6" w:rsidP="00ED1F98">
            <w:r>
              <w:t>False</w:t>
            </w:r>
          </w:p>
        </w:tc>
      </w:tr>
      <w:tr w:rsidR="00FA5CA6" w14:paraId="69EC223F" w14:textId="77777777" w:rsidTr="00ED1F98">
        <w:tc>
          <w:tcPr>
            <w:tcW w:w="1234" w:type="dxa"/>
          </w:tcPr>
          <w:p w14:paraId="6BA96EA1" w14:textId="77777777" w:rsidR="00FA5CA6" w:rsidRDefault="00FA5CA6" w:rsidP="00ED1F98">
            <w:r>
              <w:t>5</w:t>
            </w:r>
          </w:p>
        </w:tc>
        <w:tc>
          <w:tcPr>
            <w:tcW w:w="1234" w:type="dxa"/>
          </w:tcPr>
          <w:p w14:paraId="5E05FF50" w14:textId="77777777" w:rsidR="00FA5CA6" w:rsidRDefault="00FA5CA6" w:rsidP="00ED1F98">
            <w:r>
              <w:t>7</w:t>
            </w:r>
          </w:p>
        </w:tc>
        <w:tc>
          <w:tcPr>
            <w:tcW w:w="1234" w:type="dxa"/>
          </w:tcPr>
          <w:p w14:paraId="249DDCD5" w14:textId="77777777" w:rsidR="00FA5CA6" w:rsidRDefault="00FA5CA6" w:rsidP="00ED1F98">
            <w:r>
              <w:t>0.9999</w:t>
            </w:r>
          </w:p>
        </w:tc>
        <w:tc>
          <w:tcPr>
            <w:tcW w:w="1234" w:type="dxa"/>
          </w:tcPr>
          <w:p w14:paraId="08F63F6E" w14:textId="77777777" w:rsidR="00FA5CA6" w:rsidRDefault="00FA5CA6" w:rsidP="00ED1F98">
            <w:r>
              <w:t>False</w:t>
            </w:r>
          </w:p>
        </w:tc>
      </w:tr>
      <w:tr w:rsidR="00FA5CA6" w14:paraId="61D3AC93" w14:textId="77777777" w:rsidTr="00ED1F98">
        <w:tc>
          <w:tcPr>
            <w:tcW w:w="1234" w:type="dxa"/>
          </w:tcPr>
          <w:p w14:paraId="22EAA913" w14:textId="77777777" w:rsidR="00FA5CA6" w:rsidRDefault="00FA5CA6" w:rsidP="00ED1F98">
            <w:r>
              <w:t>5</w:t>
            </w:r>
          </w:p>
        </w:tc>
        <w:tc>
          <w:tcPr>
            <w:tcW w:w="1234" w:type="dxa"/>
          </w:tcPr>
          <w:p w14:paraId="1F64FDBE" w14:textId="77777777" w:rsidR="00FA5CA6" w:rsidRDefault="00FA5CA6" w:rsidP="00ED1F98">
            <w:r>
              <w:t>8</w:t>
            </w:r>
          </w:p>
        </w:tc>
        <w:tc>
          <w:tcPr>
            <w:tcW w:w="1234" w:type="dxa"/>
          </w:tcPr>
          <w:p w14:paraId="120BEEFF" w14:textId="77777777" w:rsidR="00FA5CA6" w:rsidRDefault="00FA5CA6" w:rsidP="00ED1F98">
            <w:r>
              <w:t>0.9152</w:t>
            </w:r>
          </w:p>
        </w:tc>
        <w:tc>
          <w:tcPr>
            <w:tcW w:w="1234" w:type="dxa"/>
          </w:tcPr>
          <w:p w14:paraId="6C10F6A9" w14:textId="77777777" w:rsidR="00FA5CA6" w:rsidRDefault="00FA5CA6" w:rsidP="00ED1F98">
            <w:r>
              <w:t>False</w:t>
            </w:r>
          </w:p>
        </w:tc>
      </w:tr>
      <w:tr w:rsidR="00FA5CA6" w14:paraId="76E774B1" w14:textId="77777777" w:rsidTr="00ED1F98">
        <w:tc>
          <w:tcPr>
            <w:tcW w:w="1234" w:type="dxa"/>
          </w:tcPr>
          <w:p w14:paraId="109074EC" w14:textId="77777777" w:rsidR="00FA5CA6" w:rsidRDefault="00FA5CA6" w:rsidP="00ED1F98">
            <w:r>
              <w:t>5</w:t>
            </w:r>
          </w:p>
        </w:tc>
        <w:tc>
          <w:tcPr>
            <w:tcW w:w="1234" w:type="dxa"/>
          </w:tcPr>
          <w:p w14:paraId="10E23C55" w14:textId="77777777" w:rsidR="00FA5CA6" w:rsidRDefault="00FA5CA6" w:rsidP="00ED1F98">
            <w:r>
              <w:t>9</w:t>
            </w:r>
          </w:p>
        </w:tc>
        <w:tc>
          <w:tcPr>
            <w:tcW w:w="1234" w:type="dxa"/>
          </w:tcPr>
          <w:p w14:paraId="46247DE3" w14:textId="77777777" w:rsidR="00FA5CA6" w:rsidRDefault="00FA5CA6" w:rsidP="00ED1F98">
            <w:r>
              <w:t>0.9853</w:t>
            </w:r>
          </w:p>
        </w:tc>
        <w:tc>
          <w:tcPr>
            <w:tcW w:w="1234" w:type="dxa"/>
          </w:tcPr>
          <w:p w14:paraId="5C81B41C" w14:textId="77777777" w:rsidR="00FA5CA6" w:rsidRDefault="00FA5CA6" w:rsidP="00ED1F98">
            <w:r>
              <w:t>False</w:t>
            </w:r>
          </w:p>
        </w:tc>
      </w:tr>
      <w:tr w:rsidR="00FA5CA6" w14:paraId="4D786265" w14:textId="77777777" w:rsidTr="00ED1F98">
        <w:tc>
          <w:tcPr>
            <w:tcW w:w="1234" w:type="dxa"/>
          </w:tcPr>
          <w:p w14:paraId="28749CA5" w14:textId="77777777" w:rsidR="00FA5CA6" w:rsidRDefault="00FA5CA6" w:rsidP="00ED1F98">
            <w:r>
              <w:t>5</w:t>
            </w:r>
          </w:p>
        </w:tc>
        <w:tc>
          <w:tcPr>
            <w:tcW w:w="1234" w:type="dxa"/>
          </w:tcPr>
          <w:p w14:paraId="1CAA209D" w14:textId="77777777" w:rsidR="00FA5CA6" w:rsidRDefault="00FA5CA6" w:rsidP="00ED1F98">
            <w:r>
              <w:t>10</w:t>
            </w:r>
          </w:p>
        </w:tc>
        <w:tc>
          <w:tcPr>
            <w:tcW w:w="1234" w:type="dxa"/>
          </w:tcPr>
          <w:p w14:paraId="54633663" w14:textId="77777777" w:rsidR="00FA5CA6" w:rsidRDefault="00FA5CA6" w:rsidP="00ED1F98">
            <w:r>
              <w:t>1.0</w:t>
            </w:r>
          </w:p>
        </w:tc>
        <w:tc>
          <w:tcPr>
            <w:tcW w:w="1234" w:type="dxa"/>
          </w:tcPr>
          <w:p w14:paraId="69932827" w14:textId="77777777" w:rsidR="00FA5CA6" w:rsidRDefault="00FA5CA6" w:rsidP="00ED1F98">
            <w:r>
              <w:t>False</w:t>
            </w:r>
          </w:p>
        </w:tc>
      </w:tr>
      <w:tr w:rsidR="00FA5CA6" w14:paraId="52839C14" w14:textId="77777777" w:rsidTr="00ED1F98">
        <w:tc>
          <w:tcPr>
            <w:tcW w:w="1234" w:type="dxa"/>
          </w:tcPr>
          <w:p w14:paraId="1E638AB2" w14:textId="77777777" w:rsidR="00FA5CA6" w:rsidRDefault="00FA5CA6" w:rsidP="00ED1F98">
            <w:r>
              <w:t>6</w:t>
            </w:r>
          </w:p>
        </w:tc>
        <w:tc>
          <w:tcPr>
            <w:tcW w:w="1234" w:type="dxa"/>
          </w:tcPr>
          <w:p w14:paraId="6BCC8582" w14:textId="77777777" w:rsidR="00FA5CA6" w:rsidRDefault="00FA5CA6" w:rsidP="00ED1F98">
            <w:r>
              <w:t>7</w:t>
            </w:r>
          </w:p>
        </w:tc>
        <w:tc>
          <w:tcPr>
            <w:tcW w:w="1234" w:type="dxa"/>
          </w:tcPr>
          <w:p w14:paraId="24B7EC4C" w14:textId="77777777" w:rsidR="00FA5CA6" w:rsidRDefault="00FA5CA6" w:rsidP="00ED1F98">
            <w:r>
              <w:t>1.0</w:t>
            </w:r>
          </w:p>
        </w:tc>
        <w:tc>
          <w:tcPr>
            <w:tcW w:w="1234" w:type="dxa"/>
          </w:tcPr>
          <w:p w14:paraId="2F00F354" w14:textId="77777777" w:rsidR="00FA5CA6" w:rsidRDefault="00FA5CA6" w:rsidP="00ED1F98">
            <w:r>
              <w:t>False</w:t>
            </w:r>
          </w:p>
        </w:tc>
      </w:tr>
      <w:tr w:rsidR="00FA5CA6" w14:paraId="15221E40" w14:textId="77777777" w:rsidTr="00ED1F98">
        <w:tc>
          <w:tcPr>
            <w:tcW w:w="1234" w:type="dxa"/>
          </w:tcPr>
          <w:p w14:paraId="1E079ECF" w14:textId="77777777" w:rsidR="00FA5CA6" w:rsidRDefault="00FA5CA6" w:rsidP="00ED1F98">
            <w:r>
              <w:t>6</w:t>
            </w:r>
          </w:p>
        </w:tc>
        <w:tc>
          <w:tcPr>
            <w:tcW w:w="1234" w:type="dxa"/>
          </w:tcPr>
          <w:p w14:paraId="25642220" w14:textId="77777777" w:rsidR="00FA5CA6" w:rsidRDefault="00FA5CA6" w:rsidP="00ED1F98">
            <w:r>
              <w:t>8</w:t>
            </w:r>
          </w:p>
        </w:tc>
        <w:tc>
          <w:tcPr>
            <w:tcW w:w="1234" w:type="dxa"/>
          </w:tcPr>
          <w:p w14:paraId="30D062AD" w14:textId="77777777" w:rsidR="00FA5CA6" w:rsidRDefault="00FA5CA6" w:rsidP="00ED1F98">
            <w:r>
              <w:t>0.8536</w:t>
            </w:r>
          </w:p>
        </w:tc>
        <w:tc>
          <w:tcPr>
            <w:tcW w:w="1234" w:type="dxa"/>
          </w:tcPr>
          <w:p w14:paraId="4A896CDC" w14:textId="77777777" w:rsidR="00FA5CA6" w:rsidRDefault="00FA5CA6" w:rsidP="00ED1F98">
            <w:r>
              <w:t>False</w:t>
            </w:r>
          </w:p>
        </w:tc>
      </w:tr>
      <w:tr w:rsidR="00FA5CA6" w14:paraId="49B26F95" w14:textId="77777777" w:rsidTr="00ED1F98">
        <w:tc>
          <w:tcPr>
            <w:tcW w:w="1234" w:type="dxa"/>
          </w:tcPr>
          <w:p w14:paraId="58EF270F" w14:textId="77777777" w:rsidR="00FA5CA6" w:rsidRDefault="00FA5CA6" w:rsidP="00ED1F98">
            <w:r>
              <w:t>6</w:t>
            </w:r>
          </w:p>
        </w:tc>
        <w:tc>
          <w:tcPr>
            <w:tcW w:w="1234" w:type="dxa"/>
          </w:tcPr>
          <w:p w14:paraId="69BA51EC" w14:textId="77777777" w:rsidR="00FA5CA6" w:rsidRDefault="00FA5CA6" w:rsidP="00ED1F98">
            <w:r>
              <w:t>9</w:t>
            </w:r>
          </w:p>
        </w:tc>
        <w:tc>
          <w:tcPr>
            <w:tcW w:w="1234" w:type="dxa"/>
          </w:tcPr>
          <w:p w14:paraId="28C41514" w14:textId="77777777" w:rsidR="00FA5CA6" w:rsidRDefault="00FA5CA6" w:rsidP="00ED1F98">
            <w:r>
              <w:t>0.9647</w:t>
            </w:r>
          </w:p>
        </w:tc>
        <w:tc>
          <w:tcPr>
            <w:tcW w:w="1234" w:type="dxa"/>
          </w:tcPr>
          <w:p w14:paraId="35F3167C" w14:textId="77777777" w:rsidR="00FA5CA6" w:rsidRDefault="00FA5CA6" w:rsidP="00ED1F98">
            <w:r>
              <w:t>False</w:t>
            </w:r>
          </w:p>
        </w:tc>
      </w:tr>
      <w:tr w:rsidR="00FA5CA6" w14:paraId="181EF7C8" w14:textId="77777777" w:rsidTr="00ED1F98">
        <w:tc>
          <w:tcPr>
            <w:tcW w:w="1234" w:type="dxa"/>
          </w:tcPr>
          <w:p w14:paraId="5D6F8D7B" w14:textId="77777777" w:rsidR="00FA5CA6" w:rsidRDefault="00FA5CA6" w:rsidP="00ED1F98">
            <w:r>
              <w:t>6</w:t>
            </w:r>
          </w:p>
        </w:tc>
        <w:tc>
          <w:tcPr>
            <w:tcW w:w="1234" w:type="dxa"/>
          </w:tcPr>
          <w:p w14:paraId="1B93862C" w14:textId="77777777" w:rsidR="00FA5CA6" w:rsidRDefault="00FA5CA6" w:rsidP="00ED1F98">
            <w:r>
              <w:t>10</w:t>
            </w:r>
          </w:p>
        </w:tc>
        <w:tc>
          <w:tcPr>
            <w:tcW w:w="1234" w:type="dxa"/>
          </w:tcPr>
          <w:p w14:paraId="594CD24E" w14:textId="77777777" w:rsidR="00FA5CA6" w:rsidRDefault="00FA5CA6" w:rsidP="00ED1F98">
            <w:r>
              <w:t>1.0</w:t>
            </w:r>
          </w:p>
        </w:tc>
        <w:tc>
          <w:tcPr>
            <w:tcW w:w="1234" w:type="dxa"/>
          </w:tcPr>
          <w:p w14:paraId="4FE17A55" w14:textId="77777777" w:rsidR="00FA5CA6" w:rsidRDefault="00FA5CA6" w:rsidP="00ED1F98">
            <w:r>
              <w:t>False</w:t>
            </w:r>
          </w:p>
        </w:tc>
      </w:tr>
      <w:tr w:rsidR="00FA5CA6" w14:paraId="1629B378" w14:textId="77777777" w:rsidTr="00ED1F98">
        <w:tc>
          <w:tcPr>
            <w:tcW w:w="1234" w:type="dxa"/>
          </w:tcPr>
          <w:p w14:paraId="77147285" w14:textId="77777777" w:rsidR="00FA5CA6" w:rsidRDefault="00FA5CA6" w:rsidP="00ED1F98">
            <w:r>
              <w:t>7</w:t>
            </w:r>
          </w:p>
        </w:tc>
        <w:tc>
          <w:tcPr>
            <w:tcW w:w="1234" w:type="dxa"/>
          </w:tcPr>
          <w:p w14:paraId="667A415D" w14:textId="77777777" w:rsidR="00FA5CA6" w:rsidRDefault="00FA5CA6" w:rsidP="00ED1F98">
            <w:r>
              <w:t>8</w:t>
            </w:r>
          </w:p>
        </w:tc>
        <w:tc>
          <w:tcPr>
            <w:tcW w:w="1234" w:type="dxa"/>
          </w:tcPr>
          <w:p w14:paraId="28812DD4" w14:textId="77777777" w:rsidR="00FA5CA6" w:rsidRDefault="00FA5CA6" w:rsidP="00ED1F98">
            <w:r>
              <w:t>0.5523</w:t>
            </w:r>
          </w:p>
        </w:tc>
        <w:tc>
          <w:tcPr>
            <w:tcW w:w="1234" w:type="dxa"/>
          </w:tcPr>
          <w:p w14:paraId="0B6754B7" w14:textId="77777777" w:rsidR="00FA5CA6" w:rsidRDefault="00FA5CA6" w:rsidP="00ED1F98">
            <w:r>
              <w:t>False</w:t>
            </w:r>
          </w:p>
        </w:tc>
      </w:tr>
      <w:tr w:rsidR="00FA5CA6" w14:paraId="5EDC69A8" w14:textId="77777777" w:rsidTr="00ED1F98">
        <w:tc>
          <w:tcPr>
            <w:tcW w:w="1234" w:type="dxa"/>
          </w:tcPr>
          <w:p w14:paraId="58D6C4E7" w14:textId="77777777" w:rsidR="00FA5CA6" w:rsidRDefault="00FA5CA6" w:rsidP="00ED1F98">
            <w:r>
              <w:t>7</w:t>
            </w:r>
          </w:p>
        </w:tc>
        <w:tc>
          <w:tcPr>
            <w:tcW w:w="1234" w:type="dxa"/>
          </w:tcPr>
          <w:p w14:paraId="424CC89B" w14:textId="77777777" w:rsidR="00FA5CA6" w:rsidRDefault="00FA5CA6" w:rsidP="00ED1F98">
            <w:r>
              <w:t>9</w:t>
            </w:r>
          </w:p>
        </w:tc>
        <w:tc>
          <w:tcPr>
            <w:tcW w:w="1234" w:type="dxa"/>
          </w:tcPr>
          <w:p w14:paraId="4678E219" w14:textId="77777777" w:rsidR="00FA5CA6" w:rsidRDefault="00FA5CA6" w:rsidP="00ED1F98">
            <w:r>
              <w:t>0.7632</w:t>
            </w:r>
          </w:p>
        </w:tc>
        <w:tc>
          <w:tcPr>
            <w:tcW w:w="1234" w:type="dxa"/>
          </w:tcPr>
          <w:p w14:paraId="6E200E95" w14:textId="77777777" w:rsidR="00FA5CA6" w:rsidRDefault="00FA5CA6" w:rsidP="00ED1F98">
            <w:r>
              <w:t>False</w:t>
            </w:r>
          </w:p>
        </w:tc>
      </w:tr>
      <w:tr w:rsidR="00FA5CA6" w14:paraId="7C100B6F" w14:textId="77777777" w:rsidTr="00ED1F98">
        <w:tc>
          <w:tcPr>
            <w:tcW w:w="1234" w:type="dxa"/>
          </w:tcPr>
          <w:p w14:paraId="48CE31DD" w14:textId="77777777" w:rsidR="00FA5CA6" w:rsidRDefault="00FA5CA6" w:rsidP="00ED1F98">
            <w:r>
              <w:lastRenderedPageBreak/>
              <w:t>7</w:t>
            </w:r>
          </w:p>
        </w:tc>
        <w:tc>
          <w:tcPr>
            <w:tcW w:w="1234" w:type="dxa"/>
          </w:tcPr>
          <w:p w14:paraId="295BD157" w14:textId="77777777" w:rsidR="00FA5CA6" w:rsidRDefault="00FA5CA6" w:rsidP="00ED1F98">
            <w:r>
              <w:t>10</w:t>
            </w:r>
          </w:p>
        </w:tc>
        <w:tc>
          <w:tcPr>
            <w:tcW w:w="1234" w:type="dxa"/>
          </w:tcPr>
          <w:p w14:paraId="79205F2C" w14:textId="77777777" w:rsidR="00FA5CA6" w:rsidRDefault="00FA5CA6" w:rsidP="00ED1F98">
            <w:r>
              <w:t>1.0</w:t>
            </w:r>
          </w:p>
        </w:tc>
        <w:tc>
          <w:tcPr>
            <w:tcW w:w="1234" w:type="dxa"/>
          </w:tcPr>
          <w:p w14:paraId="40F46D40" w14:textId="77777777" w:rsidR="00FA5CA6" w:rsidRDefault="00FA5CA6" w:rsidP="00ED1F98">
            <w:r>
              <w:t>False</w:t>
            </w:r>
          </w:p>
        </w:tc>
      </w:tr>
      <w:tr w:rsidR="00FA5CA6" w14:paraId="7E2BAD3F" w14:textId="77777777" w:rsidTr="00ED1F98">
        <w:tc>
          <w:tcPr>
            <w:tcW w:w="1234" w:type="dxa"/>
          </w:tcPr>
          <w:p w14:paraId="0E93A3B4" w14:textId="77777777" w:rsidR="00FA5CA6" w:rsidRDefault="00FA5CA6" w:rsidP="00ED1F98">
            <w:r>
              <w:t>8</w:t>
            </w:r>
          </w:p>
        </w:tc>
        <w:tc>
          <w:tcPr>
            <w:tcW w:w="1234" w:type="dxa"/>
          </w:tcPr>
          <w:p w14:paraId="50FBE5F7" w14:textId="77777777" w:rsidR="00FA5CA6" w:rsidRDefault="00FA5CA6" w:rsidP="00ED1F98">
            <w:r>
              <w:t>9</w:t>
            </w:r>
          </w:p>
        </w:tc>
        <w:tc>
          <w:tcPr>
            <w:tcW w:w="1234" w:type="dxa"/>
          </w:tcPr>
          <w:p w14:paraId="4B2AF11E" w14:textId="77777777" w:rsidR="00FA5CA6" w:rsidRDefault="00FA5CA6" w:rsidP="00ED1F98">
            <w:r>
              <w:t>1.0</w:t>
            </w:r>
          </w:p>
        </w:tc>
        <w:tc>
          <w:tcPr>
            <w:tcW w:w="1234" w:type="dxa"/>
          </w:tcPr>
          <w:p w14:paraId="7BF842E8" w14:textId="77777777" w:rsidR="00FA5CA6" w:rsidRDefault="00FA5CA6" w:rsidP="00ED1F98">
            <w:r>
              <w:t>False</w:t>
            </w:r>
          </w:p>
        </w:tc>
      </w:tr>
      <w:tr w:rsidR="00FA5CA6" w14:paraId="18766AE5" w14:textId="77777777" w:rsidTr="00ED1F98">
        <w:tc>
          <w:tcPr>
            <w:tcW w:w="1234" w:type="dxa"/>
          </w:tcPr>
          <w:p w14:paraId="6CA24A89" w14:textId="77777777" w:rsidR="00FA5CA6" w:rsidRDefault="00FA5CA6" w:rsidP="00ED1F98">
            <w:r>
              <w:t>8</w:t>
            </w:r>
          </w:p>
        </w:tc>
        <w:tc>
          <w:tcPr>
            <w:tcW w:w="1234" w:type="dxa"/>
          </w:tcPr>
          <w:p w14:paraId="29126554" w14:textId="77777777" w:rsidR="00FA5CA6" w:rsidRDefault="00FA5CA6" w:rsidP="00ED1F98">
            <w:r>
              <w:t>10</w:t>
            </w:r>
          </w:p>
        </w:tc>
        <w:tc>
          <w:tcPr>
            <w:tcW w:w="1234" w:type="dxa"/>
          </w:tcPr>
          <w:p w14:paraId="6642D106" w14:textId="77777777" w:rsidR="00FA5CA6" w:rsidRDefault="00FA5CA6" w:rsidP="00ED1F98">
            <w:r>
              <w:t>0.5612</w:t>
            </w:r>
          </w:p>
        </w:tc>
        <w:tc>
          <w:tcPr>
            <w:tcW w:w="1234" w:type="dxa"/>
          </w:tcPr>
          <w:p w14:paraId="27558FB2" w14:textId="77777777" w:rsidR="00FA5CA6" w:rsidRDefault="00FA5CA6" w:rsidP="00ED1F98">
            <w:r>
              <w:t>False</w:t>
            </w:r>
          </w:p>
        </w:tc>
      </w:tr>
      <w:tr w:rsidR="00FA5CA6" w14:paraId="1527FC0E" w14:textId="77777777" w:rsidTr="00ED1F98">
        <w:tc>
          <w:tcPr>
            <w:tcW w:w="1234" w:type="dxa"/>
          </w:tcPr>
          <w:p w14:paraId="11EF94C2" w14:textId="77777777" w:rsidR="00FA5CA6" w:rsidRDefault="00FA5CA6" w:rsidP="00ED1F98">
            <w:r>
              <w:t>9</w:t>
            </w:r>
          </w:p>
        </w:tc>
        <w:tc>
          <w:tcPr>
            <w:tcW w:w="1234" w:type="dxa"/>
          </w:tcPr>
          <w:p w14:paraId="2F2A877B" w14:textId="77777777" w:rsidR="00FA5CA6" w:rsidRDefault="00FA5CA6" w:rsidP="00ED1F98">
            <w:r>
              <w:t>10</w:t>
            </w:r>
          </w:p>
        </w:tc>
        <w:tc>
          <w:tcPr>
            <w:tcW w:w="1234" w:type="dxa"/>
          </w:tcPr>
          <w:p w14:paraId="400C5B0F" w14:textId="77777777" w:rsidR="00FA5CA6" w:rsidRDefault="00FA5CA6" w:rsidP="00ED1F98">
            <w:r>
              <w:t>0.7748</w:t>
            </w:r>
          </w:p>
        </w:tc>
        <w:tc>
          <w:tcPr>
            <w:tcW w:w="1234" w:type="dxa"/>
          </w:tcPr>
          <w:p w14:paraId="27B63BFC" w14:textId="77777777" w:rsidR="00FA5CA6" w:rsidRDefault="00FA5CA6" w:rsidP="00ED1F98">
            <w:r>
              <w:t>False</w:t>
            </w:r>
          </w:p>
        </w:tc>
      </w:tr>
    </w:tbl>
    <w:p w14:paraId="6209A94B" w14:textId="7AE51BB7" w:rsidR="00FA5CA6" w:rsidRDefault="00FA5CA6" w:rsidP="00FA5CA6">
      <w:pPr>
        <w:pStyle w:val="SMHeading"/>
      </w:pPr>
      <w:r>
        <w:t xml:space="preserve">Table S4. </w:t>
      </w:r>
      <w:r w:rsidRPr="005E0C83">
        <w:t xml:space="preserve">Dunn's Post Hoc Test Results for </w:t>
      </w:r>
      <w:r>
        <w:t>Emission Rate</w:t>
      </w:r>
      <w:r w:rsidRPr="005E0C83">
        <w:t xml:space="preserve"> Under Various Flight Conditions</w:t>
      </w:r>
      <w:r>
        <w:t>.</w:t>
      </w:r>
    </w:p>
    <w:p w14:paraId="1D33CD9E" w14:textId="7D3FB152" w:rsidR="001D2DA4" w:rsidRPr="001D2DA4" w:rsidRDefault="001D2DA4" w:rsidP="001D2DA4">
      <w:pPr>
        <w:rPr>
          <w:b/>
          <w:bCs/>
          <w:kern w:val="32"/>
          <w:szCs w:val="24"/>
        </w:rPr>
      </w:pPr>
      <w:r>
        <w:br w:type="page"/>
      </w:r>
    </w:p>
    <w:tbl>
      <w:tblPr>
        <w:tblStyle w:val="affffc"/>
        <w:tblW w:w="0" w:type="auto"/>
        <w:tblLook w:val="04A0" w:firstRow="1" w:lastRow="0" w:firstColumn="1" w:lastColumn="0" w:noHBand="0" w:noVBand="1"/>
      </w:tblPr>
      <w:tblGrid>
        <w:gridCol w:w="1234"/>
        <w:gridCol w:w="1234"/>
        <w:gridCol w:w="1234"/>
        <w:gridCol w:w="1234"/>
      </w:tblGrid>
      <w:tr w:rsidR="001D2DA4" w14:paraId="79048517" w14:textId="77777777" w:rsidTr="00F0798D">
        <w:tc>
          <w:tcPr>
            <w:tcW w:w="1234" w:type="dxa"/>
          </w:tcPr>
          <w:p w14:paraId="64419AA6" w14:textId="483CD23C" w:rsidR="001D2DA4" w:rsidRDefault="001D2DA4" w:rsidP="001D2DA4">
            <w:r w:rsidRPr="00816C87">
              <w:lastRenderedPageBreak/>
              <w:t>group1</w:t>
            </w:r>
          </w:p>
        </w:tc>
        <w:tc>
          <w:tcPr>
            <w:tcW w:w="1234" w:type="dxa"/>
          </w:tcPr>
          <w:p w14:paraId="43D6B4F3" w14:textId="7AD23284" w:rsidR="001D2DA4" w:rsidRDefault="001D2DA4" w:rsidP="001D2DA4">
            <w:r w:rsidRPr="00816C87">
              <w:t>group2</w:t>
            </w:r>
          </w:p>
        </w:tc>
        <w:tc>
          <w:tcPr>
            <w:tcW w:w="1234" w:type="dxa"/>
          </w:tcPr>
          <w:p w14:paraId="1EE899F5" w14:textId="3E656873" w:rsidR="001D2DA4" w:rsidRDefault="001D2DA4" w:rsidP="001D2DA4">
            <w:r w:rsidRPr="00816C87">
              <w:t>p</w:t>
            </w:r>
          </w:p>
        </w:tc>
        <w:tc>
          <w:tcPr>
            <w:tcW w:w="1234" w:type="dxa"/>
          </w:tcPr>
          <w:p w14:paraId="5C671103" w14:textId="5FF2C3EE" w:rsidR="001D2DA4" w:rsidRDefault="001D2DA4" w:rsidP="001D2DA4">
            <w:r w:rsidRPr="00816C87">
              <w:t>reject</w:t>
            </w:r>
          </w:p>
        </w:tc>
      </w:tr>
      <w:tr w:rsidR="001D2DA4" w14:paraId="24A69F59" w14:textId="77777777" w:rsidTr="00F0798D">
        <w:tc>
          <w:tcPr>
            <w:tcW w:w="1234" w:type="dxa"/>
          </w:tcPr>
          <w:p w14:paraId="3D72BDDD" w14:textId="3F0D062D" w:rsidR="001D2DA4" w:rsidRDefault="001D2DA4" w:rsidP="001D2DA4">
            <w:r w:rsidRPr="00816C87">
              <w:t>1</w:t>
            </w:r>
          </w:p>
        </w:tc>
        <w:tc>
          <w:tcPr>
            <w:tcW w:w="1234" w:type="dxa"/>
          </w:tcPr>
          <w:p w14:paraId="75EAA086" w14:textId="70A98548" w:rsidR="001D2DA4" w:rsidRDefault="001D2DA4" w:rsidP="001D2DA4">
            <w:r w:rsidRPr="00816C87">
              <w:t>2</w:t>
            </w:r>
          </w:p>
        </w:tc>
        <w:tc>
          <w:tcPr>
            <w:tcW w:w="1234" w:type="dxa"/>
          </w:tcPr>
          <w:p w14:paraId="451D1B55" w14:textId="50957AB9" w:rsidR="001D2DA4" w:rsidRDefault="001D2DA4" w:rsidP="001D2DA4">
            <w:r w:rsidRPr="00816C87">
              <w:t>1.0000</w:t>
            </w:r>
          </w:p>
        </w:tc>
        <w:tc>
          <w:tcPr>
            <w:tcW w:w="1234" w:type="dxa"/>
          </w:tcPr>
          <w:p w14:paraId="08AE6007" w14:textId="2496F456" w:rsidR="001D2DA4" w:rsidRDefault="001D2DA4" w:rsidP="001D2DA4">
            <w:r w:rsidRPr="00816C87">
              <w:t>False</w:t>
            </w:r>
          </w:p>
        </w:tc>
      </w:tr>
      <w:tr w:rsidR="001D2DA4" w14:paraId="25EF6B7A" w14:textId="77777777" w:rsidTr="00F0798D">
        <w:tc>
          <w:tcPr>
            <w:tcW w:w="1234" w:type="dxa"/>
          </w:tcPr>
          <w:p w14:paraId="273BD2A7" w14:textId="7AA33C85" w:rsidR="001D2DA4" w:rsidRDefault="001D2DA4" w:rsidP="001D2DA4">
            <w:r w:rsidRPr="00816C87">
              <w:t>1</w:t>
            </w:r>
          </w:p>
        </w:tc>
        <w:tc>
          <w:tcPr>
            <w:tcW w:w="1234" w:type="dxa"/>
          </w:tcPr>
          <w:p w14:paraId="3D0D28C9" w14:textId="67691A19" w:rsidR="001D2DA4" w:rsidRDefault="001D2DA4" w:rsidP="001D2DA4">
            <w:r w:rsidRPr="00816C87">
              <w:t>3</w:t>
            </w:r>
          </w:p>
        </w:tc>
        <w:tc>
          <w:tcPr>
            <w:tcW w:w="1234" w:type="dxa"/>
          </w:tcPr>
          <w:p w14:paraId="3CE271E0" w14:textId="19A0CD54" w:rsidR="001D2DA4" w:rsidRDefault="001D2DA4" w:rsidP="001D2DA4">
            <w:r w:rsidRPr="00816C87">
              <w:t>0.6527</w:t>
            </w:r>
          </w:p>
        </w:tc>
        <w:tc>
          <w:tcPr>
            <w:tcW w:w="1234" w:type="dxa"/>
          </w:tcPr>
          <w:p w14:paraId="56376375" w14:textId="7DEC3AC7" w:rsidR="001D2DA4" w:rsidRDefault="001D2DA4" w:rsidP="001D2DA4">
            <w:r w:rsidRPr="00816C87">
              <w:t>False</w:t>
            </w:r>
          </w:p>
        </w:tc>
      </w:tr>
      <w:tr w:rsidR="001D2DA4" w14:paraId="3252D4AB" w14:textId="77777777" w:rsidTr="00F0798D">
        <w:tc>
          <w:tcPr>
            <w:tcW w:w="1234" w:type="dxa"/>
          </w:tcPr>
          <w:p w14:paraId="6CFAF757" w14:textId="60454C89" w:rsidR="001D2DA4" w:rsidRDefault="001D2DA4" w:rsidP="001D2DA4">
            <w:r w:rsidRPr="00816C87">
              <w:t>1</w:t>
            </w:r>
          </w:p>
        </w:tc>
        <w:tc>
          <w:tcPr>
            <w:tcW w:w="1234" w:type="dxa"/>
          </w:tcPr>
          <w:p w14:paraId="72EFC481" w14:textId="5F293017" w:rsidR="001D2DA4" w:rsidRDefault="001D2DA4" w:rsidP="001D2DA4">
            <w:r w:rsidRPr="00816C87">
              <w:t>4</w:t>
            </w:r>
          </w:p>
        </w:tc>
        <w:tc>
          <w:tcPr>
            <w:tcW w:w="1234" w:type="dxa"/>
          </w:tcPr>
          <w:p w14:paraId="73528B76" w14:textId="4EC0514A" w:rsidR="001D2DA4" w:rsidRDefault="001D2DA4" w:rsidP="001D2DA4">
            <w:r w:rsidRPr="00816C87">
              <w:t>1.0000</w:t>
            </w:r>
          </w:p>
        </w:tc>
        <w:tc>
          <w:tcPr>
            <w:tcW w:w="1234" w:type="dxa"/>
          </w:tcPr>
          <w:p w14:paraId="40BD1EC9" w14:textId="3E3F0B4A" w:rsidR="001D2DA4" w:rsidRDefault="001D2DA4" w:rsidP="001D2DA4">
            <w:r w:rsidRPr="00816C87">
              <w:t>False</w:t>
            </w:r>
          </w:p>
        </w:tc>
      </w:tr>
      <w:tr w:rsidR="001D2DA4" w14:paraId="2EF24B67" w14:textId="77777777" w:rsidTr="00F0798D">
        <w:tc>
          <w:tcPr>
            <w:tcW w:w="1234" w:type="dxa"/>
          </w:tcPr>
          <w:p w14:paraId="2EB5812F" w14:textId="1CD4E384" w:rsidR="001D2DA4" w:rsidRDefault="001D2DA4" w:rsidP="001D2DA4">
            <w:r w:rsidRPr="00816C87">
              <w:t>1</w:t>
            </w:r>
          </w:p>
        </w:tc>
        <w:tc>
          <w:tcPr>
            <w:tcW w:w="1234" w:type="dxa"/>
          </w:tcPr>
          <w:p w14:paraId="0429B27B" w14:textId="75564735" w:rsidR="001D2DA4" w:rsidRDefault="001D2DA4" w:rsidP="001D2DA4">
            <w:r w:rsidRPr="00816C87">
              <w:t>5</w:t>
            </w:r>
          </w:p>
        </w:tc>
        <w:tc>
          <w:tcPr>
            <w:tcW w:w="1234" w:type="dxa"/>
          </w:tcPr>
          <w:p w14:paraId="4EB0DA52" w14:textId="55E5B180" w:rsidR="001D2DA4" w:rsidRDefault="001D2DA4" w:rsidP="001D2DA4">
            <w:r w:rsidRPr="00816C87">
              <w:t>1.0000</w:t>
            </w:r>
          </w:p>
        </w:tc>
        <w:tc>
          <w:tcPr>
            <w:tcW w:w="1234" w:type="dxa"/>
          </w:tcPr>
          <w:p w14:paraId="71B45A1F" w14:textId="4ACC5DF5" w:rsidR="001D2DA4" w:rsidRDefault="001D2DA4" w:rsidP="001D2DA4">
            <w:r w:rsidRPr="00816C87">
              <w:t>False</w:t>
            </w:r>
          </w:p>
        </w:tc>
      </w:tr>
      <w:tr w:rsidR="001D2DA4" w14:paraId="7AC5ECF8" w14:textId="77777777" w:rsidTr="00F0798D">
        <w:tc>
          <w:tcPr>
            <w:tcW w:w="1234" w:type="dxa"/>
          </w:tcPr>
          <w:p w14:paraId="204376E0" w14:textId="57E2CBAA" w:rsidR="001D2DA4" w:rsidRDefault="001D2DA4" w:rsidP="001D2DA4">
            <w:r w:rsidRPr="00816C87">
              <w:t>1</w:t>
            </w:r>
          </w:p>
        </w:tc>
        <w:tc>
          <w:tcPr>
            <w:tcW w:w="1234" w:type="dxa"/>
          </w:tcPr>
          <w:p w14:paraId="57343BA7" w14:textId="0D5274C4" w:rsidR="001D2DA4" w:rsidRDefault="001D2DA4" w:rsidP="001D2DA4">
            <w:r w:rsidRPr="00816C87">
              <w:t>6</w:t>
            </w:r>
          </w:p>
        </w:tc>
        <w:tc>
          <w:tcPr>
            <w:tcW w:w="1234" w:type="dxa"/>
          </w:tcPr>
          <w:p w14:paraId="09E14C10" w14:textId="1CA43E8B" w:rsidR="001D2DA4" w:rsidRDefault="001D2DA4" w:rsidP="001D2DA4">
            <w:r w:rsidRPr="00816C87">
              <w:t>0.0114</w:t>
            </w:r>
          </w:p>
        </w:tc>
        <w:tc>
          <w:tcPr>
            <w:tcW w:w="1234" w:type="dxa"/>
          </w:tcPr>
          <w:p w14:paraId="232FC5D9" w14:textId="75C245F9" w:rsidR="001D2DA4" w:rsidRDefault="001D2DA4" w:rsidP="001D2DA4">
            <w:r w:rsidRPr="00816C87">
              <w:t>True</w:t>
            </w:r>
          </w:p>
        </w:tc>
      </w:tr>
      <w:tr w:rsidR="001D2DA4" w14:paraId="4DBC5F03" w14:textId="77777777" w:rsidTr="00F0798D">
        <w:tc>
          <w:tcPr>
            <w:tcW w:w="1234" w:type="dxa"/>
          </w:tcPr>
          <w:p w14:paraId="1620EFD1" w14:textId="50D7CCCD" w:rsidR="001D2DA4" w:rsidRDefault="001D2DA4" w:rsidP="001D2DA4">
            <w:r w:rsidRPr="00816C87">
              <w:t>1</w:t>
            </w:r>
          </w:p>
        </w:tc>
        <w:tc>
          <w:tcPr>
            <w:tcW w:w="1234" w:type="dxa"/>
          </w:tcPr>
          <w:p w14:paraId="089CD303" w14:textId="70172B12" w:rsidR="001D2DA4" w:rsidRDefault="001D2DA4" w:rsidP="001D2DA4">
            <w:r w:rsidRPr="00816C87">
              <w:t>7</w:t>
            </w:r>
          </w:p>
        </w:tc>
        <w:tc>
          <w:tcPr>
            <w:tcW w:w="1234" w:type="dxa"/>
          </w:tcPr>
          <w:p w14:paraId="0357C268" w14:textId="71EBE04D" w:rsidR="001D2DA4" w:rsidRDefault="001D2DA4" w:rsidP="001D2DA4">
            <w:r w:rsidRPr="00816C87">
              <w:t>0.0224</w:t>
            </w:r>
          </w:p>
        </w:tc>
        <w:tc>
          <w:tcPr>
            <w:tcW w:w="1234" w:type="dxa"/>
          </w:tcPr>
          <w:p w14:paraId="58C9B89E" w14:textId="4E7CAD20" w:rsidR="001D2DA4" w:rsidRDefault="001D2DA4" w:rsidP="001D2DA4">
            <w:r w:rsidRPr="00816C87">
              <w:t>True</w:t>
            </w:r>
          </w:p>
        </w:tc>
      </w:tr>
      <w:tr w:rsidR="001D2DA4" w14:paraId="09F423C3" w14:textId="77777777" w:rsidTr="00F0798D">
        <w:tc>
          <w:tcPr>
            <w:tcW w:w="1234" w:type="dxa"/>
          </w:tcPr>
          <w:p w14:paraId="4E95D938" w14:textId="4E910DA2" w:rsidR="001D2DA4" w:rsidRDefault="001D2DA4" w:rsidP="001D2DA4">
            <w:r w:rsidRPr="00816C87">
              <w:t>1</w:t>
            </w:r>
          </w:p>
        </w:tc>
        <w:tc>
          <w:tcPr>
            <w:tcW w:w="1234" w:type="dxa"/>
          </w:tcPr>
          <w:p w14:paraId="65BB1F18" w14:textId="7316F606" w:rsidR="001D2DA4" w:rsidRDefault="001D2DA4" w:rsidP="001D2DA4">
            <w:r w:rsidRPr="00816C87">
              <w:t>8</w:t>
            </w:r>
          </w:p>
        </w:tc>
        <w:tc>
          <w:tcPr>
            <w:tcW w:w="1234" w:type="dxa"/>
          </w:tcPr>
          <w:p w14:paraId="56A4CF2F" w14:textId="571CD5F0" w:rsidR="001D2DA4" w:rsidRDefault="001D2DA4" w:rsidP="001D2DA4">
            <w:r w:rsidRPr="00816C87">
              <w:t>0.2658</w:t>
            </w:r>
          </w:p>
        </w:tc>
        <w:tc>
          <w:tcPr>
            <w:tcW w:w="1234" w:type="dxa"/>
          </w:tcPr>
          <w:p w14:paraId="0BAD1465" w14:textId="5615984F" w:rsidR="001D2DA4" w:rsidRDefault="001D2DA4" w:rsidP="001D2DA4">
            <w:r w:rsidRPr="00816C87">
              <w:t>False</w:t>
            </w:r>
          </w:p>
        </w:tc>
      </w:tr>
      <w:tr w:rsidR="001D2DA4" w14:paraId="2D31A0BB" w14:textId="77777777" w:rsidTr="00F0798D">
        <w:tc>
          <w:tcPr>
            <w:tcW w:w="1234" w:type="dxa"/>
          </w:tcPr>
          <w:p w14:paraId="760CA4BC" w14:textId="0C1B36AE" w:rsidR="001D2DA4" w:rsidRDefault="001D2DA4" w:rsidP="001D2DA4">
            <w:r w:rsidRPr="00816C87">
              <w:t>1</w:t>
            </w:r>
          </w:p>
        </w:tc>
        <w:tc>
          <w:tcPr>
            <w:tcW w:w="1234" w:type="dxa"/>
          </w:tcPr>
          <w:p w14:paraId="5E18C9A4" w14:textId="1DD38EFB" w:rsidR="001D2DA4" w:rsidRDefault="001D2DA4" w:rsidP="001D2DA4">
            <w:r w:rsidRPr="00816C87">
              <w:t>9</w:t>
            </w:r>
          </w:p>
        </w:tc>
        <w:tc>
          <w:tcPr>
            <w:tcW w:w="1234" w:type="dxa"/>
          </w:tcPr>
          <w:p w14:paraId="77FC7077" w14:textId="02548687" w:rsidR="001D2DA4" w:rsidRDefault="001D2DA4" w:rsidP="001D2DA4">
            <w:r w:rsidRPr="00816C87">
              <w:t>0.8579</w:t>
            </w:r>
          </w:p>
        </w:tc>
        <w:tc>
          <w:tcPr>
            <w:tcW w:w="1234" w:type="dxa"/>
          </w:tcPr>
          <w:p w14:paraId="2A7387E8" w14:textId="0C3B2893" w:rsidR="001D2DA4" w:rsidRDefault="001D2DA4" w:rsidP="001D2DA4">
            <w:r w:rsidRPr="00816C87">
              <w:t>False</w:t>
            </w:r>
          </w:p>
        </w:tc>
      </w:tr>
      <w:tr w:rsidR="001D2DA4" w14:paraId="51DD0542" w14:textId="77777777" w:rsidTr="00F0798D">
        <w:tc>
          <w:tcPr>
            <w:tcW w:w="1234" w:type="dxa"/>
          </w:tcPr>
          <w:p w14:paraId="63EFEA6B" w14:textId="3F456DAF" w:rsidR="001D2DA4" w:rsidRDefault="001D2DA4" w:rsidP="001D2DA4">
            <w:r w:rsidRPr="00816C87">
              <w:t>1</w:t>
            </w:r>
          </w:p>
        </w:tc>
        <w:tc>
          <w:tcPr>
            <w:tcW w:w="1234" w:type="dxa"/>
          </w:tcPr>
          <w:p w14:paraId="0600E577" w14:textId="06C5F410" w:rsidR="001D2DA4" w:rsidRDefault="001D2DA4" w:rsidP="001D2DA4">
            <w:r w:rsidRPr="00816C87">
              <w:t>10</w:t>
            </w:r>
          </w:p>
        </w:tc>
        <w:tc>
          <w:tcPr>
            <w:tcW w:w="1234" w:type="dxa"/>
          </w:tcPr>
          <w:p w14:paraId="6B6FAA7E" w14:textId="31110397" w:rsidR="001D2DA4" w:rsidRDefault="001D2DA4" w:rsidP="001D2DA4">
            <w:r w:rsidRPr="00816C87">
              <w:t>0.1216</w:t>
            </w:r>
          </w:p>
        </w:tc>
        <w:tc>
          <w:tcPr>
            <w:tcW w:w="1234" w:type="dxa"/>
          </w:tcPr>
          <w:p w14:paraId="35ECA0AE" w14:textId="0A3853B0" w:rsidR="001D2DA4" w:rsidRDefault="001D2DA4" w:rsidP="001D2DA4">
            <w:r w:rsidRPr="00816C87">
              <w:t>False</w:t>
            </w:r>
          </w:p>
        </w:tc>
      </w:tr>
      <w:tr w:rsidR="001D2DA4" w14:paraId="3EE17628" w14:textId="77777777" w:rsidTr="00F0798D">
        <w:tc>
          <w:tcPr>
            <w:tcW w:w="1234" w:type="dxa"/>
          </w:tcPr>
          <w:p w14:paraId="271F8AD9" w14:textId="508C248E" w:rsidR="001D2DA4" w:rsidRDefault="001D2DA4" w:rsidP="001D2DA4">
            <w:r w:rsidRPr="00816C87">
              <w:t>2</w:t>
            </w:r>
          </w:p>
        </w:tc>
        <w:tc>
          <w:tcPr>
            <w:tcW w:w="1234" w:type="dxa"/>
          </w:tcPr>
          <w:p w14:paraId="001E6075" w14:textId="185BA464" w:rsidR="001D2DA4" w:rsidRDefault="001D2DA4" w:rsidP="001D2DA4">
            <w:r w:rsidRPr="00816C87">
              <w:t>3</w:t>
            </w:r>
          </w:p>
        </w:tc>
        <w:tc>
          <w:tcPr>
            <w:tcW w:w="1234" w:type="dxa"/>
          </w:tcPr>
          <w:p w14:paraId="28670FC5" w14:textId="38A2D4D0" w:rsidR="001D2DA4" w:rsidRDefault="001D2DA4" w:rsidP="001D2DA4">
            <w:r w:rsidRPr="00816C87">
              <w:t>1.0000</w:t>
            </w:r>
          </w:p>
        </w:tc>
        <w:tc>
          <w:tcPr>
            <w:tcW w:w="1234" w:type="dxa"/>
          </w:tcPr>
          <w:p w14:paraId="14D4B2F1" w14:textId="5C824E1B" w:rsidR="001D2DA4" w:rsidRDefault="001D2DA4" w:rsidP="001D2DA4">
            <w:r w:rsidRPr="00816C87">
              <w:t>False</w:t>
            </w:r>
          </w:p>
        </w:tc>
      </w:tr>
      <w:tr w:rsidR="001D2DA4" w14:paraId="2E3F0191" w14:textId="77777777" w:rsidTr="00F0798D">
        <w:tc>
          <w:tcPr>
            <w:tcW w:w="1234" w:type="dxa"/>
          </w:tcPr>
          <w:p w14:paraId="6A7EB59E" w14:textId="7DE67609" w:rsidR="001D2DA4" w:rsidRDefault="001D2DA4" w:rsidP="001D2DA4">
            <w:r w:rsidRPr="00816C87">
              <w:t>2</w:t>
            </w:r>
          </w:p>
        </w:tc>
        <w:tc>
          <w:tcPr>
            <w:tcW w:w="1234" w:type="dxa"/>
          </w:tcPr>
          <w:p w14:paraId="1A0A6D7B" w14:textId="1B79193D" w:rsidR="001D2DA4" w:rsidRDefault="001D2DA4" w:rsidP="001D2DA4">
            <w:r w:rsidRPr="00816C87">
              <w:t>4</w:t>
            </w:r>
          </w:p>
        </w:tc>
        <w:tc>
          <w:tcPr>
            <w:tcW w:w="1234" w:type="dxa"/>
          </w:tcPr>
          <w:p w14:paraId="1D16BD8F" w14:textId="52794483" w:rsidR="001D2DA4" w:rsidRDefault="001D2DA4" w:rsidP="001D2DA4">
            <w:r w:rsidRPr="00816C87">
              <w:t>1.0000</w:t>
            </w:r>
          </w:p>
        </w:tc>
        <w:tc>
          <w:tcPr>
            <w:tcW w:w="1234" w:type="dxa"/>
          </w:tcPr>
          <w:p w14:paraId="0C72E16E" w14:textId="4EE965DD" w:rsidR="001D2DA4" w:rsidRDefault="001D2DA4" w:rsidP="001D2DA4">
            <w:r w:rsidRPr="00816C87">
              <w:t>False</w:t>
            </w:r>
          </w:p>
        </w:tc>
      </w:tr>
      <w:tr w:rsidR="001D2DA4" w14:paraId="4804CC4F" w14:textId="77777777" w:rsidTr="00F0798D">
        <w:tc>
          <w:tcPr>
            <w:tcW w:w="1234" w:type="dxa"/>
          </w:tcPr>
          <w:p w14:paraId="422BF1E4" w14:textId="6BF8F2B8" w:rsidR="001D2DA4" w:rsidRDefault="001D2DA4" w:rsidP="001D2DA4">
            <w:r w:rsidRPr="00816C87">
              <w:t>2</w:t>
            </w:r>
          </w:p>
        </w:tc>
        <w:tc>
          <w:tcPr>
            <w:tcW w:w="1234" w:type="dxa"/>
          </w:tcPr>
          <w:p w14:paraId="2AEB85FB" w14:textId="1BA19F6C" w:rsidR="001D2DA4" w:rsidRDefault="001D2DA4" w:rsidP="001D2DA4">
            <w:r w:rsidRPr="00816C87">
              <w:t>5</w:t>
            </w:r>
          </w:p>
        </w:tc>
        <w:tc>
          <w:tcPr>
            <w:tcW w:w="1234" w:type="dxa"/>
          </w:tcPr>
          <w:p w14:paraId="287FB2F8" w14:textId="6594909A" w:rsidR="001D2DA4" w:rsidRDefault="001D2DA4" w:rsidP="001D2DA4">
            <w:r w:rsidRPr="00816C87">
              <w:t>1.0000</w:t>
            </w:r>
          </w:p>
        </w:tc>
        <w:tc>
          <w:tcPr>
            <w:tcW w:w="1234" w:type="dxa"/>
          </w:tcPr>
          <w:p w14:paraId="4601A431" w14:textId="31883E13" w:rsidR="001D2DA4" w:rsidRDefault="001D2DA4" w:rsidP="001D2DA4">
            <w:r w:rsidRPr="00816C87">
              <w:t>False</w:t>
            </w:r>
          </w:p>
        </w:tc>
      </w:tr>
      <w:tr w:rsidR="001D2DA4" w14:paraId="0C7D744A" w14:textId="77777777" w:rsidTr="00F0798D">
        <w:tc>
          <w:tcPr>
            <w:tcW w:w="1234" w:type="dxa"/>
          </w:tcPr>
          <w:p w14:paraId="7B1ECABD" w14:textId="7CF6E5FF" w:rsidR="001D2DA4" w:rsidRDefault="001D2DA4" w:rsidP="001D2DA4">
            <w:r w:rsidRPr="00816C87">
              <w:t>2</w:t>
            </w:r>
          </w:p>
        </w:tc>
        <w:tc>
          <w:tcPr>
            <w:tcW w:w="1234" w:type="dxa"/>
          </w:tcPr>
          <w:p w14:paraId="67549EE8" w14:textId="58853FF4" w:rsidR="001D2DA4" w:rsidRDefault="001D2DA4" w:rsidP="001D2DA4">
            <w:r w:rsidRPr="00816C87">
              <w:t>6</w:t>
            </w:r>
          </w:p>
        </w:tc>
        <w:tc>
          <w:tcPr>
            <w:tcW w:w="1234" w:type="dxa"/>
          </w:tcPr>
          <w:p w14:paraId="34611A00" w14:textId="36ECAB72" w:rsidR="001D2DA4" w:rsidRDefault="001D2DA4" w:rsidP="001D2DA4">
            <w:r w:rsidRPr="00816C87">
              <w:t>1.0000</w:t>
            </w:r>
          </w:p>
        </w:tc>
        <w:tc>
          <w:tcPr>
            <w:tcW w:w="1234" w:type="dxa"/>
          </w:tcPr>
          <w:p w14:paraId="0C2F452D" w14:textId="54AA0EFC" w:rsidR="001D2DA4" w:rsidRDefault="001D2DA4" w:rsidP="001D2DA4">
            <w:r w:rsidRPr="00816C87">
              <w:t>False</w:t>
            </w:r>
          </w:p>
        </w:tc>
      </w:tr>
      <w:tr w:rsidR="001D2DA4" w14:paraId="3A92123D" w14:textId="77777777" w:rsidTr="00F0798D">
        <w:tc>
          <w:tcPr>
            <w:tcW w:w="1234" w:type="dxa"/>
          </w:tcPr>
          <w:p w14:paraId="43E3036A" w14:textId="77E9CBA9" w:rsidR="001D2DA4" w:rsidRDefault="001D2DA4" w:rsidP="001D2DA4">
            <w:r w:rsidRPr="00816C87">
              <w:t>2</w:t>
            </w:r>
          </w:p>
        </w:tc>
        <w:tc>
          <w:tcPr>
            <w:tcW w:w="1234" w:type="dxa"/>
          </w:tcPr>
          <w:p w14:paraId="7706CCC0" w14:textId="5C0B4932" w:rsidR="001D2DA4" w:rsidRDefault="001D2DA4" w:rsidP="001D2DA4">
            <w:r w:rsidRPr="00816C87">
              <w:t>7</w:t>
            </w:r>
          </w:p>
        </w:tc>
        <w:tc>
          <w:tcPr>
            <w:tcW w:w="1234" w:type="dxa"/>
          </w:tcPr>
          <w:p w14:paraId="5AE9DA62" w14:textId="0A41BE82" w:rsidR="001D2DA4" w:rsidRDefault="001D2DA4" w:rsidP="001D2DA4">
            <w:r w:rsidRPr="00816C87">
              <w:t>1.0000</w:t>
            </w:r>
          </w:p>
        </w:tc>
        <w:tc>
          <w:tcPr>
            <w:tcW w:w="1234" w:type="dxa"/>
          </w:tcPr>
          <w:p w14:paraId="586BCC86" w14:textId="1753FAC3" w:rsidR="001D2DA4" w:rsidRDefault="001D2DA4" w:rsidP="001D2DA4">
            <w:r w:rsidRPr="00816C87">
              <w:t>False</w:t>
            </w:r>
          </w:p>
        </w:tc>
      </w:tr>
      <w:tr w:rsidR="001D2DA4" w14:paraId="62D7295E" w14:textId="77777777" w:rsidTr="00F0798D">
        <w:tc>
          <w:tcPr>
            <w:tcW w:w="1234" w:type="dxa"/>
          </w:tcPr>
          <w:p w14:paraId="10D274AC" w14:textId="099212F4" w:rsidR="001D2DA4" w:rsidRDefault="001D2DA4" w:rsidP="001D2DA4">
            <w:r w:rsidRPr="00816C87">
              <w:t>2</w:t>
            </w:r>
          </w:p>
        </w:tc>
        <w:tc>
          <w:tcPr>
            <w:tcW w:w="1234" w:type="dxa"/>
          </w:tcPr>
          <w:p w14:paraId="74D29B09" w14:textId="164DF7F6" w:rsidR="001D2DA4" w:rsidRDefault="001D2DA4" w:rsidP="001D2DA4">
            <w:r w:rsidRPr="00816C87">
              <w:t>8</w:t>
            </w:r>
          </w:p>
        </w:tc>
        <w:tc>
          <w:tcPr>
            <w:tcW w:w="1234" w:type="dxa"/>
          </w:tcPr>
          <w:p w14:paraId="4E929D15" w14:textId="3243191A" w:rsidR="001D2DA4" w:rsidRDefault="001D2DA4" w:rsidP="001D2DA4">
            <w:r w:rsidRPr="00816C87">
              <w:t>1.0000</w:t>
            </w:r>
          </w:p>
        </w:tc>
        <w:tc>
          <w:tcPr>
            <w:tcW w:w="1234" w:type="dxa"/>
          </w:tcPr>
          <w:p w14:paraId="69A10F5C" w14:textId="0F695736" w:rsidR="001D2DA4" w:rsidRDefault="001D2DA4" w:rsidP="001D2DA4">
            <w:r w:rsidRPr="00816C87">
              <w:t>False</w:t>
            </w:r>
          </w:p>
        </w:tc>
      </w:tr>
      <w:tr w:rsidR="001D2DA4" w14:paraId="153E4A0C" w14:textId="77777777" w:rsidTr="00F0798D">
        <w:tc>
          <w:tcPr>
            <w:tcW w:w="1234" w:type="dxa"/>
          </w:tcPr>
          <w:p w14:paraId="735AD908" w14:textId="4DF8AC2D" w:rsidR="001D2DA4" w:rsidRDefault="001D2DA4" w:rsidP="001D2DA4">
            <w:r w:rsidRPr="00816C87">
              <w:t>2</w:t>
            </w:r>
          </w:p>
        </w:tc>
        <w:tc>
          <w:tcPr>
            <w:tcW w:w="1234" w:type="dxa"/>
          </w:tcPr>
          <w:p w14:paraId="7F44F898" w14:textId="7F6D0B0B" w:rsidR="001D2DA4" w:rsidRDefault="001D2DA4" w:rsidP="001D2DA4">
            <w:r w:rsidRPr="00816C87">
              <w:t>9</w:t>
            </w:r>
          </w:p>
        </w:tc>
        <w:tc>
          <w:tcPr>
            <w:tcW w:w="1234" w:type="dxa"/>
          </w:tcPr>
          <w:p w14:paraId="1401E69E" w14:textId="5CED1CB0" w:rsidR="001D2DA4" w:rsidRDefault="001D2DA4" w:rsidP="001D2DA4">
            <w:r w:rsidRPr="00816C87">
              <w:t>1.0000</w:t>
            </w:r>
          </w:p>
        </w:tc>
        <w:tc>
          <w:tcPr>
            <w:tcW w:w="1234" w:type="dxa"/>
          </w:tcPr>
          <w:p w14:paraId="27F8F791" w14:textId="33276FEC" w:rsidR="001D2DA4" w:rsidRDefault="001D2DA4" w:rsidP="001D2DA4">
            <w:r w:rsidRPr="00816C87">
              <w:t>False</w:t>
            </w:r>
          </w:p>
        </w:tc>
      </w:tr>
      <w:tr w:rsidR="001D2DA4" w14:paraId="35024DE9" w14:textId="77777777" w:rsidTr="00F0798D">
        <w:tc>
          <w:tcPr>
            <w:tcW w:w="1234" w:type="dxa"/>
          </w:tcPr>
          <w:p w14:paraId="11AB7612" w14:textId="3A91E865" w:rsidR="001D2DA4" w:rsidRDefault="001D2DA4" w:rsidP="001D2DA4">
            <w:r w:rsidRPr="00816C87">
              <w:t>2</w:t>
            </w:r>
          </w:p>
        </w:tc>
        <w:tc>
          <w:tcPr>
            <w:tcW w:w="1234" w:type="dxa"/>
          </w:tcPr>
          <w:p w14:paraId="79DD3D7E" w14:textId="68D88396" w:rsidR="001D2DA4" w:rsidRDefault="001D2DA4" w:rsidP="001D2DA4">
            <w:r w:rsidRPr="00816C87">
              <w:t>10</w:t>
            </w:r>
          </w:p>
        </w:tc>
        <w:tc>
          <w:tcPr>
            <w:tcW w:w="1234" w:type="dxa"/>
          </w:tcPr>
          <w:p w14:paraId="378D0A61" w14:textId="1D9E47BC" w:rsidR="001D2DA4" w:rsidRDefault="001D2DA4" w:rsidP="001D2DA4">
            <w:r w:rsidRPr="00816C87">
              <w:t>1.0000</w:t>
            </w:r>
          </w:p>
        </w:tc>
        <w:tc>
          <w:tcPr>
            <w:tcW w:w="1234" w:type="dxa"/>
          </w:tcPr>
          <w:p w14:paraId="38D3EB9A" w14:textId="1FB15563" w:rsidR="001D2DA4" w:rsidRDefault="001D2DA4" w:rsidP="001D2DA4">
            <w:r w:rsidRPr="00816C87">
              <w:t>False</w:t>
            </w:r>
          </w:p>
        </w:tc>
      </w:tr>
      <w:tr w:rsidR="001D2DA4" w14:paraId="187C92B0" w14:textId="77777777" w:rsidTr="00F0798D">
        <w:tc>
          <w:tcPr>
            <w:tcW w:w="1234" w:type="dxa"/>
          </w:tcPr>
          <w:p w14:paraId="3473AAC1" w14:textId="4654017C" w:rsidR="001D2DA4" w:rsidRDefault="001D2DA4" w:rsidP="001D2DA4">
            <w:r w:rsidRPr="00816C87">
              <w:t>3</w:t>
            </w:r>
          </w:p>
        </w:tc>
        <w:tc>
          <w:tcPr>
            <w:tcW w:w="1234" w:type="dxa"/>
          </w:tcPr>
          <w:p w14:paraId="546A700D" w14:textId="1DD2FBCB" w:rsidR="001D2DA4" w:rsidRDefault="001D2DA4" w:rsidP="001D2DA4">
            <w:r w:rsidRPr="00816C87">
              <w:t>4</w:t>
            </w:r>
          </w:p>
        </w:tc>
        <w:tc>
          <w:tcPr>
            <w:tcW w:w="1234" w:type="dxa"/>
          </w:tcPr>
          <w:p w14:paraId="12597692" w14:textId="52EDF6C6" w:rsidR="001D2DA4" w:rsidRDefault="001D2DA4" w:rsidP="001D2DA4">
            <w:r w:rsidRPr="00816C87">
              <w:t>1.0000</w:t>
            </w:r>
          </w:p>
        </w:tc>
        <w:tc>
          <w:tcPr>
            <w:tcW w:w="1234" w:type="dxa"/>
          </w:tcPr>
          <w:p w14:paraId="0D267C55" w14:textId="227DA3D2" w:rsidR="001D2DA4" w:rsidRDefault="001D2DA4" w:rsidP="001D2DA4">
            <w:r w:rsidRPr="00816C87">
              <w:t>False</w:t>
            </w:r>
          </w:p>
        </w:tc>
      </w:tr>
      <w:tr w:rsidR="001D2DA4" w14:paraId="4A183543" w14:textId="77777777" w:rsidTr="00F0798D">
        <w:tc>
          <w:tcPr>
            <w:tcW w:w="1234" w:type="dxa"/>
          </w:tcPr>
          <w:p w14:paraId="7E141A30" w14:textId="7FE958F4" w:rsidR="001D2DA4" w:rsidRDefault="001D2DA4" w:rsidP="001D2DA4">
            <w:r w:rsidRPr="00816C87">
              <w:t>3</w:t>
            </w:r>
          </w:p>
        </w:tc>
        <w:tc>
          <w:tcPr>
            <w:tcW w:w="1234" w:type="dxa"/>
          </w:tcPr>
          <w:p w14:paraId="643DA2BD" w14:textId="30FF37C6" w:rsidR="001D2DA4" w:rsidRDefault="001D2DA4" w:rsidP="001D2DA4">
            <w:r w:rsidRPr="00816C87">
              <w:t>5</w:t>
            </w:r>
          </w:p>
        </w:tc>
        <w:tc>
          <w:tcPr>
            <w:tcW w:w="1234" w:type="dxa"/>
          </w:tcPr>
          <w:p w14:paraId="2B991DE1" w14:textId="32C8A03C" w:rsidR="001D2DA4" w:rsidRDefault="001D2DA4" w:rsidP="001D2DA4">
            <w:r w:rsidRPr="00816C87">
              <w:t>1.0000</w:t>
            </w:r>
          </w:p>
        </w:tc>
        <w:tc>
          <w:tcPr>
            <w:tcW w:w="1234" w:type="dxa"/>
          </w:tcPr>
          <w:p w14:paraId="2C1C05D3" w14:textId="0DE0572D" w:rsidR="001D2DA4" w:rsidRDefault="001D2DA4" w:rsidP="001D2DA4">
            <w:r w:rsidRPr="00816C87">
              <w:t>False</w:t>
            </w:r>
          </w:p>
        </w:tc>
      </w:tr>
      <w:tr w:rsidR="001D2DA4" w14:paraId="619FB5A7" w14:textId="77777777" w:rsidTr="00F0798D">
        <w:tc>
          <w:tcPr>
            <w:tcW w:w="1234" w:type="dxa"/>
          </w:tcPr>
          <w:p w14:paraId="1DC01B5E" w14:textId="40D7FE0B" w:rsidR="001D2DA4" w:rsidRDefault="001D2DA4" w:rsidP="001D2DA4">
            <w:r w:rsidRPr="00816C87">
              <w:t>3</w:t>
            </w:r>
          </w:p>
        </w:tc>
        <w:tc>
          <w:tcPr>
            <w:tcW w:w="1234" w:type="dxa"/>
          </w:tcPr>
          <w:p w14:paraId="6DE69852" w14:textId="76B847CF" w:rsidR="001D2DA4" w:rsidRDefault="001D2DA4" w:rsidP="001D2DA4">
            <w:r w:rsidRPr="00816C87">
              <w:t>6</w:t>
            </w:r>
          </w:p>
        </w:tc>
        <w:tc>
          <w:tcPr>
            <w:tcW w:w="1234" w:type="dxa"/>
          </w:tcPr>
          <w:p w14:paraId="426E8450" w14:textId="3F884A71" w:rsidR="001D2DA4" w:rsidRDefault="001D2DA4" w:rsidP="001D2DA4">
            <w:r w:rsidRPr="00816C87">
              <w:t>1.0000</w:t>
            </w:r>
          </w:p>
        </w:tc>
        <w:tc>
          <w:tcPr>
            <w:tcW w:w="1234" w:type="dxa"/>
          </w:tcPr>
          <w:p w14:paraId="24D6DB17" w14:textId="14F07A0D" w:rsidR="001D2DA4" w:rsidRDefault="001D2DA4" w:rsidP="001D2DA4">
            <w:r w:rsidRPr="00816C87">
              <w:t>False</w:t>
            </w:r>
          </w:p>
        </w:tc>
      </w:tr>
      <w:tr w:rsidR="001D2DA4" w14:paraId="212DAA2B" w14:textId="77777777" w:rsidTr="00F0798D">
        <w:tc>
          <w:tcPr>
            <w:tcW w:w="1234" w:type="dxa"/>
          </w:tcPr>
          <w:p w14:paraId="4708BFA1" w14:textId="1C2BF6DE" w:rsidR="001D2DA4" w:rsidRDefault="001D2DA4" w:rsidP="001D2DA4">
            <w:r w:rsidRPr="00816C87">
              <w:t>3</w:t>
            </w:r>
          </w:p>
        </w:tc>
        <w:tc>
          <w:tcPr>
            <w:tcW w:w="1234" w:type="dxa"/>
          </w:tcPr>
          <w:p w14:paraId="35AC55E9" w14:textId="6BC7EF02" w:rsidR="001D2DA4" w:rsidRDefault="001D2DA4" w:rsidP="001D2DA4">
            <w:r w:rsidRPr="00816C87">
              <w:t>7</w:t>
            </w:r>
          </w:p>
        </w:tc>
        <w:tc>
          <w:tcPr>
            <w:tcW w:w="1234" w:type="dxa"/>
          </w:tcPr>
          <w:p w14:paraId="2F689DFE" w14:textId="737BAD7C" w:rsidR="001D2DA4" w:rsidRDefault="001D2DA4" w:rsidP="001D2DA4">
            <w:r w:rsidRPr="00816C87">
              <w:t>1.0000</w:t>
            </w:r>
          </w:p>
        </w:tc>
        <w:tc>
          <w:tcPr>
            <w:tcW w:w="1234" w:type="dxa"/>
          </w:tcPr>
          <w:p w14:paraId="5B81E4A6" w14:textId="3302E4B0" w:rsidR="001D2DA4" w:rsidRDefault="001D2DA4" w:rsidP="001D2DA4">
            <w:r w:rsidRPr="00816C87">
              <w:t>False</w:t>
            </w:r>
          </w:p>
        </w:tc>
      </w:tr>
      <w:tr w:rsidR="001D2DA4" w14:paraId="3EBDE229" w14:textId="77777777" w:rsidTr="00F0798D">
        <w:tc>
          <w:tcPr>
            <w:tcW w:w="1234" w:type="dxa"/>
          </w:tcPr>
          <w:p w14:paraId="6FE602BE" w14:textId="15E103D2" w:rsidR="001D2DA4" w:rsidRDefault="001D2DA4" w:rsidP="001D2DA4">
            <w:r w:rsidRPr="00816C87">
              <w:t>3</w:t>
            </w:r>
          </w:p>
        </w:tc>
        <w:tc>
          <w:tcPr>
            <w:tcW w:w="1234" w:type="dxa"/>
          </w:tcPr>
          <w:p w14:paraId="66042C08" w14:textId="16655DBE" w:rsidR="001D2DA4" w:rsidRDefault="001D2DA4" w:rsidP="001D2DA4">
            <w:r w:rsidRPr="00816C87">
              <w:t>8</w:t>
            </w:r>
          </w:p>
        </w:tc>
        <w:tc>
          <w:tcPr>
            <w:tcW w:w="1234" w:type="dxa"/>
          </w:tcPr>
          <w:p w14:paraId="491A163B" w14:textId="66BBE010" w:rsidR="001D2DA4" w:rsidRDefault="001D2DA4" w:rsidP="001D2DA4">
            <w:r w:rsidRPr="00816C87">
              <w:t>1.0000</w:t>
            </w:r>
          </w:p>
        </w:tc>
        <w:tc>
          <w:tcPr>
            <w:tcW w:w="1234" w:type="dxa"/>
          </w:tcPr>
          <w:p w14:paraId="08D3C1C9" w14:textId="33BB3B02" w:rsidR="001D2DA4" w:rsidRDefault="001D2DA4" w:rsidP="001D2DA4">
            <w:r w:rsidRPr="00816C87">
              <w:t>False</w:t>
            </w:r>
          </w:p>
        </w:tc>
      </w:tr>
      <w:tr w:rsidR="001D2DA4" w14:paraId="1F4B6C3C" w14:textId="77777777" w:rsidTr="00F0798D">
        <w:tc>
          <w:tcPr>
            <w:tcW w:w="1234" w:type="dxa"/>
          </w:tcPr>
          <w:p w14:paraId="159A03D5" w14:textId="40E1248E" w:rsidR="001D2DA4" w:rsidRDefault="001D2DA4" w:rsidP="001D2DA4">
            <w:r w:rsidRPr="00816C87">
              <w:t>3</w:t>
            </w:r>
          </w:p>
        </w:tc>
        <w:tc>
          <w:tcPr>
            <w:tcW w:w="1234" w:type="dxa"/>
          </w:tcPr>
          <w:p w14:paraId="5091BA0D" w14:textId="09F0BD39" w:rsidR="001D2DA4" w:rsidRDefault="001D2DA4" w:rsidP="001D2DA4">
            <w:r w:rsidRPr="00816C87">
              <w:t>9</w:t>
            </w:r>
          </w:p>
        </w:tc>
        <w:tc>
          <w:tcPr>
            <w:tcW w:w="1234" w:type="dxa"/>
          </w:tcPr>
          <w:p w14:paraId="019B5CFE" w14:textId="27CBADE2" w:rsidR="001D2DA4" w:rsidRDefault="001D2DA4" w:rsidP="001D2DA4">
            <w:r w:rsidRPr="00816C87">
              <w:t>1.0000</w:t>
            </w:r>
          </w:p>
        </w:tc>
        <w:tc>
          <w:tcPr>
            <w:tcW w:w="1234" w:type="dxa"/>
          </w:tcPr>
          <w:p w14:paraId="404B2EB3" w14:textId="1822DFD1" w:rsidR="001D2DA4" w:rsidRDefault="001D2DA4" w:rsidP="001D2DA4">
            <w:r w:rsidRPr="00816C87">
              <w:t>False</w:t>
            </w:r>
          </w:p>
        </w:tc>
      </w:tr>
      <w:tr w:rsidR="001D2DA4" w14:paraId="13B4E74B" w14:textId="77777777" w:rsidTr="00F0798D">
        <w:tc>
          <w:tcPr>
            <w:tcW w:w="1234" w:type="dxa"/>
          </w:tcPr>
          <w:p w14:paraId="2B840B9F" w14:textId="16326537" w:rsidR="001D2DA4" w:rsidRDefault="001D2DA4" w:rsidP="001D2DA4">
            <w:r w:rsidRPr="00816C87">
              <w:t>3</w:t>
            </w:r>
          </w:p>
        </w:tc>
        <w:tc>
          <w:tcPr>
            <w:tcW w:w="1234" w:type="dxa"/>
          </w:tcPr>
          <w:p w14:paraId="03BE93BB" w14:textId="094943B3" w:rsidR="001D2DA4" w:rsidRDefault="001D2DA4" w:rsidP="001D2DA4">
            <w:r w:rsidRPr="00816C87">
              <w:t>10</w:t>
            </w:r>
          </w:p>
        </w:tc>
        <w:tc>
          <w:tcPr>
            <w:tcW w:w="1234" w:type="dxa"/>
          </w:tcPr>
          <w:p w14:paraId="41360C8E" w14:textId="33AA378E" w:rsidR="001D2DA4" w:rsidRDefault="001D2DA4" w:rsidP="001D2DA4">
            <w:r w:rsidRPr="00816C87">
              <w:t>1.0000</w:t>
            </w:r>
          </w:p>
        </w:tc>
        <w:tc>
          <w:tcPr>
            <w:tcW w:w="1234" w:type="dxa"/>
          </w:tcPr>
          <w:p w14:paraId="518C7016" w14:textId="49A3EA8C" w:rsidR="001D2DA4" w:rsidRDefault="001D2DA4" w:rsidP="001D2DA4">
            <w:r w:rsidRPr="00816C87">
              <w:t>False</w:t>
            </w:r>
          </w:p>
        </w:tc>
      </w:tr>
      <w:tr w:rsidR="001D2DA4" w14:paraId="39A73C66" w14:textId="77777777" w:rsidTr="00F0798D">
        <w:tc>
          <w:tcPr>
            <w:tcW w:w="1234" w:type="dxa"/>
          </w:tcPr>
          <w:p w14:paraId="1E19DFEC" w14:textId="693B8D3B" w:rsidR="001D2DA4" w:rsidRDefault="001D2DA4" w:rsidP="001D2DA4">
            <w:r w:rsidRPr="00816C87">
              <w:t>4</w:t>
            </w:r>
          </w:p>
        </w:tc>
        <w:tc>
          <w:tcPr>
            <w:tcW w:w="1234" w:type="dxa"/>
          </w:tcPr>
          <w:p w14:paraId="61B012A3" w14:textId="74FF46C1" w:rsidR="001D2DA4" w:rsidRDefault="001D2DA4" w:rsidP="001D2DA4">
            <w:r w:rsidRPr="00816C87">
              <w:t>5</w:t>
            </w:r>
          </w:p>
        </w:tc>
        <w:tc>
          <w:tcPr>
            <w:tcW w:w="1234" w:type="dxa"/>
          </w:tcPr>
          <w:p w14:paraId="3AC7D001" w14:textId="3BFC8F44" w:rsidR="001D2DA4" w:rsidRDefault="001D2DA4" w:rsidP="001D2DA4">
            <w:r w:rsidRPr="00816C87">
              <w:t>1.0000</w:t>
            </w:r>
          </w:p>
        </w:tc>
        <w:tc>
          <w:tcPr>
            <w:tcW w:w="1234" w:type="dxa"/>
          </w:tcPr>
          <w:p w14:paraId="1E839992" w14:textId="1AD0A09B" w:rsidR="001D2DA4" w:rsidRDefault="001D2DA4" w:rsidP="001D2DA4">
            <w:r w:rsidRPr="00816C87">
              <w:t>False</w:t>
            </w:r>
          </w:p>
        </w:tc>
      </w:tr>
      <w:tr w:rsidR="001D2DA4" w14:paraId="7FFC30A1" w14:textId="77777777" w:rsidTr="00F0798D">
        <w:tc>
          <w:tcPr>
            <w:tcW w:w="1234" w:type="dxa"/>
          </w:tcPr>
          <w:p w14:paraId="5FC4DE09" w14:textId="402E4B5F" w:rsidR="001D2DA4" w:rsidRDefault="001D2DA4" w:rsidP="001D2DA4">
            <w:r w:rsidRPr="00816C87">
              <w:t>4</w:t>
            </w:r>
          </w:p>
        </w:tc>
        <w:tc>
          <w:tcPr>
            <w:tcW w:w="1234" w:type="dxa"/>
          </w:tcPr>
          <w:p w14:paraId="1E86D5F7" w14:textId="022375E5" w:rsidR="001D2DA4" w:rsidRDefault="001D2DA4" w:rsidP="001D2DA4">
            <w:r w:rsidRPr="00816C87">
              <w:t>6</w:t>
            </w:r>
          </w:p>
        </w:tc>
        <w:tc>
          <w:tcPr>
            <w:tcW w:w="1234" w:type="dxa"/>
          </w:tcPr>
          <w:p w14:paraId="35CB1E47" w14:textId="1B0AEE4F" w:rsidR="001D2DA4" w:rsidRDefault="001D2DA4" w:rsidP="001D2DA4">
            <w:r w:rsidRPr="00816C87">
              <w:t>0.4605</w:t>
            </w:r>
          </w:p>
        </w:tc>
        <w:tc>
          <w:tcPr>
            <w:tcW w:w="1234" w:type="dxa"/>
          </w:tcPr>
          <w:p w14:paraId="4C555073" w14:textId="779F0630" w:rsidR="001D2DA4" w:rsidRDefault="001D2DA4" w:rsidP="001D2DA4">
            <w:r w:rsidRPr="00816C87">
              <w:t>False</w:t>
            </w:r>
          </w:p>
        </w:tc>
      </w:tr>
      <w:tr w:rsidR="001D2DA4" w14:paraId="4AD38BBA" w14:textId="77777777" w:rsidTr="00F0798D">
        <w:tc>
          <w:tcPr>
            <w:tcW w:w="1234" w:type="dxa"/>
          </w:tcPr>
          <w:p w14:paraId="08E27D10" w14:textId="3D0833F7" w:rsidR="001D2DA4" w:rsidRDefault="001D2DA4" w:rsidP="001D2DA4">
            <w:r w:rsidRPr="00816C87">
              <w:t>4</w:t>
            </w:r>
          </w:p>
        </w:tc>
        <w:tc>
          <w:tcPr>
            <w:tcW w:w="1234" w:type="dxa"/>
          </w:tcPr>
          <w:p w14:paraId="73E489EE" w14:textId="68367171" w:rsidR="001D2DA4" w:rsidRDefault="001D2DA4" w:rsidP="001D2DA4">
            <w:r w:rsidRPr="00816C87">
              <w:t>7</w:t>
            </w:r>
          </w:p>
        </w:tc>
        <w:tc>
          <w:tcPr>
            <w:tcW w:w="1234" w:type="dxa"/>
          </w:tcPr>
          <w:p w14:paraId="218C555E" w14:textId="3912217E" w:rsidR="001D2DA4" w:rsidRDefault="001D2DA4" w:rsidP="001D2DA4">
            <w:r w:rsidRPr="00816C87">
              <w:t>0.7571</w:t>
            </w:r>
          </w:p>
        </w:tc>
        <w:tc>
          <w:tcPr>
            <w:tcW w:w="1234" w:type="dxa"/>
          </w:tcPr>
          <w:p w14:paraId="1FB3ABD3" w14:textId="7CDAE722" w:rsidR="001D2DA4" w:rsidRDefault="001D2DA4" w:rsidP="001D2DA4">
            <w:r w:rsidRPr="00816C87">
              <w:t>False</w:t>
            </w:r>
          </w:p>
        </w:tc>
      </w:tr>
      <w:tr w:rsidR="001D2DA4" w14:paraId="156CB458" w14:textId="77777777" w:rsidTr="00F0798D">
        <w:tc>
          <w:tcPr>
            <w:tcW w:w="1234" w:type="dxa"/>
          </w:tcPr>
          <w:p w14:paraId="30A442C0" w14:textId="1DE8ADC0" w:rsidR="001D2DA4" w:rsidRDefault="001D2DA4" w:rsidP="001D2DA4">
            <w:r w:rsidRPr="00816C87">
              <w:t>4</w:t>
            </w:r>
          </w:p>
        </w:tc>
        <w:tc>
          <w:tcPr>
            <w:tcW w:w="1234" w:type="dxa"/>
          </w:tcPr>
          <w:p w14:paraId="28A193F9" w14:textId="77A7CB30" w:rsidR="001D2DA4" w:rsidRDefault="001D2DA4" w:rsidP="001D2DA4">
            <w:r w:rsidRPr="00816C87">
              <w:t>8</w:t>
            </w:r>
          </w:p>
        </w:tc>
        <w:tc>
          <w:tcPr>
            <w:tcW w:w="1234" w:type="dxa"/>
          </w:tcPr>
          <w:p w14:paraId="59B6713A" w14:textId="37A4002C" w:rsidR="001D2DA4" w:rsidRDefault="001D2DA4" w:rsidP="001D2DA4">
            <w:r w:rsidRPr="00816C87">
              <w:t>1.0000</w:t>
            </w:r>
          </w:p>
        </w:tc>
        <w:tc>
          <w:tcPr>
            <w:tcW w:w="1234" w:type="dxa"/>
          </w:tcPr>
          <w:p w14:paraId="472299A2" w14:textId="13BBABE2" w:rsidR="001D2DA4" w:rsidRDefault="001D2DA4" w:rsidP="001D2DA4">
            <w:r w:rsidRPr="00816C87">
              <w:t>False</w:t>
            </w:r>
          </w:p>
        </w:tc>
      </w:tr>
      <w:tr w:rsidR="001D2DA4" w14:paraId="608B718D" w14:textId="77777777" w:rsidTr="00F0798D">
        <w:tc>
          <w:tcPr>
            <w:tcW w:w="1234" w:type="dxa"/>
          </w:tcPr>
          <w:p w14:paraId="064F5B4E" w14:textId="08F783BB" w:rsidR="001D2DA4" w:rsidRDefault="001D2DA4" w:rsidP="001D2DA4">
            <w:r w:rsidRPr="00816C87">
              <w:t>4</w:t>
            </w:r>
          </w:p>
        </w:tc>
        <w:tc>
          <w:tcPr>
            <w:tcW w:w="1234" w:type="dxa"/>
          </w:tcPr>
          <w:p w14:paraId="2D6E6FD1" w14:textId="05933308" w:rsidR="001D2DA4" w:rsidRDefault="001D2DA4" w:rsidP="001D2DA4">
            <w:r w:rsidRPr="00816C87">
              <w:t>9</w:t>
            </w:r>
          </w:p>
        </w:tc>
        <w:tc>
          <w:tcPr>
            <w:tcW w:w="1234" w:type="dxa"/>
          </w:tcPr>
          <w:p w14:paraId="00C46C69" w14:textId="17417466" w:rsidR="001D2DA4" w:rsidRDefault="001D2DA4" w:rsidP="001D2DA4">
            <w:r w:rsidRPr="00816C87">
              <w:t>1.0000</w:t>
            </w:r>
          </w:p>
        </w:tc>
        <w:tc>
          <w:tcPr>
            <w:tcW w:w="1234" w:type="dxa"/>
          </w:tcPr>
          <w:p w14:paraId="0A7FB690" w14:textId="40AFA58E" w:rsidR="001D2DA4" w:rsidRDefault="001D2DA4" w:rsidP="001D2DA4">
            <w:r w:rsidRPr="00816C87">
              <w:t>False</w:t>
            </w:r>
          </w:p>
        </w:tc>
      </w:tr>
      <w:tr w:rsidR="001D2DA4" w14:paraId="3843DC91" w14:textId="77777777" w:rsidTr="00F0798D">
        <w:tc>
          <w:tcPr>
            <w:tcW w:w="1234" w:type="dxa"/>
          </w:tcPr>
          <w:p w14:paraId="60901F40" w14:textId="1A2565A2" w:rsidR="001D2DA4" w:rsidRDefault="001D2DA4" w:rsidP="001D2DA4">
            <w:r w:rsidRPr="00816C87">
              <w:t>4</w:t>
            </w:r>
          </w:p>
        </w:tc>
        <w:tc>
          <w:tcPr>
            <w:tcW w:w="1234" w:type="dxa"/>
          </w:tcPr>
          <w:p w14:paraId="140BC780" w14:textId="7468F1FA" w:rsidR="001D2DA4" w:rsidRDefault="001D2DA4" w:rsidP="001D2DA4">
            <w:r w:rsidRPr="00816C87">
              <w:t>10</w:t>
            </w:r>
          </w:p>
        </w:tc>
        <w:tc>
          <w:tcPr>
            <w:tcW w:w="1234" w:type="dxa"/>
          </w:tcPr>
          <w:p w14:paraId="22F12689" w14:textId="25C19592" w:rsidR="001D2DA4" w:rsidRDefault="001D2DA4" w:rsidP="001D2DA4">
            <w:r w:rsidRPr="00816C87">
              <w:t>1.0000</w:t>
            </w:r>
          </w:p>
        </w:tc>
        <w:tc>
          <w:tcPr>
            <w:tcW w:w="1234" w:type="dxa"/>
          </w:tcPr>
          <w:p w14:paraId="18600F9E" w14:textId="58086830" w:rsidR="001D2DA4" w:rsidRDefault="001D2DA4" w:rsidP="001D2DA4">
            <w:r w:rsidRPr="00816C87">
              <w:t>False</w:t>
            </w:r>
          </w:p>
        </w:tc>
      </w:tr>
      <w:tr w:rsidR="001D2DA4" w14:paraId="74560384" w14:textId="77777777" w:rsidTr="00F0798D">
        <w:tc>
          <w:tcPr>
            <w:tcW w:w="1234" w:type="dxa"/>
          </w:tcPr>
          <w:p w14:paraId="1E717B0C" w14:textId="56ED1642" w:rsidR="001D2DA4" w:rsidRDefault="001D2DA4" w:rsidP="001D2DA4">
            <w:r w:rsidRPr="00816C87">
              <w:t>5</w:t>
            </w:r>
          </w:p>
        </w:tc>
        <w:tc>
          <w:tcPr>
            <w:tcW w:w="1234" w:type="dxa"/>
          </w:tcPr>
          <w:p w14:paraId="028A4312" w14:textId="04E9DDB9" w:rsidR="001D2DA4" w:rsidRDefault="001D2DA4" w:rsidP="001D2DA4">
            <w:r w:rsidRPr="00816C87">
              <w:t>6</w:t>
            </w:r>
          </w:p>
        </w:tc>
        <w:tc>
          <w:tcPr>
            <w:tcW w:w="1234" w:type="dxa"/>
          </w:tcPr>
          <w:p w14:paraId="0D3BB680" w14:textId="60F33D3E" w:rsidR="001D2DA4" w:rsidRDefault="001D2DA4" w:rsidP="001D2DA4">
            <w:r w:rsidRPr="00816C87">
              <w:t>1.0000</w:t>
            </w:r>
          </w:p>
        </w:tc>
        <w:tc>
          <w:tcPr>
            <w:tcW w:w="1234" w:type="dxa"/>
          </w:tcPr>
          <w:p w14:paraId="46D4FF61" w14:textId="7489D789" w:rsidR="001D2DA4" w:rsidRDefault="001D2DA4" w:rsidP="001D2DA4">
            <w:r w:rsidRPr="00816C87">
              <w:t>False</w:t>
            </w:r>
          </w:p>
        </w:tc>
      </w:tr>
      <w:tr w:rsidR="001D2DA4" w14:paraId="09F04994" w14:textId="77777777" w:rsidTr="00F0798D">
        <w:tc>
          <w:tcPr>
            <w:tcW w:w="1234" w:type="dxa"/>
          </w:tcPr>
          <w:p w14:paraId="22D1E753" w14:textId="1D47FD3E" w:rsidR="001D2DA4" w:rsidRDefault="001D2DA4" w:rsidP="001D2DA4">
            <w:r w:rsidRPr="00816C87">
              <w:t>5</w:t>
            </w:r>
          </w:p>
        </w:tc>
        <w:tc>
          <w:tcPr>
            <w:tcW w:w="1234" w:type="dxa"/>
          </w:tcPr>
          <w:p w14:paraId="69A4251B" w14:textId="1C37DABC" w:rsidR="001D2DA4" w:rsidRDefault="001D2DA4" w:rsidP="001D2DA4">
            <w:r w:rsidRPr="00816C87">
              <w:t>7</w:t>
            </w:r>
          </w:p>
        </w:tc>
        <w:tc>
          <w:tcPr>
            <w:tcW w:w="1234" w:type="dxa"/>
          </w:tcPr>
          <w:p w14:paraId="5930615C" w14:textId="16175184" w:rsidR="001D2DA4" w:rsidRDefault="001D2DA4" w:rsidP="001D2DA4">
            <w:r w:rsidRPr="00816C87">
              <w:t>1.0000</w:t>
            </w:r>
          </w:p>
        </w:tc>
        <w:tc>
          <w:tcPr>
            <w:tcW w:w="1234" w:type="dxa"/>
          </w:tcPr>
          <w:p w14:paraId="3013FD7C" w14:textId="47220BCE" w:rsidR="001D2DA4" w:rsidRDefault="001D2DA4" w:rsidP="001D2DA4">
            <w:r w:rsidRPr="00816C87">
              <w:t>False</w:t>
            </w:r>
          </w:p>
        </w:tc>
      </w:tr>
      <w:tr w:rsidR="001D2DA4" w14:paraId="6C661B06" w14:textId="77777777" w:rsidTr="00F0798D">
        <w:tc>
          <w:tcPr>
            <w:tcW w:w="1234" w:type="dxa"/>
          </w:tcPr>
          <w:p w14:paraId="624369D6" w14:textId="272F8529" w:rsidR="001D2DA4" w:rsidRDefault="001D2DA4" w:rsidP="001D2DA4">
            <w:r w:rsidRPr="00816C87">
              <w:t>5</w:t>
            </w:r>
          </w:p>
        </w:tc>
        <w:tc>
          <w:tcPr>
            <w:tcW w:w="1234" w:type="dxa"/>
          </w:tcPr>
          <w:p w14:paraId="4F4023FD" w14:textId="5549D61E" w:rsidR="001D2DA4" w:rsidRDefault="001D2DA4" w:rsidP="001D2DA4">
            <w:r w:rsidRPr="00816C87">
              <w:t>8</w:t>
            </w:r>
          </w:p>
        </w:tc>
        <w:tc>
          <w:tcPr>
            <w:tcW w:w="1234" w:type="dxa"/>
          </w:tcPr>
          <w:p w14:paraId="6AB1744E" w14:textId="2629F198" w:rsidR="001D2DA4" w:rsidRDefault="001D2DA4" w:rsidP="001D2DA4">
            <w:r w:rsidRPr="00816C87">
              <w:t>1.0000</w:t>
            </w:r>
          </w:p>
        </w:tc>
        <w:tc>
          <w:tcPr>
            <w:tcW w:w="1234" w:type="dxa"/>
          </w:tcPr>
          <w:p w14:paraId="34C7B48B" w14:textId="7BD35D5D" w:rsidR="001D2DA4" w:rsidRDefault="001D2DA4" w:rsidP="001D2DA4">
            <w:r w:rsidRPr="00816C87">
              <w:t>False</w:t>
            </w:r>
          </w:p>
        </w:tc>
      </w:tr>
      <w:tr w:rsidR="001D2DA4" w14:paraId="4EB5082D" w14:textId="77777777" w:rsidTr="00F0798D">
        <w:tc>
          <w:tcPr>
            <w:tcW w:w="1234" w:type="dxa"/>
          </w:tcPr>
          <w:p w14:paraId="2427AFEA" w14:textId="17FEF718" w:rsidR="001D2DA4" w:rsidRDefault="001D2DA4" w:rsidP="001D2DA4">
            <w:r w:rsidRPr="00816C87">
              <w:t>5</w:t>
            </w:r>
          </w:p>
        </w:tc>
        <w:tc>
          <w:tcPr>
            <w:tcW w:w="1234" w:type="dxa"/>
          </w:tcPr>
          <w:p w14:paraId="21946BDE" w14:textId="3B4DF2BF" w:rsidR="001D2DA4" w:rsidRDefault="001D2DA4" w:rsidP="001D2DA4">
            <w:r w:rsidRPr="00816C87">
              <w:t>9</w:t>
            </w:r>
          </w:p>
        </w:tc>
        <w:tc>
          <w:tcPr>
            <w:tcW w:w="1234" w:type="dxa"/>
          </w:tcPr>
          <w:p w14:paraId="55FADE8B" w14:textId="492D8E6F" w:rsidR="001D2DA4" w:rsidRDefault="001D2DA4" w:rsidP="001D2DA4">
            <w:r w:rsidRPr="00816C87">
              <w:t>1.0000</w:t>
            </w:r>
          </w:p>
        </w:tc>
        <w:tc>
          <w:tcPr>
            <w:tcW w:w="1234" w:type="dxa"/>
          </w:tcPr>
          <w:p w14:paraId="14384B7F" w14:textId="5ECE5B4A" w:rsidR="001D2DA4" w:rsidRDefault="001D2DA4" w:rsidP="001D2DA4">
            <w:r w:rsidRPr="00816C87">
              <w:t>False</w:t>
            </w:r>
          </w:p>
        </w:tc>
      </w:tr>
      <w:tr w:rsidR="001D2DA4" w14:paraId="06F6926C" w14:textId="77777777" w:rsidTr="00F0798D">
        <w:tc>
          <w:tcPr>
            <w:tcW w:w="1234" w:type="dxa"/>
          </w:tcPr>
          <w:p w14:paraId="1207734D" w14:textId="308698AC" w:rsidR="001D2DA4" w:rsidRDefault="001D2DA4" w:rsidP="001D2DA4">
            <w:r w:rsidRPr="00816C87">
              <w:t>5</w:t>
            </w:r>
          </w:p>
        </w:tc>
        <w:tc>
          <w:tcPr>
            <w:tcW w:w="1234" w:type="dxa"/>
          </w:tcPr>
          <w:p w14:paraId="42DF195B" w14:textId="10292378" w:rsidR="001D2DA4" w:rsidRDefault="001D2DA4" w:rsidP="001D2DA4">
            <w:r w:rsidRPr="00816C87">
              <w:t>10</w:t>
            </w:r>
          </w:p>
        </w:tc>
        <w:tc>
          <w:tcPr>
            <w:tcW w:w="1234" w:type="dxa"/>
          </w:tcPr>
          <w:p w14:paraId="03DC7D5F" w14:textId="32A56BEE" w:rsidR="001D2DA4" w:rsidRDefault="001D2DA4" w:rsidP="001D2DA4">
            <w:r w:rsidRPr="00816C87">
              <w:t>1.0000</w:t>
            </w:r>
          </w:p>
        </w:tc>
        <w:tc>
          <w:tcPr>
            <w:tcW w:w="1234" w:type="dxa"/>
          </w:tcPr>
          <w:p w14:paraId="3CC259AA" w14:textId="694A05F8" w:rsidR="001D2DA4" w:rsidRDefault="001D2DA4" w:rsidP="001D2DA4">
            <w:r w:rsidRPr="00816C87">
              <w:t>False</w:t>
            </w:r>
          </w:p>
        </w:tc>
      </w:tr>
      <w:tr w:rsidR="001D2DA4" w14:paraId="2E470A6B" w14:textId="77777777" w:rsidTr="00F0798D">
        <w:tc>
          <w:tcPr>
            <w:tcW w:w="1234" w:type="dxa"/>
          </w:tcPr>
          <w:p w14:paraId="3C5BED89" w14:textId="774307F9" w:rsidR="001D2DA4" w:rsidRDefault="001D2DA4" w:rsidP="001D2DA4">
            <w:r w:rsidRPr="00816C87">
              <w:t>6</w:t>
            </w:r>
          </w:p>
        </w:tc>
        <w:tc>
          <w:tcPr>
            <w:tcW w:w="1234" w:type="dxa"/>
          </w:tcPr>
          <w:p w14:paraId="2DB4725E" w14:textId="4B020C32" w:rsidR="001D2DA4" w:rsidRDefault="001D2DA4" w:rsidP="001D2DA4">
            <w:r w:rsidRPr="00816C87">
              <w:t>7</w:t>
            </w:r>
          </w:p>
        </w:tc>
        <w:tc>
          <w:tcPr>
            <w:tcW w:w="1234" w:type="dxa"/>
          </w:tcPr>
          <w:p w14:paraId="7E945291" w14:textId="52D5B214" w:rsidR="001D2DA4" w:rsidRDefault="001D2DA4" w:rsidP="001D2DA4">
            <w:r w:rsidRPr="00816C87">
              <w:t>1.0000</w:t>
            </w:r>
          </w:p>
        </w:tc>
        <w:tc>
          <w:tcPr>
            <w:tcW w:w="1234" w:type="dxa"/>
          </w:tcPr>
          <w:p w14:paraId="1B307D63" w14:textId="649AA73B" w:rsidR="001D2DA4" w:rsidRDefault="001D2DA4" w:rsidP="001D2DA4">
            <w:r w:rsidRPr="00816C87">
              <w:t>False</w:t>
            </w:r>
          </w:p>
        </w:tc>
      </w:tr>
      <w:tr w:rsidR="001D2DA4" w14:paraId="37004F71" w14:textId="77777777" w:rsidTr="00F0798D">
        <w:tc>
          <w:tcPr>
            <w:tcW w:w="1234" w:type="dxa"/>
          </w:tcPr>
          <w:p w14:paraId="76678156" w14:textId="71385598" w:rsidR="001D2DA4" w:rsidRDefault="001D2DA4" w:rsidP="001D2DA4">
            <w:r w:rsidRPr="00816C87">
              <w:t>6</w:t>
            </w:r>
          </w:p>
        </w:tc>
        <w:tc>
          <w:tcPr>
            <w:tcW w:w="1234" w:type="dxa"/>
          </w:tcPr>
          <w:p w14:paraId="7BD9B19B" w14:textId="2CB093D9" w:rsidR="001D2DA4" w:rsidRDefault="001D2DA4" w:rsidP="001D2DA4">
            <w:r w:rsidRPr="00816C87">
              <w:t>8</w:t>
            </w:r>
          </w:p>
        </w:tc>
        <w:tc>
          <w:tcPr>
            <w:tcW w:w="1234" w:type="dxa"/>
          </w:tcPr>
          <w:p w14:paraId="697F80C4" w14:textId="521CFE91" w:rsidR="001D2DA4" w:rsidRDefault="001D2DA4" w:rsidP="001D2DA4">
            <w:r w:rsidRPr="00816C87">
              <w:t>1.0000</w:t>
            </w:r>
          </w:p>
        </w:tc>
        <w:tc>
          <w:tcPr>
            <w:tcW w:w="1234" w:type="dxa"/>
          </w:tcPr>
          <w:p w14:paraId="5B7BC9F9" w14:textId="7CFA1437" w:rsidR="001D2DA4" w:rsidRDefault="001D2DA4" w:rsidP="001D2DA4">
            <w:r w:rsidRPr="00816C87">
              <w:t>False</w:t>
            </w:r>
          </w:p>
        </w:tc>
      </w:tr>
      <w:tr w:rsidR="001D2DA4" w14:paraId="3049AD3A" w14:textId="77777777" w:rsidTr="00F0798D">
        <w:tc>
          <w:tcPr>
            <w:tcW w:w="1234" w:type="dxa"/>
          </w:tcPr>
          <w:p w14:paraId="21F470CD" w14:textId="437F5507" w:rsidR="001D2DA4" w:rsidRDefault="001D2DA4" w:rsidP="001D2DA4">
            <w:r w:rsidRPr="00816C87">
              <w:t>6</w:t>
            </w:r>
          </w:p>
        </w:tc>
        <w:tc>
          <w:tcPr>
            <w:tcW w:w="1234" w:type="dxa"/>
          </w:tcPr>
          <w:p w14:paraId="39983EA4" w14:textId="6D37530D" w:rsidR="001D2DA4" w:rsidRDefault="001D2DA4" w:rsidP="001D2DA4">
            <w:r w:rsidRPr="00816C87">
              <w:t>9</w:t>
            </w:r>
          </w:p>
        </w:tc>
        <w:tc>
          <w:tcPr>
            <w:tcW w:w="1234" w:type="dxa"/>
          </w:tcPr>
          <w:p w14:paraId="20A7EF13" w14:textId="2D7DC80E" w:rsidR="001D2DA4" w:rsidRDefault="001D2DA4" w:rsidP="001D2DA4">
            <w:r w:rsidRPr="00816C87">
              <w:t>1.0000</w:t>
            </w:r>
          </w:p>
        </w:tc>
        <w:tc>
          <w:tcPr>
            <w:tcW w:w="1234" w:type="dxa"/>
          </w:tcPr>
          <w:p w14:paraId="658B690B" w14:textId="726D595B" w:rsidR="001D2DA4" w:rsidRDefault="001D2DA4" w:rsidP="001D2DA4">
            <w:r w:rsidRPr="00816C87">
              <w:t>False</w:t>
            </w:r>
          </w:p>
        </w:tc>
      </w:tr>
      <w:tr w:rsidR="001D2DA4" w14:paraId="32C7FCA5" w14:textId="77777777" w:rsidTr="00F0798D">
        <w:tc>
          <w:tcPr>
            <w:tcW w:w="1234" w:type="dxa"/>
          </w:tcPr>
          <w:p w14:paraId="158768EF" w14:textId="5F35CEBA" w:rsidR="001D2DA4" w:rsidRDefault="001D2DA4" w:rsidP="001D2DA4">
            <w:r w:rsidRPr="00816C87">
              <w:t>6</w:t>
            </w:r>
          </w:p>
        </w:tc>
        <w:tc>
          <w:tcPr>
            <w:tcW w:w="1234" w:type="dxa"/>
          </w:tcPr>
          <w:p w14:paraId="06D14AA8" w14:textId="326A4D08" w:rsidR="001D2DA4" w:rsidRDefault="001D2DA4" w:rsidP="001D2DA4">
            <w:r w:rsidRPr="00816C87">
              <w:t>10</w:t>
            </w:r>
          </w:p>
        </w:tc>
        <w:tc>
          <w:tcPr>
            <w:tcW w:w="1234" w:type="dxa"/>
          </w:tcPr>
          <w:p w14:paraId="2629BA7E" w14:textId="05C8FFAE" w:rsidR="001D2DA4" w:rsidRDefault="001D2DA4" w:rsidP="001D2DA4">
            <w:r w:rsidRPr="00816C87">
              <w:t>1.0000</w:t>
            </w:r>
          </w:p>
        </w:tc>
        <w:tc>
          <w:tcPr>
            <w:tcW w:w="1234" w:type="dxa"/>
          </w:tcPr>
          <w:p w14:paraId="29E434BD" w14:textId="6755D1E5" w:rsidR="001D2DA4" w:rsidRDefault="001D2DA4" w:rsidP="001D2DA4">
            <w:r w:rsidRPr="00816C87">
              <w:t>False</w:t>
            </w:r>
          </w:p>
        </w:tc>
      </w:tr>
      <w:tr w:rsidR="001D2DA4" w14:paraId="11D5F94D" w14:textId="77777777" w:rsidTr="00F0798D">
        <w:tc>
          <w:tcPr>
            <w:tcW w:w="1234" w:type="dxa"/>
          </w:tcPr>
          <w:p w14:paraId="3D341272" w14:textId="6C03B140" w:rsidR="001D2DA4" w:rsidRDefault="001D2DA4" w:rsidP="001D2DA4">
            <w:r w:rsidRPr="00816C87">
              <w:t>7</w:t>
            </w:r>
          </w:p>
        </w:tc>
        <w:tc>
          <w:tcPr>
            <w:tcW w:w="1234" w:type="dxa"/>
          </w:tcPr>
          <w:p w14:paraId="11B4645A" w14:textId="6452E7AE" w:rsidR="001D2DA4" w:rsidRDefault="001D2DA4" w:rsidP="001D2DA4">
            <w:r w:rsidRPr="00816C87">
              <w:t>8</w:t>
            </w:r>
          </w:p>
        </w:tc>
        <w:tc>
          <w:tcPr>
            <w:tcW w:w="1234" w:type="dxa"/>
          </w:tcPr>
          <w:p w14:paraId="507A885E" w14:textId="1713A212" w:rsidR="001D2DA4" w:rsidRDefault="001D2DA4" w:rsidP="001D2DA4">
            <w:r w:rsidRPr="00816C87">
              <w:t>1.0000</w:t>
            </w:r>
          </w:p>
        </w:tc>
        <w:tc>
          <w:tcPr>
            <w:tcW w:w="1234" w:type="dxa"/>
          </w:tcPr>
          <w:p w14:paraId="07CE566B" w14:textId="36E9E74D" w:rsidR="001D2DA4" w:rsidRDefault="001D2DA4" w:rsidP="001D2DA4">
            <w:r w:rsidRPr="00816C87">
              <w:t>False</w:t>
            </w:r>
          </w:p>
        </w:tc>
      </w:tr>
      <w:tr w:rsidR="001D2DA4" w14:paraId="50346CB5" w14:textId="77777777" w:rsidTr="00F0798D">
        <w:tc>
          <w:tcPr>
            <w:tcW w:w="1234" w:type="dxa"/>
          </w:tcPr>
          <w:p w14:paraId="58C9BBD0" w14:textId="394163D8" w:rsidR="001D2DA4" w:rsidRDefault="001D2DA4" w:rsidP="001D2DA4">
            <w:r w:rsidRPr="00816C87">
              <w:t>7</w:t>
            </w:r>
          </w:p>
        </w:tc>
        <w:tc>
          <w:tcPr>
            <w:tcW w:w="1234" w:type="dxa"/>
          </w:tcPr>
          <w:p w14:paraId="4E370748" w14:textId="49718DCB" w:rsidR="001D2DA4" w:rsidRDefault="001D2DA4" w:rsidP="001D2DA4">
            <w:r w:rsidRPr="00816C87">
              <w:t>9</w:t>
            </w:r>
          </w:p>
        </w:tc>
        <w:tc>
          <w:tcPr>
            <w:tcW w:w="1234" w:type="dxa"/>
          </w:tcPr>
          <w:p w14:paraId="301F4480" w14:textId="16ADC570" w:rsidR="001D2DA4" w:rsidRDefault="001D2DA4" w:rsidP="001D2DA4">
            <w:r w:rsidRPr="00816C87">
              <w:t>1.0000</w:t>
            </w:r>
          </w:p>
        </w:tc>
        <w:tc>
          <w:tcPr>
            <w:tcW w:w="1234" w:type="dxa"/>
          </w:tcPr>
          <w:p w14:paraId="3A93B931" w14:textId="69093651" w:rsidR="001D2DA4" w:rsidRDefault="001D2DA4" w:rsidP="001D2DA4">
            <w:r w:rsidRPr="00816C87">
              <w:t>False</w:t>
            </w:r>
          </w:p>
        </w:tc>
      </w:tr>
      <w:tr w:rsidR="001D2DA4" w14:paraId="69129641" w14:textId="77777777" w:rsidTr="00F0798D">
        <w:tc>
          <w:tcPr>
            <w:tcW w:w="1234" w:type="dxa"/>
          </w:tcPr>
          <w:p w14:paraId="063B48C7" w14:textId="399B5CD0" w:rsidR="001D2DA4" w:rsidRDefault="001D2DA4" w:rsidP="001D2DA4">
            <w:r w:rsidRPr="00816C87">
              <w:lastRenderedPageBreak/>
              <w:t>7</w:t>
            </w:r>
          </w:p>
        </w:tc>
        <w:tc>
          <w:tcPr>
            <w:tcW w:w="1234" w:type="dxa"/>
          </w:tcPr>
          <w:p w14:paraId="2B63B8C9" w14:textId="1438342C" w:rsidR="001D2DA4" w:rsidRDefault="001D2DA4" w:rsidP="001D2DA4">
            <w:r w:rsidRPr="00816C87">
              <w:t>10</w:t>
            </w:r>
          </w:p>
        </w:tc>
        <w:tc>
          <w:tcPr>
            <w:tcW w:w="1234" w:type="dxa"/>
          </w:tcPr>
          <w:p w14:paraId="2BB4BD3B" w14:textId="78FE3114" w:rsidR="001D2DA4" w:rsidRDefault="001D2DA4" w:rsidP="001D2DA4">
            <w:r w:rsidRPr="00816C87">
              <w:t>1.0000</w:t>
            </w:r>
          </w:p>
        </w:tc>
        <w:tc>
          <w:tcPr>
            <w:tcW w:w="1234" w:type="dxa"/>
          </w:tcPr>
          <w:p w14:paraId="4FCC3B7A" w14:textId="083C4CC3" w:rsidR="001D2DA4" w:rsidRDefault="001D2DA4" w:rsidP="001D2DA4">
            <w:r w:rsidRPr="00816C87">
              <w:t>False</w:t>
            </w:r>
          </w:p>
        </w:tc>
      </w:tr>
      <w:tr w:rsidR="001D2DA4" w14:paraId="142E399A" w14:textId="77777777" w:rsidTr="00F0798D">
        <w:tc>
          <w:tcPr>
            <w:tcW w:w="1234" w:type="dxa"/>
          </w:tcPr>
          <w:p w14:paraId="091B1AC7" w14:textId="612B8478" w:rsidR="001D2DA4" w:rsidRDefault="001D2DA4" w:rsidP="001D2DA4">
            <w:r w:rsidRPr="00816C87">
              <w:t>8</w:t>
            </w:r>
          </w:p>
        </w:tc>
        <w:tc>
          <w:tcPr>
            <w:tcW w:w="1234" w:type="dxa"/>
          </w:tcPr>
          <w:p w14:paraId="6FDEEBA1" w14:textId="7131519F" w:rsidR="001D2DA4" w:rsidRDefault="001D2DA4" w:rsidP="001D2DA4">
            <w:r w:rsidRPr="00816C87">
              <w:t>9</w:t>
            </w:r>
          </w:p>
        </w:tc>
        <w:tc>
          <w:tcPr>
            <w:tcW w:w="1234" w:type="dxa"/>
          </w:tcPr>
          <w:p w14:paraId="56026730" w14:textId="25A3BE7A" w:rsidR="001D2DA4" w:rsidRDefault="001D2DA4" w:rsidP="001D2DA4">
            <w:r w:rsidRPr="00816C87">
              <w:t>1.0000</w:t>
            </w:r>
          </w:p>
        </w:tc>
        <w:tc>
          <w:tcPr>
            <w:tcW w:w="1234" w:type="dxa"/>
          </w:tcPr>
          <w:p w14:paraId="353D8543" w14:textId="45E8AE37" w:rsidR="001D2DA4" w:rsidRDefault="001D2DA4" w:rsidP="001D2DA4">
            <w:r w:rsidRPr="00816C87">
              <w:t>False</w:t>
            </w:r>
          </w:p>
        </w:tc>
      </w:tr>
      <w:tr w:rsidR="001D2DA4" w14:paraId="7E066411" w14:textId="77777777" w:rsidTr="00F0798D">
        <w:tc>
          <w:tcPr>
            <w:tcW w:w="1234" w:type="dxa"/>
          </w:tcPr>
          <w:p w14:paraId="4C648FC1" w14:textId="115223DF" w:rsidR="001D2DA4" w:rsidRDefault="001D2DA4" w:rsidP="001D2DA4">
            <w:r w:rsidRPr="00816C87">
              <w:t>8</w:t>
            </w:r>
          </w:p>
        </w:tc>
        <w:tc>
          <w:tcPr>
            <w:tcW w:w="1234" w:type="dxa"/>
          </w:tcPr>
          <w:p w14:paraId="48EBAB8A" w14:textId="2C2A9F49" w:rsidR="001D2DA4" w:rsidRDefault="001D2DA4" w:rsidP="001D2DA4">
            <w:r w:rsidRPr="00816C87">
              <w:t>10</w:t>
            </w:r>
          </w:p>
        </w:tc>
        <w:tc>
          <w:tcPr>
            <w:tcW w:w="1234" w:type="dxa"/>
          </w:tcPr>
          <w:p w14:paraId="1420B177" w14:textId="3C6A6413" w:rsidR="001D2DA4" w:rsidRDefault="001D2DA4" w:rsidP="001D2DA4">
            <w:r w:rsidRPr="00816C87">
              <w:t>1.0000</w:t>
            </w:r>
          </w:p>
        </w:tc>
        <w:tc>
          <w:tcPr>
            <w:tcW w:w="1234" w:type="dxa"/>
          </w:tcPr>
          <w:p w14:paraId="4544DE06" w14:textId="5ABF830A" w:rsidR="001D2DA4" w:rsidRDefault="001D2DA4" w:rsidP="001D2DA4">
            <w:r w:rsidRPr="00816C87">
              <w:t>False</w:t>
            </w:r>
          </w:p>
        </w:tc>
      </w:tr>
      <w:tr w:rsidR="001D2DA4" w14:paraId="7E374810" w14:textId="77777777" w:rsidTr="00F0798D">
        <w:tc>
          <w:tcPr>
            <w:tcW w:w="1234" w:type="dxa"/>
          </w:tcPr>
          <w:p w14:paraId="5639E2DA" w14:textId="74F8BD16" w:rsidR="001D2DA4" w:rsidRDefault="001D2DA4" w:rsidP="001D2DA4">
            <w:r w:rsidRPr="00816C87">
              <w:t>9</w:t>
            </w:r>
          </w:p>
        </w:tc>
        <w:tc>
          <w:tcPr>
            <w:tcW w:w="1234" w:type="dxa"/>
          </w:tcPr>
          <w:p w14:paraId="05C096A5" w14:textId="58FAE019" w:rsidR="001D2DA4" w:rsidRDefault="001D2DA4" w:rsidP="001D2DA4">
            <w:r w:rsidRPr="00816C87">
              <w:t>10</w:t>
            </w:r>
          </w:p>
        </w:tc>
        <w:tc>
          <w:tcPr>
            <w:tcW w:w="1234" w:type="dxa"/>
          </w:tcPr>
          <w:p w14:paraId="485FFC6D" w14:textId="1E1B0523" w:rsidR="001D2DA4" w:rsidRDefault="001D2DA4" w:rsidP="001D2DA4">
            <w:r w:rsidRPr="00816C87">
              <w:t>1.0000</w:t>
            </w:r>
          </w:p>
        </w:tc>
        <w:tc>
          <w:tcPr>
            <w:tcW w:w="1234" w:type="dxa"/>
          </w:tcPr>
          <w:p w14:paraId="2563BC30" w14:textId="6E6C7DF1" w:rsidR="001D2DA4" w:rsidRDefault="001D2DA4" w:rsidP="001D2DA4">
            <w:r w:rsidRPr="00816C87">
              <w:t>False</w:t>
            </w:r>
          </w:p>
        </w:tc>
      </w:tr>
    </w:tbl>
    <w:p w14:paraId="00CD60DD" w14:textId="61BB9968" w:rsidR="00FA5CA6" w:rsidRDefault="001D2DA4" w:rsidP="001D2DA4">
      <w:pPr>
        <w:pStyle w:val="SMHeading"/>
      </w:pPr>
      <w:r>
        <w:t xml:space="preserve">Table S5. </w:t>
      </w:r>
      <w:r w:rsidRPr="005E0C83">
        <w:t xml:space="preserve">Dunn's Post Hoc Test Results for </w:t>
      </w:r>
      <w:r>
        <w:t>Sound Pressure Level</w:t>
      </w:r>
      <w:r w:rsidRPr="005E0C83">
        <w:t xml:space="preserve"> Under Various Flight Conditions</w:t>
      </w:r>
      <w:r>
        <w:t>.</w:t>
      </w:r>
    </w:p>
    <w:p w14:paraId="37F107C1" w14:textId="538DC50D" w:rsidR="00FB3AEF" w:rsidRDefault="00FB3AEF">
      <w:r>
        <w:br w:type="page"/>
      </w:r>
    </w:p>
    <w:p w14:paraId="06FE8FBD" w14:textId="177B0E11" w:rsidR="00B9633E" w:rsidRDefault="00995D63" w:rsidP="00995D63">
      <w:pPr>
        <w:pStyle w:val="SMHeading"/>
      </w:pPr>
      <w:r w:rsidRPr="00995D63">
        <w:lastRenderedPageBreak/>
        <w:t>References</w:t>
      </w:r>
    </w:p>
    <w:p w14:paraId="3F39AAA8" w14:textId="7F1830D0" w:rsidR="00BE06EE" w:rsidRDefault="009C6BEC" w:rsidP="004261BD">
      <w:pPr>
        <w:pStyle w:val="SMcaption"/>
        <w:numPr>
          <w:ilvl w:val="0"/>
          <w:numId w:val="12"/>
        </w:numPr>
      </w:pPr>
      <w:bookmarkStart w:id="2" w:name="_Ref159399736"/>
      <w:r w:rsidRPr="00C349BC">
        <w:t>L.</w:t>
      </w:r>
      <w:r>
        <w:t xml:space="preserve"> </w:t>
      </w:r>
      <w:r w:rsidR="00C349BC" w:rsidRPr="00C349BC">
        <w:t>Jakobsen,</w:t>
      </w:r>
      <w:r w:rsidRPr="009C6BEC">
        <w:t xml:space="preserve"> </w:t>
      </w:r>
      <w:r w:rsidRPr="00C349BC">
        <w:t>J. M.</w:t>
      </w:r>
      <w:r w:rsidR="00C349BC" w:rsidRPr="00C349BC">
        <w:t xml:space="preserve"> Ratcliffe,</w:t>
      </w:r>
      <w:r w:rsidRPr="009C6BEC">
        <w:t xml:space="preserve"> </w:t>
      </w:r>
      <w:r w:rsidRPr="00C349BC">
        <w:t>A.</w:t>
      </w:r>
      <w:r w:rsidR="00C349BC" w:rsidRPr="00C349BC">
        <w:t xml:space="preserve"> </w:t>
      </w:r>
      <w:proofErr w:type="spellStart"/>
      <w:r w:rsidR="00C349BC" w:rsidRPr="00C349BC">
        <w:t>Surlykke</w:t>
      </w:r>
      <w:proofErr w:type="spellEnd"/>
      <w:r w:rsidR="00801B03">
        <w:rPr>
          <w:rFonts w:hint="eastAsia"/>
          <w:lang w:eastAsia="zh-CN"/>
        </w:rPr>
        <w:t>,</w:t>
      </w:r>
      <w:r w:rsidR="00C349BC" w:rsidRPr="00C349BC">
        <w:t xml:space="preserve"> Convergent acoustic field of view in echolocating bats. </w:t>
      </w:r>
      <w:r w:rsidR="00C349BC" w:rsidRPr="00801B03">
        <w:rPr>
          <w:i/>
        </w:rPr>
        <w:t>Nature</w:t>
      </w:r>
      <w:r w:rsidR="00C349BC" w:rsidRPr="00C349BC">
        <w:t xml:space="preserve"> </w:t>
      </w:r>
      <w:r w:rsidR="00C349BC" w:rsidRPr="00801B03">
        <w:rPr>
          <w:b/>
        </w:rPr>
        <w:t>493</w:t>
      </w:r>
      <w:r w:rsidR="00C349BC" w:rsidRPr="00C349BC">
        <w:t>, 93-96</w:t>
      </w:r>
      <w:r w:rsidR="00801B03">
        <w:t xml:space="preserve"> </w:t>
      </w:r>
      <w:r w:rsidRPr="00C349BC">
        <w:t>(2013)</w:t>
      </w:r>
      <w:r w:rsidR="00C349BC" w:rsidRPr="00C349BC">
        <w:t>.</w:t>
      </w:r>
      <w:bookmarkEnd w:id="2"/>
    </w:p>
    <w:p w14:paraId="6A57861E" w14:textId="47EBE8B8" w:rsidR="00CE7345" w:rsidRDefault="009C6BEC" w:rsidP="00B9440A">
      <w:pPr>
        <w:pStyle w:val="SMcaption"/>
        <w:numPr>
          <w:ilvl w:val="0"/>
          <w:numId w:val="12"/>
        </w:numPr>
      </w:pPr>
      <w:r w:rsidRPr="00BE06EE">
        <w:t>N.</w:t>
      </w:r>
      <w:r w:rsidR="00801B03">
        <w:t xml:space="preserve"> </w:t>
      </w:r>
      <w:proofErr w:type="spellStart"/>
      <w:r w:rsidR="00BE06EE" w:rsidRPr="00BE06EE">
        <w:t>Matsuta</w:t>
      </w:r>
      <w:proofErr w:type="spellEnd"/>
      <w:r w:rsidR="00BE06EE" w:rsidRPr="00BE06EE">
        <w:t>,</w:t>
      </w:r>
      <w:r w:rsidRPr="009C6BEC">
        <w:t xml:space="preserve"> </w:t>
      </w:r>
      <w:r w:rsidRPr="00BE06EE">
        <w:t>S.</w:t>
      </w:r>
      <w:r w:rsidR="00BE06EE" w:rsidRPr="00BE06EE">
        <w:t xml:space="preserve"> </w:t>
      </w:r>
      <w:proofErr w:type="spellStart"/>
      <w:r w:rsidR="00BE06EE" w:rsidRPr="00BE06EE">
        <w:t>Hiryu</w:t>
      </w:r>
      <w:proofErr w:type="spellEnd"/>
      <w:r w:rsidR="00BE06EE" w:rsidRPr="00BE06EE">
        <w:t>,</w:t>
      </w:r>
      <w:r w:rsidRPr="009C6BEC">
        <w:t xml:space="preserve"> </w:t>
      </w:r>
      <w:r w:rsidRPr="00BE06EE">
        <w:t>E.</w:t>
      </w:r>
      <w:r w:rsidR="00BE06EE" w:rsidRPr="00BE06EE">
        <w:t xml:space="preserve"> Fujioka,</w:t>
      </w:r>
      <w:r w:rsidRPr="009C6BEC">
        <w:t xml:space="preserve"> </w:t>
      </w:r>
      <w:r w:rsidRPr="00BE06EE">
        <w:t>Y.</w:t>
      </w:r>
      <w:r w:rsidR="00BE06EE" w:rsidRPr="00BE06EE">
        <w:t xml:space="preserve"> Yamada,</w:t>
      </w:r>
      <w:r w:rsidRPr="009C6BEC">
        <w:t xml:space="preserve"> </w:t>
      </w:r>
      <w:r w:rsidRPr="00BE06EE">
        <w:t>H.</w:t>
      </w:r>
      <w:r w:rsidR="00BE06EE" w:rsidRPr="00BE06EE">
        <w:t xml:space="preserve"> </w:t>
      </w:r>
      <w:proofErr w:type="spellStart"/>
      <w:r w:rsidR="00BE06EE" w:rsidRPr="00BE06EE">
        <w:t>Riquimaroux</w:t>
      </w:r>
      <w:proofErr w:type="spellEnd"/>
      <w:r w:rsidR="00BE06EE" w:rsidRPr="00BE06EE">
        <w:t>,</w:t>
      </w:r>
      <w:r w:rsidRPr="009C6BEC">
        <w:t xml:space="preserve"> </w:t>
      </w:r>
      <w:r w:rsidRPr="00BE06EE">
        <w:t>Y.</w:t>
      </w:r>
      <w:r w:rsidR="00BE06EE" w:rsidRPr="00BE06EE">
        <w:t xml:space="preserve"> Watanabe, Adaptive beam-width control of echolocation sounds by CF–FM bats, </w:t>
      </w:r>
      <w:r w:rsidR="00BE06EE" w:rsidRPr="00801B03">
        <w:rPr>
          <w:i/>
        </w:rPr>
        <w:t xml:space="preserve">Rhinolophus </w:t>
      </w:r>
      <w:proofErr w:type="spellStart"/>
      <w:r w:rsidR="00BE06EE" w:rsidRPr="00801B03">
        <w:rPr>
          <w:i/>
        </w:rPr>
        <w:t>ferrumequinum</w:t>
      </w:r>
      <w:proofErr w:type="spellEnd"/>
      <w:r w:rsidR="00BE06EE" w:rsidRPr="00801B03">
        <w:rPr>
          <w:i/>
        </w:rPr>
        <w:t xml:space="preserve"> </w:t>
      </w:r>
      <w:proofErr w:type="spellStart"/>
      <w:r w:rsidR="00BE06EE" w:rsidRPr="00801B03">
        <w:rPr>
          <w:i/>
        </w:rPr>
        <w:t>nippon</w:t>
      </w:r>
      <w:proofErr w:type="spellEnd"/>
      <w:r w:rsidR="00BE06EE" w:rsidRPr="00BE06EE">
        <w:t xml:space="preserve">, during prey-capture flight. </w:t>
      </w:r>
      <w:r w:rsidR="00BE06EE" w:rsidRPr="00801B03">
        <w:rPr>
          <w:i/>
        </w:rPr>
        <w:t>Journal of Experimental Biology</w:t>
      </w:r>
      <w:r w:rsidR="00801B03">
        <w:t xml:space="preserve"> </w:t>
      </w:r>
      <w:r w:rsidR="00BE06EE" w:rsidRPr="00801B03">
        <w:rPr>
          <w:b/>
        </w:rPr>
        <w:t>216</w:t>
      </w:r>
      <w:r w:rsidR="00BE06EE" w:rsidRPr="00BE06EE">
        <w:t>, 1210-1218</w:t>
      </w:r>
      <w:r w:rsidR="00801B03">
        <w:t xml:space="preserve"> </w:t>
      </w:r>
      <w:r w:rsidRPr="00BE06EE">
        <w:t>(2013)</w:t>
      </w:r>
      <w:r w:rsidR="00BE06EE" w:rsidRPr="00BE06EE">
        <w:t>.</w:t>
      </w:r>
    </w:p>
    <w:p w14:paraId="0A91BEBC" w14:textId="5BDE2D1F" w:rsidR="00FF5F76" w:rsidRDefault="009C6BEC" w:rsidP="00FF5F76">
      <w:pPr>
        <w:pStyle w:val="SMcaption"/>
        <w:numPr>
          <w:ilvl w:val="0"/>
          <w:numId w:val="12"/>
        </w:numPr>
      </w:pPr>
      <w:bookmarkStart w:id="3" w:name="_Ref159399739"/>
      <w:r w:rsidRPr="00A336EE">
        <w:t>U.</w:t>
      </w:r>
      <w:r w:rsidR="00801B03">
        <w:t xml:space="preserve"> </w:t>
      </w:r>
      <w:proofErr w:type="spellStart"/>
      <w:r w:rsidR="00A336EE" w:rsidRPr="00A336EE">
        <w:t>Firzlaff</w:t>
      </w:r>
      <w:proofErr w:type="spellEnd"/>
      <w:r w:rsidR="00A336EE" w:rsidRPr="00A336EE">
        <w:t xml:space="preserve">, </w:t>
      </w:r>
      <w:r w:rsidRPr="00A336EE">
        <w:t>G.</w:t>
      </w:r>
      <w:r w:rsidR="00A336EE" w:rsidRPr="00A336EE">
        <w:t xml:space="preserve"> Schuller, Directionality of hearing in two CF/FM bats, </w:t>
      </w:r>
      <w:proofErr w:type="spellStart"/>
      <w:r w:rsidR="00A336EE" w:rsidRPr="00801B03">
        <w:rPr>
          <w:i/>
        </w:rPr>
        <w:t>Pteronotus</w:t>
      </w:r>
      <w:proofErr w:type="spellEnd"/>
      <w:r w:rsidR="00A336EE" w:rsidRPr="00801B03">
        <w:rPr>
          <w:i/>
        </w:rPr>
        <w:t xml:space="preserve"> </w:t>
      </w:r>
      <w:proofErr w:type="spellStart"/>
      <w:r w:rsidR="00A336EE" w:rsidRPr="00801B03">
        <w:rPr>
          <w:i/>
        </w:rPr>
        <w:t>parnellii</w:t>
      </w:r>
      <w:proofErr w:type="spellEnd"/>
      <w:r w:rsidR="00A336EE" w:rsidRPr="00801B03">
        <w:rPr>
          <w:i/>
        </w:rPr>
        <w:t xml:space="preserve"> </w:t>
      </w:r>
      <w:r w:rsidR="00A336EE" w:rsidRPr="00A336EE">
        <w:t xml:space="preserve">and </w:t>
      </w:r>
      <w:r w:rsidR="00A336EE" w:rsidRPr="009B35CD">
        <w:rPr>
          <w:i/>
        </w:rPr>
        <w:t xml:space="preserve">Rhinolophus </w:t>
      </w:r>
      <w:proofErr w:type="spellStart"/>
      <w:r w:rsidR="00A336EE" w:rsidRPr="009B35CD">
        <w:rPr>
          <w:i/>
        </w:rPr>
        <w:t>rouxi</w:t>
      </w:r>
      <w:proofErr w:type="spellEnd"/>
      <w:r w:rsidR="00A336EE" w:rsidRPr="00A336EE">
        <w:t xml:space="preserve">. </w:t>
      </w:r>
      <w:r w:rsidR="00A336EE" w:rsidRPr="009B35CD">
        <w:rPr>
          <w:i/>
        </w:rPr>
        <w:t>Hearing research</w:t>
      </w:r>
      <w:r w:rsidR="00A336EE" w:rsidRPr="00A336EE">
        <w:t xml:space="preserve"> </w:t>
      </w:r>
      <w:r w:rsidR="00A336EE" w:rsidRPr="009B35CD">
        <w:rPr>
          <w:b/>
        </w:rPr>
        <w:t>197</w:t>
      </w:r>
      <w:r w:rsidR="00A336EE" w:rsidRPr="00A336EE">
        <w:t>, 74-86</w:t>
      </w:r>
      <w:r w:rsidR="009B35CD">
        <w:t xml:space="preserve"> </w:t>
      </w:r>
      <w:r w:rsidRPr="00A336EE">
        <w:t>(2004)</w:t>
      </w:r>
      <w:r w:rsidR="00A336EE" w:rsidRPr="00A336EE">
        <w:t>.</w:t>
      </w:r>
      <w:bookmarkEnd w:id="3"/>
    </w:p>
    <w:p w14:paraId="7575F76B" w14:textId="5DBF7EBF" w:rsidR="00FF5F76" w:rsidRDefault="0015701A" w:rsidP="00FF5F76">
      <w:pPr>
        <w:pStyle w:val="SMcaption"/>
        <w:numPr>
          <w:ilvl w:val="0"/>
          <w:numId w:val="12"/>
        </w:numPr>
      </w:pPr>
      <w:bookmarkStart w:id="4" w:name="_Ref162385218"/>
      <w:r w:rsidRPr="0015701A">
        <w:t>J.</w:t>
      </w:r>
      <w:r>
        <w:t xml:space="preserve"> </w:t>
      </w:r>
      <w:r w:rsidRPr="0015701A">
        <w:t>Luo, C. F.</w:t>
      </w:r>
      <w:r>
        <w:t xml:space="preserve"> </w:t>
      </w:r>
      <w:r w:rsidRPr="0015701A">
        <w:t xml:space="preserve">Moss, Echolocating bats rely on </w:t>
      </w:r>
      <w:proofErr w:type="spellStart"/>
      <w:r w:rsidRPr="0015701A">
        <w:t>audiovocal</w:t>
      </w:r>
      <w:proofErr w:type="spellEnd"/>
      <w:r w:rsidRPr="0015701A">
        <w:t xml:space="preserve"> feedback to adapt sonar signal design. </w:t>
      </w:r>
      <w:r w:rsidRPr="0015701A">
        <w:rPr>
          <w:i/>
        </w:rPr>
        <w:t>Proceedings of the National Academy of Sciences</w:t>
      </w:r>
      <w:r w:rsidRPr="0015701A">
        <w:t xml:space="preserve"> </w:t>
      </w:r>
      <w:r w:rsidRPr="0015701A">
        <w:rPr>
          <w:b/>
        </w:rPr>
        <w:t>114</w:t>
      </w:r>
      <w:r w:rsidRPr="0015701A">
        <w:t>, 10978-10983</w:t>
      </w:r>
      <w:r>
        <w:t xml:space="preserve"> </w:t>
      </w:r>
      <w:r w:rsidRPr="0015701A">
        <w:t>(2017).</w:t>
      </w:r>
      <w:bookmarkEnd w:id="4"/>
    </w:p>
    <w:p w14:paraId="166E5D46" w14:textId="201EDEFE" w:rsidR="0015701A" w:rsidRDefault="007B2D3D" w:rsidP="003F4E84">
      <w:pPr>
        <w:pStyle w:val="SMcaption"/>
        <w:numPr>
          <w:ilvl w:val="0"/>
          <w:numId w:val="12"/>
        </w:numPr>
      </w:pPr>
      <w:bookmarkStart w:id="5" w:name="_Ref162385219"/>
      <w:r w:rsidRPr="0002215A">
        <w:t>S. R.</w:t>
      </w:r>
      <w:r>
        <w:t xml:space="preserve"> </w:t>
      </w:r>
      <w:proofErr w:type="spellStart"/>
      <w:r w:rsidRPr="0002215A">
        <w:t>Hage</w:t>
      </w:r>
      <w:proofErr w:type="spellEnd"/>
      <w:r w:rsidRPr="0002215A">
        <w:t>, T. Jiang, S. W.</w:t>
      </w:r>
      <w:r>
        <w:t xml:space="preserve"> </w:t>
      </w:r>
      <w:proofErr w:type="spellStart"/>
      <w:r w:rsidRPr="0002215A">
        <w:t>Berquist</w:t>
      </w:r>
      <w:proofErr w:type="spellEnd"/>
      <w:r>
        <w:rPr>
          <w:rFonts w:hint="eastAsia"/>
          <w:lang w:eastAsia="zh-CN"/>
        </w:rPr>
        <w:t>,</w:t>
      </w:r>
      <w:r w:rsidRPr="0002215A">
        <w:t xml:space="preserve"> J. Feng, W. </w:t>
      </w:r>
      <w:proofErr w:type="spellStart"/>
      <w:r w:rsidRPr="0002215A">
        <w:t>Metzner</w:t>
      </w:r>
      <w:proofErr w:type="spellEnd"/>
      <w:r w:rsidRPr="0002215A">
        <w:t xml:space="preserve">, Ambient noise induces independent shifts in call frequency and amplitude within the Lombard effect in echolocating bats. </w:t>
      </w:r>
      <w:r w:rsidRPr="0002215A">
        <w:rPr>
          <w:i/>
        </w:rPr>
        <w:t>Proceedings of the National Academy of Sciences</w:t>
      </w:r>
      <w:r w:rsidRPr="0002215A">
        <w:t xml:space="preserve"> </w:t>
      </w:r>
      <w:r w:rsidRPr="0002215A">
        <w:rPr>
          <w:b/>
        </w:rPr>
        <w:t>110</w:t>
      </w:r>
      <w:r w:rsidRPr="0002215A">
        <w:t>, 4063-4068</w:t>
      </w:r>
      <w:r>
        <w:t xml:space="preserve"> </w:t>
      </w:r>
      <w:r w:rsidRPr="0002215A">
        <w:t>(2013).</w:t>
      </w:r>
      <w:bookmarkEnd w:id="5"/>
    </w:p>
    <w:p w14:paraId="25BDE413" w14:textId="00E367E0" w:rsidR="00CE7345" w:rsidRDefault="00CE7345" w:rsidP="00B9440A">
      <w:pPr>
        <w:pStyle w:val="SMcaption"/>
      </w:pPr>
    </w:p>
    <w:p w14:paraId="2F14ADFB" w14:textId="4763331A" w:rsidR="00CE7345" w:rsidRDefault="00CE7345" w:rsidP="00B9440A">
      <w:pPr>
        <w:pStyle w:val="SMcaption"/>
      </w:pPr>
      <w:bookmarkStart w:id="6" w:name="_GoBack"/>
      <w:bookmarkEnd w:id="6"/>
    </w:p>
    <w:p w14:paraId="43AC4546" w14:textId="42EA61E6" w:rsidR="00CE7345" w:rsidRDefault="00CE7345" w:rsidP="00B9440A">
      <w:pPr>
        <w:pStyle w:val="SMcaption"/>
      </w:pPr>
    </w:p>
    <w:p w14:paraId="34BA9BBB" w14:textId="75F53357" w:rsidR="00CE7345" w:rsidRDefault="00CE7345" w:rsidP="00B9440A">
      <w:pPr>
        <w:pStyle w:val="SMcaption"/>
      </w:pPr>
    </w:p>
    <w:p w14:paraId="5ABF8BB6" w14:textId="77777777" w:rsidR="00CE7345" w:rsidRPr="00015F74" w:rsidRDefault="00CE7345" w:rsidP="00B9440A">
      <w:pPr>
        <w:pStyle w:val="SMcaption"/>
      </w:pPr>
    </w:p>
    <w:sectPr w:rsidR="00CE7345" w:rsidRPr="00015F74" w:rsidSect="00E853D5">
      <w:headerReference w:type="default" r:id="rId154"/>
      <w:footerReference w:type="default" r:id="rId155"/>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645949" w14:textId="77777777" w:rsidR="00D64109" w:rsidRDefault="00D64109">
      <w:r>
        <w:separator/>
      </w:r>
    </w:p>
  </w:endnote>
  <w:endnote w:type="continuationSeparator" w:id="0">
    <w:p w14:paraId="08BDECA3" w14:textId="77777777" w:rsidR="00D64109" w:rsidRDefault="00D641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w:altName w:val="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58EA3E" w14:textId="32DFF1A6" w:rsidR="00E01FDB" w:rsidRDefault="00E01FDB">
    <w:pPr>
      <w:pStyle w:val="aff1"/>
      <w:jc w:val="right"/>
    </w:pPr>
    <w:r>
      <w:fldChar w:fldCharType="begin"/>
    </w:r>
    <w:r>
      <w:instrText xml:space="preserve"> PAGE   \* MERGEFORMAT </w:instrText>
    </w:r>
    <w:r>
      <w:fldChar w:fldCharType="separate"/>
    </w:r>
    <w:r>
      <w:rPr>
        <w:noProof/>
      </w:rPr>
      <w:t>3</w:t>
    </w:r>
    <w:r>
      <w:fldChar w:fldCharType="end"/>
    </w:r>
  </w:p>
  <w:p w14:paraId="211F3547" w14:textId="77777777" w:rsidR="00E01FDB" w:rsidRDefault="00E01FDB">
    <w:pPr>
      <w:pStyle w:val="aff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E16E92" w14:textId="77777777" w:rsidR="00D64109" w:rsidRDefault="00D64109">
      <w:r>
        <w:separator/>
      </w:r>
    </w:p>
  </w:footnote>
  <w:footnote w:type="continuationSeparator" w:id="0">
    <w:p w14:paraId="7EAEB8A1" w14:textId="77777777" w:rsidR="00D64109" w:rsidRDefault="00D6410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501F95" w14:textId="77777777" w:rsidR="00E01FDB" w:rsidRPr="005001AC" w:rsidRDefault="00E01FDB" w:rsidP="005001AC">
    <w:pPr>
      <w:jc w:val="right"/>
      <w:rPr>
        <w:sz w:val="20"/>
      </w:rPr>
    </w:pPr>
  </w:p>
  <w:p w14:paraId="3CD866EE" w14:textId="77777777" w:rsidR="00E01FDB" w:rsidRDefault="00E01FD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3E9A098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498CFF00"/>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1D94376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BC8CF8D2"/>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BE508C2A"/>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BDA3A4C"/>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F6ED8A8"/>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406D81E"/>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8E0500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FE4E81E6"/>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1478067D"/>
    <w:multiLevelType w:val="hybridMultilevel"/>
    <w:tmpl w:val="9FB67F7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3F55656B"/>
    <w:multiLevelType w:val="hybridMultilevel"/>
    <w:tmpl w:val="A832090E"/>
    <w:lvl w:ilvl="0" w:tplc="8BEA1882">
      <w:start w:val="29"/>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BE13969"/>
    <w:multiLevelType w:val="hybridMultilevel"/>
    <w:tmpl w:val="68D64F2E"/>
    <w:lvl w:ilvl="0" w:tplc="878A4E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2"/>
  </w:num>
  <w:num w:numId="12">
    <w:abstractNumId w:val="11"/>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40"/>
  <w:bordersDoNotSurroundHeader/>
  <w:bordersDoNotSurroundFooter/>
  <w:proofState w:spelling="clean" w:grammar="clean"/>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stylePaneSortMethod w:val="0000"/>
  <w:doNotTrackMoves/>
  <w:doNotTrackFormatting/>
  <w:defaultTabStop w:val="720"/>
  <w:characterSpacingControl w:val="doNotCompress"/>
  <w:hdrShapeDefaults>
    <o:shapedefaults v:ext="edit" spidmax="2049"/>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030F"/>
    <w:rsid w:val="00003F1D"/>
    <w:rsid w:val="00015F74"/>
    <w:rsid w:val="0002333F"/>
    <w:rsid w:val="0002686D"/>
    <w:rsid w:val="000310E0"/>
    <w:rsid w:val="00031282"/>
    <w:rsid w:val="00035250"/>
    <w:rsid w:val="00036E98"/>
    <w:rsid w:val="00043CA2"/>
    <w:rsid w:val="00043FF1"/>
    <w:rsid w:val="00054136"/>
    <w:rsid w:val="00061201"/>
    <w:rsid w:val="00064B04"/>
    <w:rsid w:val="00065EBD"/>
    <w:rsid w:val="00083B44"/>
    <w:rsid w:val="000850DC"/>
    <w:rsid w:val="00085397"/>
    <w:rsid w:val="0008616A"/>
    <w:rsid w:val="0008663E"/>
    <w:rsid w:val="000934DA"/>
    <w:rsid w:val="0009386F"/>
    <w:rsid w:val="00097840"/>
    <w:rsid w:val="000A0B4E"/>
    <w:rsid w:val="000A3312"/>
    <w:rsid w:val="000C0B45"/>
    <w:rsid w:val="000C2771"/>
    <w:rsid w:val="000C2E82"/>
    <w:rsid w:val="000D46F4"/>
    <w:rsid w:val="000D7160"/>
    <w:rsid w:val="000E1435"/>
    <w:rsid w:val="000E3F4A"/>
    <w:rsid w:val="000E7769"/>
    <w:rsid w:val="000F04C1"/>
    <w:rsid w:val="000F0DCE"/>
    <w:rsid w:val="000F62A7"/>
    <w:rsid w:val="000F6BE3"/>
    <w:rsid w:val="0010246C"/>
    <w:rsid w:val="00112C5B"/>
    <w:rsid w:val="00114193"/>
    <w:rsid w:val="00115A38"/>
    <w:rsid w:val="0011687B"/>
    <w:rsid w:val="00117AD8"/>
    <w:rsid w:val="00122641"/>
    <w:rsid w:val="00124F82"/>
    <w:rsid w:val="00136287"/>
    <w:rsid w:val="00152047"/>
    <w:rsid w:val="0015701A"/>
    <w:rsid w:val="0016337A"/>
    <w:rsid w:val="00164269"/>
    <w:rsid w:val="0016563A"/>
    <w:rsid w:val="0016620C"/>
    <w:rsid w:val="001708C5"/>
    <w:rsid w:val="001764B3"/>
    <w:rsid w:val="00176512"/>
    <w:rsid w:val="00177019"/>
    <w:rsid w:val="001A1BDE"/>
    <w:rsid w:val="001B06DB"/>
    <w:rsid w:val="001B1C6B"/>
    <w:rsid w:val="001B78E6"/>
    <w:rsid w:val="001C3E1C"/>
    <w:rsid w:val="001D2338"/>
    <w:rsid w:val="001D2DA4"/>
    <w:rsid w:val="001E6BFE"/>
    <w:rsid w:val="001E738F"/>
    <w:rsid w:val="001F0876"/>
    <w:rsid w:val="001F167C"/>
    <w:rsid w:val="001F55D2"/>
    <w:rsid w:val="001F5E91"/>
    <w:rsid w:val="001F7D2E"/>
    <w:rsid w:val="00204E00"/>
    <w:rsid w:val="002077B9"/>
    <w:rsid w:val="00215E06"/>
    <w:rsid w:val="002323F3"/>
    <w:rsid w:val="00233D95"/>
    <w:rsid w:val="0024163D"/>
    <w:rsid w:val="00243238"/>
    <w:rsid w:val="00245004"/>
    <w:rsid w:val="00245894"/>
    <w:rsid w:val="00260578"/>
    <w:rsid w:val="00262D72"/>
    <w:rsid w:val="00263488"/>
    <w:rsid w:val="00265B14"/>
    <w:rsid w:val="00280D8F"/>
    <w:rsid w:val="00291FCA"/>
    <w:rsid w:val="002922C7"/>
    <w:rsid w:val="00294FBB"/>
    <w:rsid w:val="002A43E4"/>
    <w:rsid w:val="002B052F"/>
    <w:rsid w:val="002B48E7"/>
    <w:rsid w:val="002B5804"/>
    <w:rsid w:val="002C030F"/>
    <w:rsid w:val="002C226B"/>
    <w:rsid w:val="002C47D4"/>
    <w:rsid w:val="002C5F5B"/>
    <w:rsid w:val="002C6678"/>
    <w:rsid w:val="002E0F01"/>
    <w:rsid w:val="002E4E23"/>
    <w:rsid w:val="002E5949"/>
    <w:rsid w:val="002F1F5B"/>
    <w:rsid w:val="002F5CEC"/>
    <w:rsid w:val="0030553C"/>
    <w:rsid w:val="003227A1"/>
    <w:rsid w:val="003236BB"/>
    <w:rsid w:val="00331D75"/>
    <w:rsid w:val="00332757"/>
    <w:rsid w:val="0033516D"/>
    <w:rsid w:val="0033638B"/>
    <w:rsid w:val="00355362"/>
    <w:rsid w:val="00363E44"/>
    <w:rsid w:val="003839B2"/>
    <w:rsid w:val="003953A0"/>
    <w:rsid w:val="00395E86"/>
    <w:rsid w:val="003A2FD8"/>
    <w:rsid w:val="003A3E95"/>
    <w:rsid w:val="003B2FAC"/>
    <w:rsid w:val="003B40E6"/>
    <w:rsid w:val="003C0203"/>
    <w:rsid w:val="003C0872"/>
    <w:rsid w:val="003D06B7"/>
    <w:rsid w:val="003D6A24"/>
    <w:rsid w:val="003E74FB"/>
    <w:rsid w:val="003F4416"/>
    <w:rsid w:val="003F4E84"/>
    <w:rsid w:val="003F6E14"/>
    <w:rsid w:val="00402F48"/>
    <w:rsid w:val="00403D2C"/>
    <w:rsid w:val="00405336"/>
    <w:rsid w:val="00410316"/>
    <w:rsid w:val="00413DFF"/>
    <w:rsid w:val="004164B0"/>
    <w:rsid w:val="00417A82"/>
    <w:rsid w:val="004221B1"/>
    <w:rsid w:val="004261BD"/>
    <w:rsid w:val="00432B91"/>
    <w:rsid w:val="004338B0"/>
    <w:rsid w:val="00440DF5"/>
    <w:rsid w:val="00443B60"/>
    <w:rsid w:val="00452164"/>
    <w:rsid w:val="004571D5"/>
    <w:rsid w:val="00461D81"/>
    <w:rsid w:val="0046356B"/>
    <w:rsid w:val="00466EDE"/>
    <w:rsid w:val="00477182"/>
    <w:rsid w:val="004779CB"/>
    <w:rsid w:val="004913C4"/>
    <w:rsid w:val="00491E47"/>
    <w:rsid w:val="004A1AB9"/>
    <w:rsid w:val="004A6F0F"/>
    <w:rsid w:val="004D067A"/>
    <w:rsid w:val="004D647F"/>
    <w:rsid w:val="004D65C4"/>
    <w:rsid w:val="004E42D8"/>
    <w:rsid w:val="004E7BA2"/>
    <w:rsid w:val="004F7715"/>
    <w:rsid w:val="004F7EDF"/>
    <w:rsid w:val="005001AC"/>
    <w:rsid w:val="0050408F"/>
    <w:rsid w:val="00513AB7"/>
    <w:rsid w:val="00517625"/>
    <w:rsid w:val="00523803"/>
    <w:rsid w:val="00525289"/>
    <w:rsid w:val="005272F0"/>
    <w:rsid w:val="00527D71"/>
    <w:rsid w:val="00536811"/>
    <w:rsid w:val="00542B27"/>
    <w:rsid w:val="00542D50"/>
    <w:rsid w:val="00547308"/>
    <w:rsid w:val="005520A8"/>
    <w:rsid w:val="005607DD"/>
    <w:rsid w:val="00561C1C"/>
    <w:rsid w:val="00572379"/>
    <w:rsid w:val="0058353F"/>
    <w:rsid w:val="005849C7"/>
    <w:rsid w:val="005902AD"/>
    <w:rsid w:val="00591B4D"/>
    <w:rsid w:val="005938EC"/>
    <w:rsid w:val="00594D42"/>
    <w:rsid w:val="005A04B6"/>
    <w:rsid w:val="005A558C"/>
    <w:rsid w:val="005A574B"/>
    <w:rsid w:val="005A7548"/>
    <w:rsid w:val="005B6931"/>
    <w:rsid w:val="005C1377"/>
    <w:rsid w:val="005C2664"/>
    <w:rsid w:val="005D6724"/>
    <w:rsid w:val="005E0C83"/>
    <w:rsid w:val="005E28F8"/>
    <w:rsid w:val="005E43AA"/>
    <w:rsid w:val="005E6513"/>
    <w:rsid w:val="005F0851"/>
    <w:rsid w:val="005F2429"/>
    <w:rsid w:val="00603CA2"/>
    <w:rsid w:val="0060626F"/>
    <w:rsid w:val="00626E4A"/>
    <w:rsid w:val="00630499"/>
    <w:rsid w:val="00635459"/>
    <w:rsid w:val="006357F6"/>
    <w:rsid w:val="0064218C"/>
    <w:rsid w:val="00646AF9"/>
    <w:rsid w:val="006505DB"/>
    <w:rsid w:val="00651114"/>
    <w:rsid w:val="0065408D"/>
    <w:rsid w:val="00661035"/>
    <w:rsid w:val="00664560"/>
    <w:rsid w:val="00670299"/>
    <w:rsid w:val="006733D7"/>
    <w:rsid w:val="00675B7B"/>
    <w:rsid w:val="00691985"/>
    <w:rsid w:val="006A1B64"/>
    <w:rsid w:val="006A4AE1"/>
    <w:rsid w:val="006B024D"/>
    <w:rsid w:val="006B268C"/>
    <w:rsid w:val="006C1C5D"/>
    <w:rsid w:val="006C5D4C"/>
    <w:rsid w:val="006D08E9"/>
    <w:rsid w:val="006D1D8E"/>
    <w:rsid w:val="006D58D3"/>
    <w:rsid w:val="006E3796"/>
    <w:rsid w:val="00700215"/>
    <w:rsid w:val="007108F5"/>
    <w:rsid w:val="007112FB"/>
    <w:rsid w:val="00713E5B"/>
    <w:rsid w:val="007244B1"/>
    <w:rsid w:val="00730091"/>
    <w:rsid w:val="00731D60"/>
    <w:rsid w:val="00732D1D"/>
    <w:rsid w:val="007402FC"/>
    <w:rsid w:val="007411A1"/>
    <w:rsid w:val="00741A50"/>
    <w:rsid w:val="0074338C"/>
    <w:rsid w:val="0075051D"/>
    <w:rsid w:val="0077096C"/>
    <w:rsid w:val="00784E98"/>
    <w:rsid w:val="0078659F"/>
    <w:rsid w:val="00793072"/>
    <w:rsid w:val="00797426"/>
    <w:rsid w:val="007B2D3D"/>
    <w:rsid w:val="007C5F1F"/>
    <w:rsid w:val="007D2FBA"/>
    <w:rsid w:val="007D62E3"/>
    <w:rsid w:val="007D79C3"/>
    <w:rsid w:val="007E1F49"/>
    <w:rsid w:val="007E60E4"/>
    <w:rsid w:val="007E6A50"/>
    <w:rsid w:val="007E7CA0"/>
    <w:rsid w:val="007F28CC"/>
    <w:rsid w:val="007F2994"/>
    <w:rsid w:val="007F33C1"/>
    <w:rsid w:val="00801B03"/>
    <w:rsid w:val="00807D35"/>
    <w:rsid w:val="008122C3"/>
    <w:rsid w:val="00816048"/>
    <w:rsid w:val="00820A0F"/>
    <w:rsid w:val="008218C4"/>
    <w:rsid w:val="00822617"/>
    <w:rsid w:val="0082609B"/>
    <w:rsid w:val="0083457E"/>
    <w:rsid w:val="0083580C"/>
    <w:rsid w:val="00840736"/>
    <w:rsid w:val="008526ED"/>
    <w:rsid w:val="008544CF"/>
    <w:rsid w:val="00855BE5"/>
    <w:rsid w:val="00855F5D"/>
    <w:rsid w:val="00862949"/>
    <w:rsid w:val="00867A98"/>
    <w:rsid w:val="00870867"/>
    <w:rsid w:val="00871624"/>
    <w:rsid w:val="00880181"/>
    <w:rsid w:val="00880D2B"/>
    <w:rsid w:val="00882CA0"/>
    <w:rsid w:val="00883B29"/>
    <w:rsid w:val="00885C9B"/>
    <w:rsid w:val="008A18BF"/>
    <w:rsid w:val="008A4EE4"/>
    <w:rsid w:val="008A734D"/>
    <w:rsid w:val="008A76C0"/>
    <w:rsid w:val="008C4F27"/>
    <w:rsid w:val="008C66B5"/>
    <w:rsid w:val="008C67B3"/>
    <w:rsid w:val="008D0D35"/>
    <w:rsid w:val="008D20C5"/>
    <w:rsid w:val="008D5D2A"/>
    <w:rsid w:val="008E4C5B"/>
    <w:rsid w:val="008E5058"/>
    <w:rsid w:val="009012A5"/>
    <w:rsid w:val="00901D52"/>
    <w:rsid w:val="00905F84"/>
    <w:rsid w:val="009148DC"/>
    <w:rsid w:val="00914B63"/>
    <w:rsid w:val="0091616F"/>
    <w:rsid w:val="00917161"/>
    <w:rsid w:val="009211F2"/>
    <w:rsid w:val="00924613"/>
    <w:rsid w:val="00924B2B"/>
    <w:rsid w:val="0092651C"/>
    <w:rsid w:val="009318C4"/>
    <w:rsid w:val="009354F3"/>
    <w:rsid w:val="009447DC"/>
    <w:rsid w:val="00947EE8"/>
    <w:rsid w:val="00961BA5"/>
    <w:rsid w:val="00965AC2"/>
    <w:rsid w:val="009734EF"/>
    <w:rsid w:val="009743A8"/>
    <w:rsid w:val="009743A9"/>
    <w:rsid w:val="00995D63"/>
    <w:rsid w:val="009A13F1"/>
    <w:rsid w:val="009A5287"/>
    <w:rsid w:val="009B2286"/>
    <w:rsid w:val="009B2AC5"/>
    <w:rsid w:val="009B35CD"/>
    <w:rsid w:val="009B6649"/>
    <w:rsid w:val="009B7984"/>
    <w:rsid w:val="009C6BEC"/>
    <w:rsid w:val="009D06BB"/>
    <w:rsid w:val="009D0AE2"/>
    <w:rsid w:val="009D2009"/>
    <w:rsid w:val="009D32C1"/>
    <w:rsid w:val="009D4511"/>
    <w:rsid w:val="009D5569"/>
    <w:rsid w:val="009E714B"/>
    <w:rsid w:val="009F4BED"/>
    <w:rsid w:val="009F7D93"/>
    <w:rsid w:val="00A01F45"/>
    <w:rsid w:val="00A05C64"/>
    <w:rsid w:val="00A12BC4"/>
    <w:rsid w:val="00A2183D"/>
    <w:rsid w:val="00A24678"/>
    <w:rsid w:val="00A336EE"/>
    <w:rsid w:val="00A3403B"/>
    <w:rsid w:val="00A426D3"/>
    <w:rsid w:val="00A43B53"/>
    <w:rsid w:val="00A51A12"/>
    <w:rsid w:val="00A56A2C"/>
    <w:rsid w:val="00A606E2"/>
    <w:rsid w:val="00A620CF"/>
    <w:rsid w:val="00A627D4"/>
    <w:rsid w:val="00A72FA5"/>
    <w:rsid w:val="00A748EF"/>
    <w:rsid w:val="00A74DA2"/>
    <w:rsid w:val="00A7576A"/>
    <w:rsid w:val="00A83899"/>
    <w:rsid w:val="00A85C62"/>
    <w:rsid w:val="00AA0030"/>
    <w:rsid w:val="00AA18F1"/>
    <w:rsid w:val="00AB399E"/>
    <w:rsid w:val="00AB4032"/>
    <w:rsid w:val="00AB5131"/>
    <w:rsid w:val="00AB57D9"/>
    <w:rsid w:val="00AC59D0"/>
    <w:rsid w:val="00AD16B1"/>
    <w:rsid w:val="00AD499C"/>
    <w:rsid w:val="00AE6FBD"/>
    <w:rsid w:val="00AF1EF9"/>
    <w:rsid w:val="00AF410B"/>
    <w:rsid w:val="00AF7427"/>
    <w:rsid w:val="00B0071D"/>
    <w:rsid w:val="00B05C3F"/>
    <w:rsid w:val="00B255C3"/>
    <w:rsid w:val="00B27BA9"/>
    <w:rsid w:val="00B3186E"/>
    <w:rsid w:val="00B32DF0"/>
    <w:rsid w:val="00B36869"/>
    <w:rsid w:val="00B378C9"/>
    <w:rsid w:val="00B43B31"/>
    <w:rsid w:val="00B441D0"/>
    <w:rsid w:val="00B47CFA"/>
    <w:rsid w:val="00B5390D"/>
    <w:rsid w:val="00B57F00"/>
    <w:rsid w:val="00B63E98"/>
    <w:rsid w:val="00B77B2A"/>
    <w:rsid w:val="00B82C22"/>
    <w:rsid w:val="00B85F40"/>
    <w:rsid w:val="00B867A2"/>
    <w:rsid w:val="00B93DBA"/>
    <w:rsid w:val="00B9440A"/>
    <w:rsid w:val="00B9633E"/>
    <w:rsid w:val="00B966CD"/>
    <w:rsid w:val="00BA2810"/>
    <w:rsid w:val="00BA3A40"/>
    <w:rsid w:val="00BB2D2A"/>
    <w:rsid w:val="00BC2166"/>
    <w:rsid w:val="00BC216C"/>
    <w:rsid w:val="00BC3E04"/>
    <w:rsid w:val="00BD58CF"/>
    <w:rsid w:val="00BD6F79"/>
    <w:rsid w:val="00BD7CB7"/>
    <w:rsid w:val="00BE06EE"/>
    <w:rsid w:val="00BE737B"/>
    <w:rsid w:val="00BF0C92"/>
    <w:rsid w:val="00BF4798"/>
    <w:rsid w:val="00BF517B"/>
    <w:rsid w:val="00C00488"/>
    <w:rsid w:val="00C0361F"/>
    <w:rsid w:val="00C04CC1"/>
    <w:rsid w:val="00C0593B"/>
    <w:rsid w:val="00C11CEA"/>
    <w:rsid w:val="00C14142"/>
    <w:rsid w:val="00C16789"/>
    <w:rsid w:val="00C22C41"/>
    <w:rsid w:val="00C30E10"/>
    <w:rsid w:val="00C349BC"/>
    <w:rsid w:val="00C377F3"/>
    <w:rsid w:val="00C4096C"/>
    <w:rsid w:val="00C43922"/>
    <w:rsid w:val="00C450A1"/>
    <w:rsid w:val="00C4645E"/>
    <w:rsid w:val="00C50C6D"/>
    <w:rsid w:val="00C564A3"/>
    <w:rsid w:val="00C600D9"/>
    <w:rsid w:val="00C63E81"/>
    <w:rsid w:val="00C70AAF"/>
    <w:rsid w:val="00C71DE5"/>
    <w:rsid w:val="00C83161"/>
    <w:rsid w:val="00C86614"/>
    <w:rsid w:val="00C87B36"/>
    <w:rsid w:val="00C92B22"/>
    <w:rsid w:val="00CA78FF"/>
    <w:rsid w:val="00CC1384"/>
    <w:rsid w:val="00CC59AC"/>
    <w:rsid w:val="00CD3720"/>
    <w:rsid w:val="00CD5109"/>
    <w:rsid w:val="00CE7209"/>
    <w:rsid w:val="00CE7345"/>
    <w:rsid w:val="00CF065F"/>
    <w:rsid w:val="00CF1848"/>
    <w:rsid w:val="00CF5C2F"/>
    <w:rsid w:val="00D0114F"/>
    <w:rsid w:val="00D039FD"/>
    <w:rsid w:val="00D04BCF"/>
    <w:rsid w:val="00D143D9"/>
    <w:rsid w:val="00D1544C"/>
    <w:rsid w:val="00D166D0"/>
    <w:rsid w:val="00D20B1D"/>
    <w:rsid w:val="00D32950"/>
    <w:rsid w:val="00D34188"/>
    <w:rsid w:val="00D46052"/>
    <w:rsid w:val="00D50F77"/>
    <w:rsid w:val="00D54D8A"/>
    <w:rsid w:val="00D5511B"/>
    <w:rsid w:val="00D6200B"/>
    <w:rsid w:val="00D64109"/>
    <w:rsid w:val="00D766F1"/>
    <w:rsid w:val="00DA3EB7"/>
    <w:rsid w:val="00DA49C2"/>
    <w:rsid w:val="00DA7151"/>
    <w:rsid w:val="00DB74F7"/>
    <w:rsid w:val="00DC176D"/>
    <w:rsid w:val="00DC54F5"/>
    <w:rsid w:val="00DD1024"/>
    <w:rsid w:val="00DD7C4C"/>
    <w:rsid w:val="00DE0417"/>
    <w:rsid w:val="00DE7343"/>
    <w:rsid w:val="00DF310F"/>
    <w:rsid w:val="00DF3935"/>
    <w:rsid w:val="00DF7219"/>
    <w:rsid w:val="00E01FDB"/>
    <w:rsid w:val="00E06FDE"/>
    <w:rsid w:val="00E07508"/>
    <w:rsid w:val="00E075F2"/>
    <w:rsid w:val="00E07DCC"/>
    <w:rsid w:val="00E10441"/>
    <w:rsid w:val="00E146A7"/>
    <w:rsid w:val="00E20260"/>
    <w:rsid w:val="00E257C8"/>
    <w:rsid w:val="00E33D0E"/>
    <w:rsid w:val="00E3421F"/>
    <w:rsid w:val="00E405A3"/>
    <w:rsid w:val="00E405E2"/>
    <w:rsid w:val="00E41512"/>
    <w:rsid w:val="00E4519A"/>
    <w:rsid w:val="00E51EC5"/>
    <w:rsid w:val="00E54610"/>
    <w:rsid w:val="00E707F6"/>
    <w:rsid w:val="00E853D5"/>
    <w:rsid w:val="00E95402"/>
    <w:rsid w:val="00E97215"/>
    <w:rsid w:val="00E9773B"/>
    <w:rsid w:val="00EA6110"/>
    <w:rsid w:val="00EA6A37"/>
    <w:rsid w:val="00EA6F42"/>
    <w:rsid w:val="00EB0166"/>
    <w:rsid w:val="00EB1201"/>
    <w:rsid w:val="00EC07EA"/>
    <w:rsid w:val="00EC13A3"/>
    <w:rsid w:val="00EC3DCF"/>
    <w:rsid w:val="00EC4E86"/>
    <w:rsid w:val="00EC6E9D"/>
    <w:rsid w:val="00EC7C85"/>
    <w:rsid w:val="00ED0DEE"/>
    <w:rsid w:val="00ED1F98"/>
    <w:rsid w:val="00ED5BCE"/>
    <w:rsid w:val="00ED63BD"/>
    <w:rsid w:val="00EE49C6"/>
    <w:rsid w:val="00EE6135"/>
    <w:rsid w:val="00EF0CD4"/>
    <w:rsid w:val="00EF0CDF"/>
    <w:rsid w:val="00EF4E90"/>
    <w:rsid w:val="00EF6F93"/>
    <w:rsid w:val="00F010E5"/>
    <w:rsid w:val="00F012C2"/>
    <w:rsid w:val="00F01D8C"/>
    <w:rsid w:val="00F0798D"/>
    <w:rsid w:val="00F10137"/>
    <w:rsid w:val="00F125EE"/>
    <w:rsid w:val="00F12E98"/>
    <w:rsid w:val="00F22029"/>
    <w:rsid w:val="00F316D2"/>
    <w:rsid w:val="00F4427B"/>
    <w:rsid w:val="00F515FB"/>
    <w:rsid w:val="00F54023"/>
    <w:rsid w:val="00F56367"/>
    <w:rsid w:val="00F630EA"/>
    <w:rsid w:val="00F66ABD"/>
    <w:rsid w:val="00F7002D"/>
    <w:rsid w:val="00F7007E"/>
    <w:rsid w:val="00F7083B"/>
    <w:rsid w:val="00F73193"/>
    <w:rsid w:val="00F74F95"/>
    <w:rsid w:val="00F76E9E"/>
    <w:rsid w:val="00F802A4"/>
    <w:rsid w:val="00F80705"/>
    <w:rsid w:val="00F84BD9"/>
    <w:rsid w:val="00F85C43"/>
    <w:rsid w:val="00FA1481"/>
    <w:rsid w:val="00FA5CA6"/>
    <w:rsid w:val="00FB039F"/>
    <w:rsid w:val="00FB3AEF"/>
    <w:rsid w:val="00FB7AED"/>
    <w:rsid w:val="00FC1371"/>
    <w:rsid w:val="00FC76B2"/>
    <w:rsid w:val="00FD0FBD"/>
    <w:rsid w:val="00FF04E3"/>
    <w:rsid w:val="00FF5F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C597622"/>
  <w15:docId w15:val="{97507F2D-A3D9-41AF-9124-5333EA56D7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sid w:val="00F630EA"/>
    <w:rPr>
      <w:sz w:val="24"/>
    </w:rPr>
  </w:style>
  <w:style w:type="paragraph" w:styleId="1">
    <w:name w:val="heading 1"/>
    <w:basedOn w:val="a1"/>
    <w:next w:val="a1"/>
    <w:link w:val="10"/>
    <w:semiHidden/>
    <w:qFormat/>
    <w:rsid w:val="00B43B31"/>
    <w:pPr>
      <w:keepNext/>
      <w:spacing w:before="240" w:after="60"/>
      <w:outlineLvl w:val="0"/>
    </w:pPr>
    <w:rPr>
      <w:b/>
      <w:bCs/>
      <w:kern w:val="32"/>
      <w:szCs w:val="24"/>
    </w:rPr>
  </w:style>
  <w:style w:type="paragraph" w:styleId="21">
    <w:name w:val="heading 2"/>
    <w:basedOn w:val="a1"/>
    <w:next w:val="a1"/>
    <w:link w:val="22"/>
    <w:semiHidden/>
    <w:qFormat/>
    <w:rsid w:val="007411A1"/>
    <w:pPr>
      <w:keepNext/>
      <w:spacing w:before="240" w:after="60"/>
      <w:outlineLvl w:val="1"/>
    </w:pPr>
    <w:rPr>
      <w:rFonts w:ascii="Cambria" w:hAnsi="Cambria"/>
      <w:b/>
      <w:bCs/>
      <w:i/>
      <w:iCs/>
      <w:sz w:val="28"/>
      <w:szCs w:val="28"/>
    </w:rPr>
  </w:style>
  <w:style w:type="paragraph" w:styleId="31">
    <w:name w:val="heading 3"/>
    <w:basedOn w:val="a1"/>
    <w:next w:val="a1"/>
    <w:semiHidden/>
    <w:qFormat/>
    <w:rsid w:val="00C600D9"/>
    <w:pPr>
      <w:keepNext/>
      <w:spacing w:line="480" w:lineRule="auto"/>
      <w:outlineLvl w:val="2"/>
    </w:pPr>
    <w:rPr>
      <w:rFonts w:ascii="Times" w:eastAsia="Times" w:hAnsi="Times"/>
      <w:b/>
    </w:rPr>
  </w:style>
  <w:style w:type="paragraph" w:styleId="41">
    <w:name w:val="heading 4"/>
    <w:basedOn w:val="a1"/>
    <w:next w:val="a1"/>
    <w:semiHidden/>
    <w:qFormat/>
    <w:rsid w:val="00C600D9"/>
    <w:pPr>
      <w:keepNext/>
      <w:spacing w:line="480" w:lineRule="auto"/>
      <w:outlineLvl w:val="3"/>
    </w:pPr>
    <w:rPr>
      <w:rFonts w:ascii="Times" w:hAnsi="Times"/>
      <w:b/>
      <w:color w:val="0000FF"/>
      <w:sz w:val="44"/>
    </w:rPr>
  </w:style>
  <w:style w:type="paragraph" w:styleId="51">
    <w:name w:val="heading 5"/>
    <w:basedOn w:val="a1"/>
    <w:next w:val="a1"/>
    <w:link w:val="52"/>
    <w:semiHidden/>
    <w:qFormat/>
    <w:rsid w:val="007411A1"/>
    <w:pPr>
      <w:spacing w:before="240" w:after="60"/>
      <w:outlineLvl w:val="4"/>
    </w:pPr>
    <w:rPr>
      <w:rFonts w:ascii="Calibri" w:hAnsi="Calibri"/>
      <w:b/>
      <w:bCs/>
      <w:i/>
      <w:iCs/>
      <w:sz w:val="26"/>
      <w:szCs w:val="26"/>
    </w:rPr>
  </w:style>
  <w:style w:type="paragraph" w:styleId="6">
    <w:name w:val="heading 6"/>
    <w:basedOn w:val="a1"/>
    <w:next w:val="a1"/>
    <w:link w:val="60"/>
    <w:semiHidden/>
    <w:qFormat/>
    <w:rsid w:val="007411A1"/>
    <w:pPr>
      <w:spacing w:before="240" w:after="60"/>
      <w:outlineLvl w:val="5"/>
    </w:pPr>
    <w:rPr>
      <w:rFonts w:ascii="Calibri" w:hAnsi="Calibri"/>
      <w:b/>
      <w:bCs/>
      <w:sz w:val="22"/>
      <w:szCs w:val="22"/>
    </w:rPr>
  </w:style>
  <w:style w:type="paragraph" w:styleId="7">
    <w:name w:val="heading 7"/>
    <w:basedOn w:val="a1"/>
    <w:next w:val="a1"/>
    <w:link w:val="70"/>
    <w:semiHidden/>
    <w:qFormat/>
    <w:rsid w:val="007411A1"/>
    <w:pPr>
      <w:spacing w:before="240" w:after="60"/>
      <w:outlineLvl w:val="6"/>
    </w:pPr>
    <w:rPr>
      <w:rFonts w:ascii="Calibri" w:hAnsi="Calibri"/>
      <w:szCs w:val="24"/>
    </w:rPr>
  </w:style>
  <w:style w:type="paragraph" w:styleId="8">
    <w:name w:val="heading 8"/>
    <w:basedOn w:val="a1"/>
    <w:next w:val="a1"/>
    <w:link w:val="80"/>
    <w:semiHidden/>
    <w:qFormat/>
    <w:rsid w:val="007411A1"/>
    <w:pPr>
      <w:spacing w:before="240" w:after="60"/>
      <w:outlineLvl w:val="7"/>
    </w:pPr>
    <w:rPr>
      <w:rFonts w:ascii="Calibri" w:hAnsi="Calibri"/>
      <w:i/>
      <w:iCs/>
      <w:szCs w:val="24"/>
    </w:rPr>
  </w:style>
  <w:style w:type="paragraph" w:styleId="9">
    <w:name w:val="heading 9"/>
    <w:basedOn w:val="a1"/>
    <w:next w:val="a1"/>
    <w:link w:val="90"/>
    <w:semiHidden/>
    <w:qFormat/>
    <w:rsid w:val="007411A1"/>
    <w:pPr>
      <w:spacing w:before="240" w:after="60"/>
      <w:outlineLvl w:val="8"/>
    </w:pPr>
    <w:rPr>
      <w:rFonts w:ascii="Cambria" w:hAnsi="Cambria"/>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page number"/>
    <w:basedOn w:val="a2"/>
    <w:semiHidden/>
    <w:rsid w:val="00477182"/>
  </w:style>
  <w:style w:type="character" w:customStyle="1" w:styleId="10">
    <w:name w:val="标题 1 字符"/>
    <w:link w:val="1"/>
    <w:semiHidden/>
    <w:rsid w:val="00FF04E3"/>
    <w:rPr>
      <w:b/>
      <w:bCs/>
      <w:kern w:val="32"/>
      <w:sz w:val="24"/>
      <w:szCs w:val="24"/>
    </w:rPr>
  </w:style>
  <w:style w:type="character" w:customStyle="1" w:styleId="22">
    <w:name w:val="标题 2 字符"/>
    <w:link w:val="21"/>
    <w:semiHidden/>
    <w:rsid w:val="00FF04E3"/>
    <w:rPr>
      <w:rFonts w:ascii="Cambria" w:hAnsi="Cambria"/>
      <w:b/>
      <w:bCs/>
      <w:i/>
      <w:iCs/>
      <w:sz w:val="28"/>
      <w:szCs w:val="28"/>
    </w:rPr>
  </w:style>
  <w:style w:type="character" w:customStyle="1" w:styleId="52">
    <w:name w:val="标题 5 字符"/>
    <w:link w:val="51"/>
    <w:semiHidden/>
    <w:rsid w:val="00FF04E3"/>
    <w:rPr>
      <w:rFonts w:ascii="Calibri" w:hAnsi="Calibri"/>
      <w:b/>
      <w:bCs/>
      <w:i/>
      <w:iCs/>
      <w:sz w:val="26"/>
      <w:szCs w:val="26"/>
    </w:rPr>
  </w:style>
  <w:style w:type="character" w:customStyle="1" w:styleId="60">
    <w:name w:val="标题 6 字符"/>
    <w:link w:val="6"/>
    <w:semiHidden/>
    <w:rsid w:val="00FF04E3"/>
    <w:rPr>
      <w:rFonts w:ascii="Calibri" w:hAnsi="Calibri"/>
      <w:b/>
      <w:bCs/>
      <w:sz w:val="22"/>
      <w:szCs w:val="22"/>
    </w:rPr>
  </w:style>
  <w:style w:type="character" w:customStyle="1" w:styleId="70">
    <w:name w:val="标题 7 字符"/>
    <w:link w:val="7"/>
    <w:semiHidden/>
    <w:rsid w:val="00FF04E3"/>
    <w:rPr>
      <w:rFonts w:ascii="Calibri" w:hAnsi="Calibri"/>
      <w:sz w:val="24"/>
      <w:szCs w:val="24"/>
    </w:rPr>
  </w:style>
  <w:style w:type="character" w:customStyle="1" w:styleId="80">
    <w:name w:val="标题 8 字符"/>
    <w:link w:val="8"/>
    <w:semiHidden/>
    <w:rsid w:val="00FF04E3"/>
    <w:rPr>
      <w:rFonts w:ascii="Calibri" w:hAnsi="Calibri"/>
      <w:i/>
      <w:iCs/>
      <w:sz w:val="24"/>
      <w:szCs w:val="24"/>
    </w:rPr>
  </w:style>
  <w:style w:type="character" w:customStyle="1" w:styleId="90">
    <w:name w:val="标题 9 字符"/>
    <w:link w:val="9"/>
    <w:semiHidden/>
    <w:rsid w:val="00FF04E3"/>
    <w:rPr>
      <w:rFonts w:ascii="Cambria" w:hAnsi="Cambria"/>
      <w:sz w:val="22"/>
      <w:szCs w:val="22"/>
    </w:rPr>
  </w:style>
  <w:style w:type="paragraph" w:customStyle="1" w:styleId="SMHeading">
    <w:name w:val="SM Heading"/>
    <w:basedOn w:val="1"/>
    <w:qFormat/>
    <w:rsid w:val="00F74F95"/>
  </w:style>
  <w:style w:type="paragraph" w:customStyle="1" w:styleId="SMSubheading">
    <w:name w:val="SM Subheading"/>
    <w:basedOn w:val="a1"/>
    <w:qFormat/>
    <w:rsid w:val="00B9440A"/>
    <w:rPr>
      <w:u w:val="words"/>
    </w:rPr>
  </w:style>
  <w:style w:type="paragraph" w:customStyle="1" w:styleId="SMText">
    <w:name w:val="SM Text"/>
    <w:basedOn w:val="a1"/>
    <w:link w:val="SMText0"/>
    <w:qFormat/>
    <w:rsid w:val="00B9440A"/>
    <w:pPr>
      <w:ind w:firstLine="480"/>
    </w:pPr>
  </w:style>
  <w:style w:type="paragraph" w:customStyle="1" w:styleId="SMcaption">
    <w:name w:val="SM caption"/>
    <w:basedOn w:val="SMText"/>
    <w:qFormat/>
    <w:rsid w:val="00B9440A"/>
    <w:pPr>
      <w:ind w:firstLine="0"/>
    </w:pPr>
  </w:style>
  <w:style w:type="paragraph" w:styleId="a6">
    <w:name w:val="Balloon Text"/>
    <w:basedOn w:val="a1"/>
    <w:link w:val="a7"/>
    <w:semiHidden/>
    <w:rsid w:val="00405336"/>
    <w:rPr>
      <w:rFonts w:ascii="Tahoma" w:hAnsi="Tahoma" w:cs="Tahoma"/>
      <w:sz w:val="16"/>
      <w:szCs w:val="16"/>
    </w:rPr>
  </w:style>
  <w:style w:type="character" w:customStyle="1" w:styleId="a7">
    <w:name w:val="批注框文本 字符"/>
    <w:link w:val="a6"/>
    <w:semiHidden/>
    <w:rsid w:val="00FF04E3"/>
    <w:rPr>
      <w:rFonts w:ascii="Tahoma" w:hAnsi="Tahoma" w:cs="Tahoma"/>
      <w:sz w:val="16"/>
      <w:szCs w:val="16"/>
    </w:rPr>
  </w:style>
  <w:style w:type="paragraph" w:styleId="a8">
    <w:name w:val="Bibliography"/>
    <w:basedOn w:val="a1"/>
    <w:next w:val="a1"/>
    <w:uiPriority w:val="37"/>
    <w:semiHidden/>
    <w:rsid w:val="00405336"/>
  </w:style>
  <w:style w:type="paragraph" w:styleId="a9">
    <w:name w:val="Block Text"/>
    <w:basedOn w:val="a1"/>
    <w:semiHidden/>
    <w:rsid w:val="00405336"/>
    <w:pPr>
      <w:spacing w:after="120"/>
      <w:ind w:left="1440" w:right="1440"/>
    </w:pPr>
  </w:style>
  <w:style w:type="paragraph" w:styleId="aa">
    <w:name w:val="Body Text"/>
    <w:basedOn w:val="a1"/>
    <w:link w:val="ab"/>
    <w:semiHidden/>
    <w:rsid w:val="00405336"/>
    <w:pPr>
      <w:spacing w:after="120"/>
    </w:pPr>
  </w:style>
  <w:style w:type="character" w:customStyle="1" w:styleId="ab">
    <w:name w:val="正文文本 字符"/>
    <w:link w:val="aa"/>
    <w:semiHidden/>
    <w:rsid w:val="00FF04E3"/>
    <w:rPr>
      <w:sz w:val="24"/>
    </w:rPr>
  </w:style>
  <w:style w:type="paragraph" w:styleId="23">
    <w:name w:val="Body Text 2"/>
    <w:basedOn w:val="a1"/>
    <w:link w:val="24"/>
    <w:semiHidden/>
    <w:rsid w:val="00405336"/>
    <w:pPr>
      <w:spacing w:after="120" w:line="480" w:lineRule="auto"/>
    </w:pPr>
  </w:style>
  <w:style w:type="character" w:customStyle="1" w:styleId="24">
    <w:name w:val="正文文本 2 字符"/>
    <w:link w:val="23"/>
    <w:semiHidden/>
    <w:rsid w:val="00FF04E3"/>
    <w:rPr>
      <w:sz w:val="24"/>
    </w:rPr>
  </w:style>
  <w:style w:type="paragraph" w:styleId="32">
    <w:name w:val="Body Text 3"/>
    <w:basedOn w:val="a1"/>
    <w:link w:val="33"/>
    <w:semiHidden/>
    <w:rsid w:val="00405336"/>
    <w:pPr>
      <w:spacing w:after="120"/>
    </w:pPr>
    <w:rPr>
      <w:sz w:val="16"/>
      <w:szCs w:val="16"/>
    </w:rPr>
  </w:style>
  <w:style w:type="character" w:customStyle="1" w:styleId="33">
    <w:name w:val="正文文本 3 字符"/>
    <w:link w:val="32"/>
    <w:semiHidden/>
    <w:rsid w:val="00FF04E3"/>
    <w:rPr>
      <w:sz w:val="16"/>
      <w:szCs w:val="16"/>
    </w:rPr>
  </w:style>
  <w:style w:type="paragraph" w:styleId="ac">
    <w:name w:val="Body Text First Indent"/>
    <w:basedOn w:val="aa"/>
    <w:link w:val="ad"/>
    <w:semiHidden/>
    <w:rsid w:val="00405336"/>
    <w:pPr>
      <w:ind w:firstLine="210"/>
    </w:pPr>
  </w:style>
  <w:style w:type="character" w:customStyle="1" w:styleId="ad">
    <w:name w:val="正文文本首行缩进 字符"/>
    <w:link w:val="ac"/>
    <w:semiHidden/>
    <w:rsid w:val="00FF04E3"/>
    <w:rPr>
      <w:sz w:val="24"/>
    </w:rPr>
  </w:style>
  <w:style w:type="paragraph" w:styleId="ae">
    <w:name w:val="Body Text Indent"/>
    <w:basedOn w:val="a1"/>
    <w:link w:val="af"/>
    <w:semiHidden/>
    <w:rsid w:val="00405336"/>
    <w:pPr>
      <w:spacing w:after="120"/>
      <w:ind w:left="360"/>
    </w:pPr>
  </w:style>
  <w:style w:type="character" w:customStyle="1" w:styleId="af">
    <w:name w:val="正文文本缩进 字符"/>
    <w:link w:val="ae"/>
    <w:semiHidden/>
    <w:rsid w:val="00FF04E3"/>
    <w:rPr>
      <w:sz w:val="24"/>
    </w:rPr>
  </w:style>
  <w:style w:type="paragraph" w:styleId="25">
    <w:name w:val="Body Text First Indent 2"/>
    <w:basedOn w:val="ae"/>
    <w:link w:val="26"/>
    <w:semiHidden/>
    <w:rsid w:val="00405336"/>
    <w:pPr>
      <w:ind w:firstLine="210"/>
    </w:pPr>
  </w:style>
  <w:style w:type="character" w:customStyle="1" w:styleId="26">
    <w:name w:val="正文文本首行缩进 2 字符"/>
    <w:link w:val="25"/>
    <w:semiHidden/>
    <w:rsid w:val="00FF04E3"/>
    <w:rPr>
      <w:sz w:val="24"/>
    </w:rPr>
  </w:style>
  <w:style w:type="paragraph" w:styleId="27">
    <w:name w:val="Body Text Indent 2"/>
    <w:basedOn w:val="a1"/>
    <w:link w:val="28"/>
    <w:semiHidden/>
    <w:rsid w:val="00405336"/>
    <w:pPr>
      <w:spacing w:after="120" w:line="480" w:lineRule="auto"/>
      <w:ind w:left="360"/>
    </w:pPr>
  </w:style>
  <w:style w:type="character" w:customStyle="1" w:styleId="28">
    <w:name w:val="正文文本缩进 2 字符"/>
    <w:link w:val="27"/>
    <w:semiHidden/>
    <w:rsid w:val="00FF04E3"/>
    <w:rPr>
      <w:sz w:val="24"/>
    </w:rPr>
  </w:style>
  <w:style w:type="paragraph" w:styleId="34">
    <w:name w:val="Body Text Indent 3"/>
    <w:basedOn w:val="a1"/>
    <w:link w:val="35"/>
    <w:semiHidden/>
    <w:rsid w:val="00405336"/>
    <w:pPr>
      <w:spacing w:after="120"/>
      <w:ind w:left="360"/>
    </w:pPr>
    <w:rPr>
      <w:sz w:val="16"/>
      <w:szCs w:val="16"/>
    </w:rPr>
  </w:style>
  <w:style w:type="character" w:customStyle="1" w:styleId="35">
    <w:name w:val="正文文本缩进 3 字符"/>
    <w:link w:val="34"/>
    <w:semiHidden/>
    <w:rsid w:val="00FF04E3"/>
    <w:rPr>
      <w:sz w:val="16"/>
      <w:szCs w:val="16"/>
    </w:rPr>
  </w:style>
  <w:style w:type="paragraph" w:styleId="af0">
    <w:name w:val="caption"/>
    <w:basedOn w:val="a1"/>
    <w:next w:val="a1"/>
    <w:semiHidden/>
    <w:qFormat/>
    <w:rsid w:val="00405336"/>
    <w:rPr>
      <w:b/>
      <w:bCs/>
      <w:sz w:val="20"/>
    </w:rPr>
  </w:style>
  <w:style w:type="paragraph" w:styleId="af1">
    <w:name w:val="Closing"/>
    <w:basedOn w:val="a1"/>
    <w:link w:val="af2"/>
    <w:semiHidden/>
    <w:rsid w:val="00405336"/>
    <w:pPr>
      <w:ind w:left="4320"/>
    </w:pPr>
  </w:style>
  <w:style w:type="character" w:customStyle="1" w:styleId="af2">
    <w:name w:val="结束语 字符"/>
    <w:link w:val="af1"/>
    <w:semiHidden/>
    <w:rsid w:val="00FF04E3"/>
    <w:rPr>
      <w:sz w:val="24"/>
    </w:rPr>
  </w:style>
  <w:style w:type="paragraph" w:styleId="af3">
    <w:name w:val="annotation text"/>
    <w:basedOn w:val="a1"/>
    <w:link w:val="af4"/>
    <w:semiHidden/>
    <w:rsid w:val="00405336"/>
    <w:rPr>
      <w:sz w:val="20"/>
    </w:rPr>
  </w:style>
  <w:style w:type="character" w:customStyle="1" w:styleId="af4">
    <w:name w:val="批注文字 字符"/>
    <w:basedOn w:val="a2"/>
    <w:link w:val="af3"/>
    <w:semiHidden/>
    <w:rsid w:val="00FF04E3"/>
  </w:style>
  <w:style w:type="paragraph" w:styleId="af5">
    <w:name w:val="annotation subject"/>
    <w:basedOn w:val="af3"/>
    <w:next w:val="af3"/>
    <w:link w:val="af6"/>
    <w:semiHidden/>
    <w:rsid w:val="00405336"/>
    <w:rPr>
      <w:b/>
      <w:bCs/>
    </w:rPr>
  </w:style>
  <w:style w:type="character" w:customStyle="1" w:styleId="af6">
    <w:name w:val="批注主题 字符"/>
    <w:link w:val="af5"/>
    <w:semiHidden/>
    <w:rsid w:val="00FF04E3"/>
    <w:rPr>
      <w:b/>
      <w:bCs/>
    </w:rPr>
  </w:style>
  <w:style w:type="paragraph" w:styleId="af7">
    <w:name w:val="Date"/>
    <w:basedOn w:val="a1"/>
    <w:next w:val="a1"/>
    <w:link w:val="af8"/>
    <w:semiHidden/>
    <w:rsid w:val="00405336"/>
  </w:style>
  <w:style w:type="character" w:customStyle="1" w:styleId="af8">
    <w:name w:val="日期 字符"/>
    <w:link w:val="af7"/>
    <w:semiHidden/>
    <w:rsid w:val="00FF04E3"/>
    <w:rPr>
      <w:sz w:val="24"/>
    </w:rPr>
  </w:style>
  <w:style w:type="paragraph" w:styleId="af9">
    <w:name w:val="Document Map"/>
    <w:basedOn w:val="a1"/>
    <w:link w:val="afa"/>
    <w:semiHidden/>
    <w:rsid w:val="00405336"/>
    <w:rPr>
      <w:rFonts w:ascii="Tahoma" w:hAnsi="Tahoma" w:cs="Tahoma"/>
      <w:sz w:val="16"/>
      <w:szCs w:val="16"/>
    </w:rPr>
  </w:style>
  <w:style w:type="character" w:customStyle="1" w:styleId="afa">
    <w:name w:val="文档结构图 字符"/>
    <w:link w:val="af9"/>
    <w:semiHidden/>
    <w:rsid w:val="00FF04E3"/>
    <w:rPr>
      <w:rFonts w:ascii="Tahoma" w:hAnsi="Tahoma" w:cs="Tahoma"/>
      <w:sz w:val="16"/>
      <w:szCs w:val="16"/>
    </w:rPr>
  </w:style>
  <w:style w:type="paragraph" w:styleId="afb">
    <w:name w:val="E-mail Signature"/>
    <w:basedOn w:val="a1"/>
    <w:link w:val="afc"/>
    <w:semiHidden/>
    <w:rsid w:val="00405336"/>
  </w:style>
  <w:style w:type="character" w:customStyle="1" w:styleId="afc">
    <w:name w:val="电子邮件签名 字符"/>
    <w:link w:val="afb"/>
    <w:semiHidden/>
    <w:rsid w:val="00FF04E3"/>
    <w:rPr>
      <w:sz w:val="24"/>
    </w:rPr>
  </w:style>
  <w:style w:type="paragraph" w:styleId="afd">
    <w:name w:val="endnote text"/>
    <w:basedOn w:val="a1"/>
    <w:link w:val="afe"/>
    <w:semiHidden/>
    <w:rsid w:val="00405336"/>
    <w:rPr>
      <w:sz w:val="20"/>
    </w:rPr>
  </w:style>
  <w:style w:type="character" w:customStyle="1" w:styleId="afe">
    <w:name w:val="尾注文本 字符"/>
    <w:basedOn w:val="a2"/>
    <w:link w:val="afd"/>
    <w:semiHidden/>
    <w:rsid w:val="00FF04E3"/>
  </w:style>
  <w:style w:type="paragraph" w:styleId="aff">
    <w:name w:val="envelope address"/>
    <w:basedOn w:val="a1"/>
    <w:semiHidden/>
    <w:rsid w:val="00405336"/>
    <w:pPr>
      <w:framePr w:w="7920" w:h="1980" w:hRule="exact" w:hSpace="180" w:wrap="auto" w:hAnchor="page" w:xAlign="center" w:yAlign="bottom"/>
      <w:ind w:left="2880"/>
    </w:pPr>
    <w:rPr>
      <w:rFonts w:ascii="Cambria" w:hAnsi="Cambria"/>
      <w:szCs w:val="24"/>
    </w:rPr>
  </w:style>
  <w:style w:type="paragraph" w:styleId="aff0">
    <w:name w:val="envelope return"/>
    <w:basedOn w:val="a1"/>
    <w:semiHidden/>
    <w:rsid w:val="00405336"/>
    <w:rPr>
      <w:rFonts w:ascii="Cambria" w:hAnsi="Cambria"/>
      <w:sz w:val="20"/>
    </w:rPr>
  </w:style>
  <w:style w:type="paragraph" w:styleId="aff1">
    <w:name w:val="footer"/>
    <w:basedOn w:val="a1"/>
    <w:link w:val="aff2"/>
    <w:semiHidden/>
    <w:rsid w:val="00405336"/>
    <w:pPr>
      <w:tabs>
        <w:tab w:val="center" w:pos="4680"/>
        <w:tab w:val="right" w:pos="9360"/>
      </w:tabs>
    </w:pPr>
  </w:style>
  <w:style w:type="character" w:customStyle="1" w:styleId="aff2">
    <w:name w:val="页脚 字符"/>
    <w:link w:val="aff1"/>
    <w:semiHidden/>
    <w:rsid w:val="00FF04E3"/>
    <w:rPr>
      <w:sz w:val="24"/>
    </w:rPr>
  </w:style>
  <w:style w:type="paragraph" w:styleId="aff3">
    <w:name w:val="footnote text"/>
    <w:basedOn w:val="a1"/>
    <w:link w:val="aff4"/>
    <w:semiHidden/>
    <w:rsid w:val="00405336"/>
    <w:rPr>
      <w:sz w:val="20"/>
    </w:rPr>
  </w:style>
  <w:style w:type="character" w:customStyle="1" w:styleId="aff4">
    <w:name w:val="脚注文本 字符"/>
    <w:basedOn w:val="a2"/>
    <w:link w:val="aff3"/>
    <w:semiHidden/>
    <w:rsid w:val="00FF04E3"/>
  </w:style>
  <w:style w:type="paragraph" w:styleId="aff5">
    <w:name w:val="header"/>
    <w:basedOn w:val="a1"/>
    <w:link w:val="aff6"/>
    <w:semiHidden/>
    <w:rsid w:val="00405336"/>
    <w:pPr>
      <w:tabs>
        <w:tab w:val="center" w:pos="4680"/>
        <w:tab w:val="right" w:pos="9360"/>
      </w:tabs>
    </w:pPr>
  </w:style>
  <w:style w:type="character" w:customStyle="1" w:styleId="aff6">
    <w:name w:val="页眉 字符"/>
    <w:link w:val="aff5"/>
    <w:semiHidden/>
    <w:rsid w:val="00FF04E3"/>
    <w:rPr>
      <w:sz w:val="24"/>
    </w:rPr>
  </w:style>
  <w:style w:type="paragraph" w:styleId="HTML">
    <w:name w:val="HTML Address"/>
    <w:basedOn w:val="a1"/>
    <w:link w:val="HTML0"/>
    <w:semiHidden/>
    <w:rsid w:val="00405336"/>
    <w:rPr>
      <w:i/>
      <w:iCs/>
    </w:rPr>
  </w:style>
  <w:style w:type="character" w:customStyle="1" w:styleId="HTML0">
    <w:name w:val="HTML 地址 字符"/>
    <w:link w:val="HTML"/>
    <w:semiHidden/>
    <w:rsid w:val="00FF04E3"/>
    <w:rPr>
      <w:i/>
      <w:iCs/>
      <w:sz w:val="24"/>
    </w:rPr>
  </w:style>
  <w:style w:type="paragraph" w:styleId="HTML1">
    <w:name w:val="HTML Preformatted"/>
    <w:basedOn w:val="a1"/>
    <w:link w:val="HTML2"/>
    <w:semiHidden/>
    <w:rsid w:val="00405336"/>
    <w:rPr>
      <w:rFonts w:ascii="Courier New" w:hAnsi="Courier New" w:cs="Courier New"/>
      <w:sz w:val="20"/>
    </w:rPr>
  </w:style>
  <w:style w:type="character" w:customStyle="1" w:styleId="HTML2">
    <w:name w:val="HTML 预设格式 字符"/>
    <w:link w:val="HTML1"/>
    <w:semiHidden/>
    <w:rsid w:val="00FF04E3"/>
    <w:rPr>
      <w:rFonts w:ascii="Courier New" w:hAnsi="Courier New" w:cs="Courier New"/>
    </w:rPr>
  </w:style>
  <w:style w:type="paragraph" w:styleId="11">
    <w:name w:val="index 1"/>
    <w:basedOn w:val="a1"/>
    <w:next w:val="a1"/>
    <w:autoRedefine/>
    <w:semiHidden/>
    <w:rsid w:val="00405336"/>
    <w:pPr>
      <w:ind w:left="240" w:hanging="240"/>
    </w:pPr>
  </w:style>
  <w:style w:type="paragraph" w:styleId="29">
    <w:name w:val="index 2"/>
    <w:basedOn w:val="a1"/>
    <w:next w:val="a1"/>
    <w:autoRedefine/>
    <w:semiHidden/>
    <w:rsid w:val="00405336"/>
    <w:pPr>
      <w:ind w:left="480" w:hanging="240"/>
    </w:pPr>
  </w:style>
  <w:style w:type="paragraph" w:styleId="36">
    <w:name w:val="index 3"/>
    <w:basedOn w:val="a1"/>
    <w:next w:val="a1"/>
    <w:autoRedefine/>
    <w:semiHidden/>
    <w:rsid w:val="00405336"/>
    <w:pPr>
      <w:ind w:left="720" w:hanging="240"/>
    </w:pPr>
  </w:style>
  <w:style w:type="paragraph" w:styleId="42">
    <w:name w:val="index 4"/>
    <w:basedOn w:val="a1"/>
    <w:next w:val="a1"/>
    <w:autoRedefine/>
    <w:semiHidden/>
    <w:rsid w:val="00405336"/>
    <w:pPr>
      <w:ind w:left="960" w:hanging="240"/>
    </w:pPr>
  </w:style>
  <w:style w:type="paragraph" w:styleId="53">
    <w:name w:val="index 5"/>
    <w:basedOn w:val="a1"/>
    <w:next w:val="a1"/>
    <w:autoRedefine/>
    <w:semiHidden/>
    <w:rsid w:val="00405336"/>
    <w:pPr>
      <w:ind w:left="1200" w:hanging="240"/>
    </w:pPr>
  </w:style>
  <w:style w:type="paragraph" w:styleId="61">
    <w:name w:val="index 6"/>
    <w:basedOn w:val="a1"/>
    <w:next w:val="a1"/>
    <w:autoRedefine/>
    <w:semiHidden/>
    <w:rsid w:val="00405336"/>
    <w:pPr>
      <w:ind w:left="1440" w:hanging="240"/>
    </w:pPr>
  </w:style>
  <w:style w:type="paragraph" w:styleId="71">
    <w:name w:val="index 7"/>
    <w:basedOn w:val="a1"/>
    <w:next w:val="a1"/>
    <w:autoRedefine/>
    <w:semiHidden/>
    <w:rsid w:val="00405336"/>
    <w:pPr>
      <w:ind w:left="1680" w:hanging="240"/>
    </w:pPr>
  </w:style>
  <w:style w:type="paragraph" w:styleId="81">
    <w:name w:val="index 8"/>
    <w:basedOn w:val="a1"/>
    <w:next w:val="a1"/>
    <w:autoRedefine/>
    <w:semiHidden/>
    <w:rsid w:val="00405336"/>
    <w:pPr>
      <w:ind w:left="1920" w:hanging="240"/>
    </w:pPr>
  </w:style>
  <w:style w:type="paragraph" w:styleId="91">
    <w:name w:val="index 9"/>
    <w:basedOn w:val="a1"/>
    <w:next w:val="a1"/>
    <w:autoRedefine/>
    <w:semiHidden/>
    <w:rsid w:val="00405336"/>
    <w:pPr>
      <w:ind w:left="2160" w:hanging="240"/>
    </w:pPr>
  </w:style>
  <w:style w:type="paragraph" w:styleId="aff7">
    <w:name w:val="index heading"/>
    <w:basedOn w:val="a1"/>
    <w:next w:val="11"/>
    <w:semiHidden/>
    <w:rsid w:val="00405336"/>
    <w:rPr>
      <w:rFonts w:ascii="Cambria" w:hAnsi="Cambria"/>
      <w:b/>
      <w:bCs/>
    </w:rPr>
  </w:style>
  <w:style w:type="paragraph" w:styleId="aff8">
    <w:name w:val="Intense Quote"/>
    <w:basedOn w:val="a1"/>
    <w:next w:val="a1"/>
    <w:link w:val="aff9"/>
    <w:uiPriority w:val="30"/>
    <w:semiHidden/>
    <w:qFormat/>
    <w:rsid w:val="00405336"/>
    <w:pPr>
      <w:pBdr>
        <w:bottom w:val="single" w:sz="4" w:space="4" w:color="4F81BD"/>
      </w:pBdr>
      <w:spacing w:before="200" w:after="280"/>
      <w:ind w:left="936" w:right="936"/>
    </w:pPr>
    <w:rPr>
      <w:b/>
      <w:bCs/>
      <w:i/>
      <w:iCs/>
      <w:color w:val="4F81BD"/>
    </w:rPr>
  </w:style>
  <w:style w:type="character" w:customStyle="1" w:styleId="aff9">
    <w:name w:val="明显引用 字符"/>
    <w:link w:val="aff8"/>
    <w:uiPriority w:val="30"/>
    <w:semiHidden/>
    <w:rsid w:val="00FF04E3"/>
    <w:rPr>
      <w:b/>
      <w:bCs/>
      <w:i/>
      <w:iCs/>
      <w:color w:val="4F81BD"/>
      <w:sz w:val="24"/>
    </w:rPr>
  </w:style>
  <w:style w:type="paragraph" w:styleId="affa">
    <w:name w:val="List"/>
    <w:basedOn w:val="a1"/>
    <w:semiHidden/>
    <w:rsid w:val="00405336"/>
    <w:pPr>
      <w:ind w:left="360" w:hanging="360"/>
      <w:contextualSpacing/>
    </w:pPr>
  </w:style>
  <w:style w:type="paragraph" w:styleId="2a">
    <w:name w:val="List 2"/>
    <w:basedOn w:val="a1"/>
    <w:semiHidden/>
    <w:rsid w:val="00405336"/>
    <w:pPr>
      <w:ind w:left="720" w:hanging="360"/>
      <w:contextualSpacing/>
    </w:pPr>
  </w:style>
  <w:style w:type="paragraph" w:styleId="37">
    <w:name w:val="List 3"/>
    <w:basedOn w:val="a1"/>
    <w:semiHidden/>
    <w:rsid w:val="00405336"/>
    <w:pPr>
      <w:ind w:left="1080" w:hanging="360"/>
      <w:contextualSpacing/>
    </w:pPr>
  </w:style>
  <w:style w:type="paragraph" w:styleId="43">
    <w:name w:val="List 4"/>
    <w:basedOn w:val="a1"/>
    <w:semiHidden/>
    <w:rsid w:val="00405336"/>
    <w:pPr>
      <w:ind w:left="1440" w:hanging="360"/>
      <w:contextualSpacing/>
    </w:pPr>
  </w:style>
  <w:style w:type="paragraph" w:styleId="54">
    <w:name w:val="List 5"/>
    <w:basedOn w:val="a1"/>
    <w:semiHidden/>
    <w:rsid w:val="00405336"/>
    <w:pPr>
      <w:ind w:left="1800" w:hanging="360"/>
      <w:contextualSpacing/>
    </w:pPr>
  </w:style>
  <w:style w:type="paragraph" w:styleId="a0">
    <w:name w:val="List Bullet"/>
    <w:basedOn w:val="a1"/>
    <w:semiHidden/>
    <w:rsid w:val="00405336"/>
    <w:pPr>
      <w:numPr>
        <w:numId w:val="1"/>
      </w:numPr>
      <w:contextualSpacing/>
    </w:pPr>
  </w:style>
  <w:style w:type="paragraph" w:styleId="20">
    <w:name w:val="List Bullet 2"/>
    <w:basedOn w:val="a1"/>
    <w:semiHidden/>
    <w:rsid w:val="00405336"/>
    <w:pPr>
      <w:numPr>
        <w:numId w:val="2"/>
      </w:numPr>
      <w:contextualSpacing/>
    </w:pPr>
  </w:style>
  <w:style w:type="paragraph" w:styleId="30">
    <w:name w:val="List Bullet 3"/>
    <w:basedOn w:val="a1"/>
    <w:semiHidden/>
    <w:rsid w:val="00405336"/>
    <w:pPr>
      <w:numPr>
        <w:numId w:val="3"/>
      </w:numPr>
      <w:contextualSpacing/>
    </w:pPr>
  </w:style>
  <w:style w:type="paragraph" w:styleId="40">
    <w:name w:val="List Bullet 4"/>
    <w:basedOn w:val="a1"/>
    <w:semiHidden/>
    <w:rsid w:val="00405336"/>
    <w:pPr>
      <w:numPr>
        <w:numId w:val="4"/>
      </w:numPr>
      <w:contextualSpacing/>
    </w:pPr>
  </w:style>
  <w:style w:type="paragraph" w:styleId="50">
    <w:name w:val="List Bullet 5"/>
    <w:basedOn w:val="a1"/>
    <w:semiHidden/>
    <w:rsid w:val="00405336"/>
    <w:pPr>
      <w:numPr>
        <w:numId w:val="5"/>
      </w:numPr>
      <w:contextualSpacing/>
    </w:pPr>
  </w:style>
  <w:style w:type="paragraph" w:styleId="affb">
    <w:name w:val="List Continue"/>
    <w:basedOn w:val="a1"/>
    <w:semiHidden/>
    <w:rsid w:val="00405336"/>
    <w:pPr>
      <w:spacing w:after="120"/>
      <w:ind w:left="360"/>
      <w:contextualSpacing/>
    </w:pPr>
  </w:style>
  <w:style w:type="paragraph" w:styleId="2b">
    <w:name w:val="List Continue 2"/>
    <w:basedOn w:val="a1"/>
    <w:semiHidden/>
    <w:rsid w:val="00405336"/>
    <w:pPr>
      <w:spacing w:after="120"/>
      <w:ind w:left="720"/>
      <w:contextualSpacing/>
    </w:pPr>
  </w:style>
  <w:style w:type="paragraph" w:styleId="38">
    <w:name w:val="List Continue 3"/>
    <w:basedOn w:val="a1"/>
    <w:semiHidden/>
    <w:rsid w:val="00405336"/>
    <w:pPr>
      <w:spacing w:after="120"/>
      <w:ind w:left="1080"/>
      <w:contextualSpacing/>
    </w:pPr>
  </w:style>
  <w:style w:type="paragraph" w:styleId="44">
    <w:name w:val="List Continue 4"/>
    <w:basedOn w:val="a1"/>
    <w:semiHidden/>
    <w:rsid w:val="00405336"/>
    <w:pPr>
      <w:spacing w:after="120"/>
      <w:ind w:left="1440"/>
      <w:contextualSpacing/>
    </w:pPr>
  </w:style>
  <w:style w:type="paragraph" w:styleId="55">
    <w:name w:val="List Continue 5"/>
    <w:basedOn w:val="a1"/>
    <w:semiHidden/>
    <w:rsid w:val="00405336"/>
    <w:pPr>
      <w:spacing w:after="120"/>
      <w:ind w:left="1800"/>
      <w:contextualSpacing/>
    </w:pPr>
  </w:style>
  <w:style w:type="paragraph" w:styleId="a">
    <w:name w:val="List Number"/>
    <w:basedOn w:val="a1"/>
    <w:semiHidden/>
    <w:rsid w:val="00405336"/>
    <w:pPr>
      <w:numPr>
        <w:numId w:val="6"/>
      </w:numPr>
      <w:contextualSpacing/>
    </w:pPr>
  </w:style>
  <w:style w:type="paragraph" w:styleId="2">
    <w:name w:val="List Number 2"/>
    <w:basedOn w:val="a1"/>
    <w:semiHidden/>
    <w:rsid w:val="00405336"/>
    <w:pPr>
      <w:numPr>
        <w:numId w:val="7"/>
      </w:numPr>
      <w:contextualSpacing/>
    </w:pPr>
  </w:style>
  <w:style w:type="paragraph" w:styleId="3">
    <w:name w:val="List Number 3"/>
    <w:basedOn w:val="a1"/>
    <w:semiHidden/>
    <w:rsid w:val="00405336"/>
    <w:pPr>
      <w:numPr>
        <w:numId w:val="8"/>
      </w:numPr>
      <w:contextualSpacing/>
    </w:pPr>
  </w:style>
  <w:style w:type="paragraph" w:styleId="4">
    <w:name w:val="List Number 4"/>
    <w:basedOn w:val="a1"/>
    <w:semiHidden/>
    <w:rsid w:val="00405336"/>
    <w:pPr>
      <w:numPr>
        <w:numId w:val="9"/>
      </w:numPr>
      <w:contextualSpacing/>
    </w:pPr>
  </w:style>
  <w:style w:type="paragraph" w:styleId="5">
    <w:name w:val="List Number 5"/>
    <w:basedOn w:val="a1"/>
    <w:semiHidden/>
    <w:rsid w:val="00405336"/>
    <w:pPr>
      <w:numPr>
        <w:numId w:val="10"/>
      </w:numPr>
      <w:contextualSpacing/>
    </w:pPr>
  </w:style>
  <w:style w:type="paragraph" w:styleId="affc">
    <w:name w:val="List Paragraph"/>
    <w:basedOn w:val="a1"/>
    <w:uiPriority w:val="34"/>
    <w:semiHidden/>
    <w:qFormat/>
    <w:rsid w:val="00405336"/>
    <w:pPr>
      <w:ind w:left="720"/>
    </w:pPr>
  </w:style>
  <w:style w:type="paragraph" w:styleId="affd">
    <w:name w:val="macro"/>
    <w:link w:val="affe"/>
    <w:semiHidden/>
    <w:rsid w:val="004053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affe">
    <w:name w:val="宏文本 字符"/>
    <w:link w:val="affd"/>
    <w:semiHidden/>
    <w:rsid w:val="00FF04E3"/>
    <w:rPr>
      <w:rFonts w:ascii="Courier New" w:hAnsi="Courier New" w:cs="Courier New"/>
      <w:lang w:val="en-US" w:eastAsia="en-US" w:bidi="ar-SA"/>
    </w:rPr>
  </w:style>
  <w:style w:type="paragraph" w:styleId="afff">
    <w:name w:val="Message Header"/>
    <w:basedOn w:val="a1"/>
    <w:link w:val="afff0"/>
    <w:semiHidden/>
    <w:rsid w:val="00405336"/>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afff0">
    <w:name w:val="信息标题 字符"/>
    <w:link w:val="afff"/>
    <w:semiHidden/>
    <w:rsid w:val="00FF04E3"/>
    <w:rPr>
      <w:rFonts w:ascii="Cambria" w:hAnsi="Cambria"/>
      <w:sz w:val="24"/>
      <w:szCs w:val="24"/>
      <w:shd w:val="pct20" w:color="auto" w:fill="auto"/>
    </w:rPr>
  </w:style>
  <w:style w:type="paragraph" w:styleId="afff1">
    <w:name w:val="No Spacing"/>
    <w:uiPriority w:val="1"/>
    <w:semiHidden/>
    <w:qFormat/>
    <w:rsid w:val="00405336"/>
    <w:rPr>
      <w:sz w:val="24"/>
    </w:rPr>
  </w:style>
  <w:style w:type="paragraph" w:styleId="afff2">
    <w:name w:val="Normal (Web)"/>
    <w:basedOn w:val="a1"/>
    <w:uiPriority w:val="99"/>
    <w:semiHidden/>
    <w:rsid w:val="00405336"/>
    <w:rPr>
      <w:szCs w:val="24"/>
    </w:rPr>
  </w:style>
  <w:style w:type="paragraph" w:styleId="afff3">
    <w:name w:val="Normal Indent"/>
    <w:basedOn w:val="a1"/>
    <w:semiHidden/>
    <w:rsid w:val="00405336"/>
    <w:pPr>
      <w:ind w:left="720"/>
    </w:pPr>
  </w:style>
  <w:style w:type="paragraph" w:styleId="afff4">
    <w:name w:val="Note Heading"/>
    <w:basedOn w:val="a1"/>
    <w:next w:val="a1"/>
    <w:link w:val="afff5"/>
    <w:semiHidden/>
    <w:rsid w:val="00405336"/>
  </w:style>
  <w:style w:type="character" w:customStyle="1" w:styleId="afff5">
    <w:name w:val="注释标题 字符"/>
    <w:link w:val="afff4"/>
    <w:semiHidden/>
    <w:rsid w:val="00FF04E3"/>
    <w:rPr>
      <w:sz w:val="24"/>
    </w:rPr>
  </w:style>
  <w:style w:type="paragraph" w:styleId="afff6">
    <w:name w:val="Plain Text"/>
    <w:basedOn w:val="a1"/>
    <w:link w:val="afff7"/>
    <w:semiHidden/>
    <w:rsid w:val="00405336"/>
    <w:rPr>
      <w:rFonts w:ascii="Courier New" w:hAnsi="Courier New" w:cs="Courier New"/>
      <w:sz w:val="20"/>
    </w:rPr>
  </w:style>
  <w:style w:type="character" w:customStyle="1" w:styleId="afff7">
    <w:name w:val="纯文本 字符"/>
    <w:link w:val="afff6"/>
    <w:semiHidden/>
    <w:rsid w:val="00FF04E3"/>
    <w:rPr>
      <w:rFonts w:ascii="Courier New" w:hAnsi="Courier New" w:cs="Courier New"/>
    </w:rPr>
  </w:style>
  <w:style w:type="paragraph" w:styleId="afff8">
    <w:name w:val="Quote"/>
    <w:basedOn w:val="a1"/>
    <w:next w:val="a1"/>
    <w:link w:val="afff9"/>
    <w:uiPriority w:val="29"/>
    <w:semiHidden/>
    <w:qFormat/>
    <w:rsid w:val="00405336"/>
    <w:rPr>
      <w:i/>
      <w:iCs/>
      <w:color w:val="000000"/>
    </w:rPr>
  </w:style>
  <w:style w:type="character" w:customStyle="1" w:styleId="afff9">
    <w:name w:val="引用 字符"/>
    <w:link w:val="afff8"/>
    <w:uiPriority w:val="29"/>
    <w:semiHidden/>
    <w:rsid w:val="00FF04E3"/>
    <w:rPr>
      <w:i/>
      <w:iCs/>
      <w:color w:val="000000"/>
      <w:sz w:val="24"/>
    </w:rPr>
  </w:style>
  <w:style w:type="paragraph" w:styleId="afffa">
    <w:name w:val="Salutation"/>
    <w:basedOn w:val="a1"/>
    <w:next w:val="a1"/>
    <w:link w:val="afffb"/>
    <w:semiHidden/>
    <w:rsid w:val="00405336"/>
  </w:style>
  <w:style w:type="character" w:customStyle="1" w:styleId="afffb">
    <w:name w:val="称呼 字符"/>
    <w:link w:val="afffa"/>
    <w:semiHidden/>
    <w:rsid w:val="00FF04E3"/>
    <w:rPr>
      <w:sz w:val="24"/>
    </w:rPr>
  </w:style>
  <w:style w:type="paragraph" w:styleId="afffc">
    <w:name w:val="Signature"/>
    <w:basedOn w:val="a1"/>
    <w:link w:val="afffd"/>
    <w:semiHidden/>
    <w:rsid w:val="00405336"/>
    <w:pPr>
      <w:ind w:left="4320"/>
    </w:pPr>
  </w:style>
  <w:style w:type="character" w:customStyle="1" w:styleId="afffd">
    <w:name w:val="签名 字符"/>
    <w:link w:val="afffc"/>
    <w:semiHidden/>
    <w:rsid w:val="00FF04E3"/>
    <w:rPr>
      <w:sz w:val="24"/>
    </w:rPr>
  </w:style>
  <w:style w:type="paragraph" w:styleId="afffe">
    <w:name w:val="Subtitle"/>
    <w:basedOn w:val="a1"/>
    <w:next w:val="a1"/>
    <w:link w:val="affff"/>
    <w:semiHidden/>
    <w:qFormat/>
    <w:rsid w:val="00405336"/>
    <w:pPr>
      <w:spacing w:after="60"/>
      <w:jc w:val="center"/>
      <w:outlineLvl w:val="1"/>
    </w:pPr>
    <w:rPr>
      <w:rFonts w:ascii="Cambria" w:hAnsi="Cambria"/>
      <w:szCs w:val="24"/>
    </w:rPr>
  </w:style>
  <w:style w:type="character" w:customStyle="1" w:styleId="affff">
    <w:name w:val="副标题 字符"/>
    <w:link w:val="afffe"/>
    <w:semiHidden/>
    <w:rsid w:val="00FF04E3"/>
    <w:rPr>
      <w:rFonts w:ascii="Cambria" w:hAnsi="Cambria"/>
      <w:sz w:val="24"/>
      <w:szCs w:val="24"/>
    </w:rPr>
  </w:style>
  <w:style w:type="paragraph" w:styleId="affff0">
    <w:name w:val="table of authorities"/>
    <w:basedOn w:val="a1"/>
    <w:next w:val="a1"/>
    <w:semiHidden/>
    <w:rsid w:val="00405336"/>
    <w:pPr>
      <w:ind w:left="240" w:hanging="240"/>
    </w:pPr>
  </w:style>
  <w:style w:type="paragraph" w:styleId="affff1">
    <w:name w:val="table of figures"/>
    <w:basedOn w:val="a1"/>
    <w:next w:val="a1"/>
    <w:semiHidden/>
    <w:rsid w:val="00405336"/>
  </w:style>
  <w:style w:type="paragraph" w:styleId="affff2">
    <w:name w:val="Title"/>
    <w:basedOn w:val="a1"/>
    <w:next w:val="a1"/>
    <w:link w:val="affff3"/>
    <w:semiHidden/>
    <w:qFormat/>
    <w:rsid w:val="00405336"/>
    <w:pPr>
      <w:spacing w:before="240" w:after="60"/>
      <w:jc w:val="center"/>
      <w:outlineLvl w:val="0"/>
    </w:pPr>
    <w:rPr>
      <w:rFonts w:ascii="Cambria" w:hAnsi="Cambria"/>
      <w:b/>
      <w:bCs/>
      <w:kern w:val="28"/>
      <w:sz w:val="32"/>
      <w:szCs w:val="32"/>
    </w:rPr>
  </w:style>
  <w:style w:type="character" w:customStyle="1" w:styleId="affff3">
    <w:name w:val="标题 字符"/>
    <w:link w:val="affff2"/>
    <w:semiHidden/>
    <w:rsid w:val="00FF04E3"/>
    <w:rPr>
      <w:rFonts w:ascii="Cambria" w:hAnsi="Cambria"/>
      <w:b/>
      <w:bCs/>
      <w:kern w:val="28"/>
      <w:sz w:val="32"/>
      <w:szCs w:val="32"/>
    </w:rPr>
  </w:style>
  <w:style w:type="paragraph" w:styleId="affff4">
    <w:name w:val="toa heading"/>
    <w:basedOn w:val="a1"/>
    <w:next w:val="a1"/>
    <w:semiHidden/>
    <w:rsid w:val="00405336"/>
    <w:pPr>
      <w:spacing w:before="120"/>
    </w:pPr>
    <w:rPr>
      <w:rFonts w:ascii="Cambria" w:hAnsi="Cambria"/>
      <w:b/>
      <w:bCs/>
      <w:szCs w:val="24"/>
    </w:rPr>
  </w:style>
  <w:style w:type="paragraph" w:styleId="TOC1">
    <w:name w:val="toc 1"/>
    <w:basedOn w:val="a1"/>
    <w:next w:val="a1"/>
    <w:autoRedefine/>
    <w:semiHidden/>
    <w:rsid w:val="00405336"/>
  </w:style>
  <w:style w:type="paragraph" w:styleId="TOC2">
    <w:name w:val="toc 2"/>
    <w:basedOn w:val="a1"/>
    <w:next w:val="a1"/>
    <w:autoRedefine/>
    <w:semiHidden/>
    <w:rsid w:val="00405336"/>
    <w:pPr>
      <w:ind w:left="240"/>
    </w:pPr>
  </w:style>
  <w:style w:type="paragraph" w:styleId="TOC3">
    <w:name w:val="toc 3"/>
    <w:basedOn w:val="a1"/>
    <w:next w:val="a1"/>
    <w:autoRedefine/>
    <w:semiHidden/>
    <w:rsid w:val="00405336"/>
    <w:pPr>
      <w:ind w:left="480"/>
    </w:pPr>
  </w:style>
  <w:style w:type="paragraph" w:styleId="TOC4">
    <w:name w:val="toc 4"/>
    <w:basedOn w:val="a1"/>
    <w:next w:val="a1"/>
    <w:autoRedefine/>
    <w:semiHidden/>
    <w:rsid w:val="00405336"/>
    <w:pPr>
      <w:ind w:left="720"/>
    </w:pPr>
  </w:style>
  <w:style w:type="paragraph" w:styleId="TOC5">
    <w:name w:val="toc 5"/>
    <w:basedOn w:val="a1"/>
    <w:next w:val="a1"/>
    <w:autoRedefine/>
    <w:semiHidden/>
    <w:rsid w:val="00405336"/>
    <w:pPr>
      <w:ind w:left="960"/>
    </w:pPr>
  </w:style>
  <w:style w:type="paragraph" w:styleId="TOC6">
    <w:name w:val="toc 6"/>
    <w:basedOn w:val="a1"/>
    <w:next w:val="a1"/>
    <w:autoRedefine/>
    <w:semiHidden/>
    <w:rsid w:val="00405336"/>
    <w:pPr>
      <w:ind w:left="1200"/>
    </w:pPr>
  </w:style>
  <w:style w:type="paragraph" w:styleId="TOC7">
    <w:name w:val="toc 7"/>
    <w:basedOn w:val="a1"/>
    <w:next w:val="a1"/>
    <w:autoRedefine/>
    <w:semiHidden/>
    <w:rsid w:val="00405336"/>
    <w:pPr>
      <w:ind w:left="1440"/>
    </w:pPr>
  </w:style>
  <w:style w:type="paragraph" w:styleId="TOC8">
    <w:name w:val="toc 8"/>
    <w:basedOn w:val="a1"/>
    <w:next w:val="a1"/>
    <w:autoRedefine/>
    <w:semiHidden/>
    <w:rsid w:val="00405336"/>
    <w:pPr>
      <w:ind w:left="1680"/>
    </w:pPr>
  </w:style>
  <w:style w:type="paragraph" w:styleId="TOC9">
    <w:name w:val="toc 9"/>
    <w:basedOn w:val="a1"/>
    <w:next w:val="a1"/>
    <w:autoRedefine/>
    <w:semiHidden/>
    <w:rsid w:val="00405336"/>
    <w:pPr>
      <w:ind w:left="1920"/>
    </w:pPr>
  </w:style>
  <w:style w:type="paragraph" w:styleId="TOC">
    <w:name w:val="TOC Heading"/>
    <w:basedOn w:val="1"/>
    <w:next w:val="a1"/>
    <w:uiPriority w:val="39"/>
    <w:semiHidden/>
    <w:unhideWhenUsed/>
    <w:qFormat/>
    <w:rsid w:val="00405336"/>
    <w:pPr>
      <w:outlineLvl w:val="9"/>
    </w:pPr>
    <w:rPr>
      <w:rFonts w:ascii="Cambria" w:hAnsi="Cambria"/>
      <w:sz w:val="32"/>
      <w:szCs w:val="32"/>
    </w:rPr>
  </w:style>
  <w:style w:type="character" w:styleId="affff5">
    <w:name w:val="Hyperlink"/>
    <w:semiHidden/>
    <w:rsid w:val="007402FC"/>
    <w:rPr>
      <w:color w:val="0000FF"/>
      <w:u w:val="single"/>
    </w:rPr>
  </w:style>
  <w:style w:type="character" w:styleId="affff6">
    <w:name w:val="FollowedHyperlink"/>
    <w:semiHidden/>
    <w:unhideWhenUsed/>
    <w:rsid w:val="00793072"/>
    <w:rPr>
      <w:color w:val="800080"/>
      <w:u w:val="single"/>
    </w:rPr>
  </w:style>
  <w:style w:type="character" w:styleId="affff7">
    <w:name w:val="annotation reference"/>
    <w:semiHidden/>
    <w:unhideWhenUsed/>
    <w:rsid w:val="00793072"/>
    <w:rPr>
      <w:sz w:val="16"/>
      <w:szCs w:val="16"/>
    </w:rPr>
  </w:style>
  <w:style w:type="character" w:styleId="affff8">
    <w:name w:val="Unresolved Mention"/>
    <w:basedOn w:val="a2"/>
    <w:uiPriority w:val="99"/>
    <w:semiHidden/>
    <w:unhideWhenUsed/>
    <w:rsid w:val="008218C4"/>
    <w:rPr>
      <w:color w:val="808080"/>
      <w:shd w:val="clear" w:color="auto" w:fill="E6E6E6"/>
    </w:rPr>
  </w:style>
  <w:style w:type="paragraph" w:styleId="affff9">
    <w:name w:val="Revision"/>
    <w:hidden/>
    <w:uiPriority w:val="99"/>
    <w:semiHidden/>
    <w:rsid w:val="003227A1"/>
    <w:rPr>
      <w:sz w:val="24"/>
    </w:rPr>
  </w:style>
  <w:style w:type="character" w:styleId="affffa">
    <w:name w:val="Placeholder Text"/>
    <w:basedOn w:val="a2"/>
    <w:uiPriority w:val="99"/>
    <w:semiHidden/>
    <w:rsid w:val="009A13F1"/>
    <w:rPr>
      <w:color w:val="808080"/>
    </w:rPr>
  </w:style>
  <w:style w:type="character" w:customStyle="1" w:styleId="katex-mathml">
    <w:name w:val="katex-mathml"/>
    <w:basedOn w:val="a2"/>
    <w:rsid w:val="00291FCA"/>
  </w:style>
  <w:style w:type="character" w:styleId="affffb">
    <w:name w:val="Strong"/>
    <w:basedOn w:val="a2"/>
    <w:uiPriority w:val="22"/>
    <w:qFormat/>
    <w:rsid w:val="008544CF"/>
    <w:rPr>
      <w:b/>
      <w:bCs/>
    </w:rPr>
  </w:style>
  <w:style w:type="character" w:customStyle="1" w:styleId="mord">
    <w:name w:val="mord"/>
    <w:basedOn w:val="a2"/>
    <w:rsid w:val="007112FB"/>
  </w:style>
  <w:style w:type="character" w:customStyle="1" w:styleId="mrel">
    <w:name w:val="mrel"/>
    <w:basedOn w:val="a2"/>
    <w:rsid w:val="007112FB"/>
  </w:style>
  <w:style w:type="character" w:customStyle="1" w:styleId="mbin">
    <w:name w:val="mbin"/>
    <w:basedOn w:val="a2"/>
    <w:rsid w:val="007112FB"/>
  </w:style>
  <w:style w:type="character" w:customStyle="1" w:styleId="vlist-s">
    <w:name w:val="vlist-s"/>
    <w:basedOn w:val="a2"/>
    <w:rsid w:val="007112FB"/>
  </w:style>
  <w:style w:type="table" w:styleId="affffc">
    <w:name w:val="Table Grid"/>
    <w:basedOn w:val="a3"/>
    <w:uiPriority w:val="59"/>
    <w:rsid w:val="009148DC"/>
    <w:rPr>
      <w:rFonts w:ascii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2"/>
    <w:rsid w:val="00EE49C6"/>
    <w:rPr>
      <w:b/>
      <w:i/>
      <w:vanish/>
      <w:color w:val="FF0000"/>
      <w:sz w:val="28"/>
      <w:szCs w:val="32"/>
    </w:rPr>
  </w:style>
  <w:style w:type="paragraph" w:customStyle="1" w:styleId="MTDisplayEquation">
    <w:name w:val="MTDisplayEquation"/>
    <w:basedOn w:val="SMText"/>
    <w:next w:val="a1"/>
    <w:link w:val="MTDisplayEquation0"/>
    <w:rsid w:val="00EE49C6"/>
    <w:pPr>
      <w:tabs>
        <w:tab w:val="center" w:pos="4680"/>
        <w:tab w:val="right" w:pos="9360"/>
      </w:tabs>
      <w:ind w:firstLine="0"/>
      <w:jc w:val="center"/>
    </w:pPr>
  </w:style>
  <w:style w:type="character" w:customStyle="1" w:styleId="SMText0">
    <w:name w:val="SM Text 字符"/>
    <w:basedOn w:val="a2"/>
    <w:link w:val="SMText"/>
    <w:rsid w:val="00EE49C6"/>
    <w:rPr>
      <w:sz w:val="24"/>
    </w:rPr>
  </w:style>
  <w:style w:type="character" w:customStyle="1" w:styleId="MTDisplayEquation0">
    <w:name w:val="MTDisplayEquation 字符"/>
    <w:basedOn w:val="SMText0"/>
    <w:link w:val="MTDisplayEquation"/>
    <w:rsid w:val="00EE49C6"/>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275190">
      <w:bodyDiv w:val="1"/>
      <w:marLeft w:val="0"/>
      <w:marRight w:val="0"/>
      <w:marTop w:val="0"/>
      <w:marBottom w:val="0"/>
      <w:divBdr>
        <w:top w:val="none" w:sz="0" w:space="0" w:color="auto"/>
        <w:left w:val="none" w:sz="0" w:space="0" w:color="auto"/>
        <w:bottom w:val="none" w:sz="0" w:space="0" w:color="auto"/>
        <w:right w:val="none" w:sz="0" w:space="0" w:color="auto"/>
      </w:divBdr>
    </w:div>
    <w:div w:id="242032411">
      <w:bodyDiv w:val="1"/>
      <w:marLeft w:val="0"/>
      <w:marRight w:val="0"/>
      <w:marTop w:val="0"/>
      <w:marBottom w:val="0"/>
      <w:divBdr>
        <w:top w:val="none" w:sz="0" w:space="0" w:color="auto"/>
        <w:left w:val="none" w:sz="0" w:space="0" w:color="auto"/>
        <w:bottom w:val="none" w:sz="0" w:space="0" w:color="auto"/>
        <w:right w:val="none" w:sz="0" w:space="0" w:color="auto"/>
      </w:divBdr>
    </w:div>
    <w:div w:id="369305547">
      <w:bodyDiv w:val="1"/>
      <w:marLeft w:val="0"/>
      <w:marRight w:val="0"/>
      <w:marTop w:val="0"/>
      <w:marBottom w:val="0"/>
      <w:divBdr>
        <w:top w:val="none" w:sz="0" w:space="0" w:color="auto"/>
        <w:left w:val="none" w:sz="0" w:space="0" w:color="auto"/>
        <w:bottom w:val="none" w:sz="0" w:space="0" w:color="auto"/>
        <w:right w:val="none" w:sz="0" w:space="0" w:color="auto"/>
      </w:divBdr>
    </w:div>
    <w:div w:id="704791957">
      <w:bodyDiv w:val="1"/>
      <w:marLeft w:val="0"/>
      <w:marRight w:val="0"/>
      <w:marTop w:val="0"/>
      <w:marBottom w:val="0"/>
      <w:divBdr>
        <w:top w:val="none" w:sz="0" w:space="0" w:color="auto"/>
        <w:left w:val="none" w:sz="0" w:space="0" w:color="auto"/>
        <w:bottom w:val="none" w:sz="0" w:space="0" w:color="auto"/>
        <w:right w:val="none" w:sz="0" w:space="0" w:color="auto"/>
      </w:divBdr>
    </w:div>
    <w:div w:id="1093014842">
      <w:bodyDiv w:val="1"/>
      <w:marLeft w:val="0"/>
      <w:marRight w:val="0"/>
      <w:marTop w:val="0"/>
      <w:marBottom w:val="0"/>
      <w:divBdr>
        <w:top w:val="none" w:sz="0" w:space="0" w:color="auto"/>
        <w:left w:val="none" w:sz="0" w:space="0" w:color="auto"/>
        <w:bottom w:val="none" w:sz="0" w:space="0" w:color="auto"/>
        <w:right w:val="none" w:sz="0" w:space="0" w:color="auto"/>
      </w:divBdr>
    </w:div>
    <w:div w:id="2127238238">
      <w:bodyDiv w:val="1"/>
      <w:marLeft w:val="0"/>
      <w:marRight w:val="0"/>
      <w:marTop w:val="0"/>
      <w:marBottom w:val="0"/>
      <w:divBdr>
        <w:top w:val="none" w:sz="0" w:space="0" w:color="auto"/>
        <w:left w:val="none" w:sz="0" w:space="0" w:color="auto"/>
        <w:bottom w:val="none" w:sz="0" w:space="0" w:color="auto"/>
        <w:right w:val="none" w:sz="0" w:space="0" w:color="auto"/>
      </w:divBdr>
      <w:divsChild>
        <w:div w:id="820653122">
          <w:marLeft w:val="0"/>
          <w:marRight w:val="0"/>
          <w:marTop w:val="0"/>
          <w:marBottom w:val="0"/>
          <w:divBdr>
            <w:top w:val="none" w:sz="0" w:space="0" w:color="auto"/>
            <w:left w:val="none" w:sz="0" w:space="0" w:color="auto"/>
            <w:bottom w:val="none" w:sz="0" w:space="0" w:color="auto"/>
            <w:right w:val="none" w:sz="0" w:space="0" w:color="auto"/>
          </w:divBdr>
          <w:divsChild>
            <w:div w:id="1013072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65.wmf"/><Relationship Id="rId107" Type="http://schemas.openxmlformats.org/officeDocument/2006/relationships/oleObject" Target="embeddings/oleObject50.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image" Target="media/image71.png"/><Relationship Id="rId5" Type="http://schemas.openxmlformats.org/officeDocument/2006/relationships/webSettings" Target="webSettings.xml"/><Relationship Id="rId95" Type="http://schemas.openxmlformats.org/officeDocument/2006/relationships/oleObject" Target="embeddings/oleObject43.bin"/><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38.bin"/><Relationship Id="rId150" Type="http://schemas.openxmlformats.org/officeDocument/2006/relationships/image" Target="media/image72.jpeg"/><Relationship Id="rId155"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image" Target="media/image66.wmf"/><Relationship Id="rId145"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3.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image" Target="media/image61.wmf"/><Relationship Id="rId135" Type="http://schemas.openxmlformats.org/officeDocument/2006/relationships/oleObject" Target="embeddings/oleObject64.bin"/><Relationship Id="rId151" Type="http://schemas.openxmlformats.org/officeDocument/2006/relationships/image" Target="media/image73.png"/><Relationship Id="rId156" Type="http://schemas.openxmlformats.org/officeDocument/2006/relationships/fontTable" Target="fontTable.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9.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1.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4.wmf"/><Relationship Id="rId157"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image" Target="media/image74.png"/><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70.bin"/><Relationship Id="rId8" Type="http://schemas.openxmlformats.org/officeDocument/2006/relationships/image" Target="media/image1.jpeg"/><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7.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4.wmf"/><Relationship Id="rId137" Type="http://schemas.openxmlformats.org/officeDocument/2006/relationships/oleObject" Target="embeddings/oleObject65.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image" Target="media/image75.jpeg"/><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49.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8.bin"/><Relationship Id="rId148" Type="http://schemas.openxmlformats.org/officeDocument/2006/relationships/image" Target="media/image70.jpeg"/><Relationship Id="rId4" Type="http://schemas.openxmlformats.org/officeDocument/2006/relationships/settings" Target="settings.xml"/><Relationship Id="rId9" Type="http://schemas.openxmlformats.org/officeDocument/2006/relationships/hyperlink" Target="mailto:xxxxx@xxxx.xxx" TargetMode="External"/><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3.bin"/><Relationship Id="rId154" Type="http://schemas.openxmlformats.org/officeDocument/2006/relationships/header" Target="header1.xml"/><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oleObject" Target="embeddings/oleObject58.bin"/><Relationship Id="rId144" Type="http://schemas.openxmlformats.org/officeDocument/2006/relationships/image" Target="media/image68.wmf"/><Relationship Id="rId90" Type="http://schemas.openxmlformats.org/officeDocument/2006/relationships/image" Target="media/image42.wmf"/><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E5A0CF-E19C-4C6A-BC4C-EA53F572FC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0</TotalTime>
  <Pages>22</Pages>
  <Words>3526</Words>
  <Characters>20101</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Supporting Online Material for</vt:lpstr>
    </vt:vector>
  </TitlesOfParts>
  <Company>AAAS</Company>
  <LinksUpToDate>false</LinksUpToDate>
  <CharactersWithSpaces>23580</CharactersWithSpaces>
  <SharedDoc>false</SharedDoc>
  <HLinks>
    <vt:vector size="12" baseType="variant">
      <vt:variant>
        <vt:i4>4980850</vt:i4>
      </vt:variant>
      <vt:variant>
        <vt:i4>3</vt:i4>
      </vt:variant>
      <vt:variant>
        <vt:i4>0</vt:i4>
      </vt:variant>
      <vt:variant>
        <vt:i4>5</vt:i4>
      </vt:variant>
      <vt:variant>
        <vt:lpwstr>mailto:xxxxx@xxxx.xxx</vt:lpwstr>
      </vt:variant>
      <vt:variant>
        <vt:lpwstr/>
      </vt:variant>
      <vt:variant>
        <vt:i4>5308455</vt:i4>
      </vt:variant>
      <vt:variant>
        <vt:i4>0</vt:i4>
      </vt:variant>
      <vt:variant>
        <vt:i4>0</vt:i4>
      </vt:variant>
      <vt:variant>
        <vt:i4>5</vt:i4>
      </vt:variant>
      <vt:variant>
        <vt:lpwstr>http://www.sciencemag.org/site/feature/contribinfo/prep/prep_onlin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Online Material for</dc:title>
  <dc:subject/>
  <dc:creator>Brooks Hanson</dc:creator>
  <cp:keywords/>
  <dc:description/>
  <cp:lastModifiedBy>思雨 张</cp:lastModifiedBy>
  <cp:revision>51</cp:revision>
  <cp:lastPrinted>2024-01-08T13:34:00Z</cp:lastPrinted>
  <dcterms:created xsi:type="dcterms:W3CDTF">2024-04-07T00:29:00Z</dcterms:created>
  <dcterms:modified xsi:type="dcterms:W3CDTF">2024-07-09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